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63"/>
  </p:notesMasterIdLst>
  <p:handoutMasterIdLst>
    <p:handoutMasterId r:id="rId64"/>
  </p:handoutMasterIdLst>
  <p:sldIdLst>
    <p:sldId id="256" r:id="rId2"/>
    <p:sldId id="355" r:id="rId3"/>
    <p:sldId id="354" r:id="rId4"/>
    <p:sldId id="322" r:id="rId5"/>
    <p:sldId id="258" r:id="rId6"/>
    <p:sldId id="328" r:id="rId7"/>
    <p:sldId id="329" r:id="rId8"/>
    <p:sldId id="357" r:id="rId9"/>
    <p:sldId id="343" r:id="rId10"/>
    <p:sldId id="351" r:id="rId11"/>
    <p:sldId id="368" r:id="rId12"/>
    <p:sldId id="367" r:id="rId13"/>
    <p:sldId id="366" r:id="rId14"/>
    <p:sldId id="365" r:id="rId15"/>
    <p:sldId id="364" r:id="rId16"/>
    <p:sldId id="377" r:id="rId17"/>
    <p:sldId id="383" r:id="rId18"/>
    <p:sldId id="378" r:id="rId19"/>
    <p:sldId id="380" r:id="rId20"/>
    <p:sldId id="381" r:id="rId21"/>
    <p:sldId id="372" r:id="rId22"/>
    <p:sldId id="384" r:id="rId23"/>
    <p:sldId id="373" r:id="rId24"/>
    <p:sldId id="382" r:id="rId25"/>
    <p:sldId id="375" r:id="rId26"/>
    <p:sldId id="385" r:id="rId27"/>
    <p:sldId id="376" r:id="rId28"/>
    <p:sldId id="306" r:id="rId29"/>
    <p:sldId id="319" r:id="rId30"/>
    <p:sldId id="337" r:id="rId31"/>
    <p:sldId id="386" r:id="rId32"/>
    <p:sldId id="388" r:id="rId33"/>
    <p:sldId id="389" r:id="rId34"/>
    <p:sldId id="390" r:id="rId35"/>
    <p:sldId id="391" r:id="rId36"/>
    <p:sldId id="392" r:id="rId37"/>
    <p:sldId id="393" r:id="rId38"/>
    <p:sldId id="394" r:id="rId39"/>
    <p:sldId id="395" r:id="rId40"/>
    <p:sldId id="396" r:id="rId41"/>
    <p:sldId id="397" r:id="rId42"/>
    <p:sldId id="398" r:id="rId43"/>
    <p:sldId id="399" r:id="rId44"/>
    <p:sldId id="400" r:id="rId45"/>
    <p:sldId id="401" r:id="rId46"/>
    <p:sldId id="402" r:id="rId47"/>
    <p:sldId id="403" r:id="rId48"/>
    <p:sldId id="353" r:id="rId49"/>
    <p:sldId id="404" r:id="rId50"/>
    <p:sldId id="405" r:id="rId51"/>
    <p:sldId id="406" r:id="rId52"/>
    <p:sldId id="407" r:id="rId53"/>
    <p:sldId id="408" r:id="rId54"/>
    <p:sldId id="409" r:id="rId55"/>
    <p:sldId id="410" r:id="rId56"/>
    <p:sldId id="412" r:id="rId57"/>
    <p:sldId id="413" r:id="rId58"/>
    <p:sldId id="414" r:id="rId59"/>
    <p:sldId id="415" r:id="rId60"/>
    <p:sldId id="416" r:id="rId61"/>
    <p:sldId id="259" r:id="rId62"/>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D22800"/>
    <a:srgbClr val="FF3300"/>
    <a:srgbClr val="000000"/>
    <a:srgbClr val="00FF00"/>
    <a:srgbClr val="66FF66"/>
    <a:srgbClr val="000066"/>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322" autoAdjust="0"/>
    <p:restoredTop sz="76537" autoAdjust="0"/>
  </p:normalViewPr>
  <p:slideViewPr>
    <p:cSldViewPr>
      <p:cViewPr varScale="1">
        <p:scale>
          <a:sx n="119" d="100"/>
          <a:sy n="119" d="100"/>
        </p:scale>
        <p:origin x="1068"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76" d="100"/>
          <a:sy n="76" d="100"/>
        </p:scale>
        <p:origin x="-1446"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8418"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lvl1pPr defTabSz="966788" eaLnBrk="1" hangingPunct="1">
              <a:defRPr sz="1200" smtClean="0"/>
            </a:lvl1pPr>
          </a:lstStyle>
          <a:p>
            <a:pPr>
              <a:defRPr/>
            </a:pPr>
            <a:endParaRPr lang="en-US"/>
          </a:p>
        </p:txBody>
      </p:sp>
      <p:sp>
        <p:nvSpPr>
          <p:cNvPr id="188419" name="Rectangle 3"/>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lvl1pPr algn="r" defTabSz="966788" eaLnBrk="1" hangingPunct="1">
              <a:defRPr sz="1200" smtClean="0"/>
            </a:lvl1pPr>
          </a:lstStyle>
          <a:p>
            <a:pPr>
              <a:defRPr/>
            </a:pPr>
            <a:endParaRPr lang="en-US"/>
          </a:p>
        </p:txBody>
      </p:sp>
      <p:sp>
        <p:nvSpPr>
          <p:cNvPr id="188420" name="Rectangle 4"/>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b" anchorCtr="0" compatLnSpc="1">
            <a:prstTxWarp prst="textNoShape">
              <a:avLst/>
            </a:prstTxWarp>
          </a:bodyPr>
          <a:lstStyle>
            <a:lvl1pPr defTabSz="966788" eaLnBrk="1" hangingPunct="1">
              <a:defRPr sz="1200" smtClean="0"/>
            </a:lvl1pPr>
          </a:lstStyle>
          <a:p>
            <a:pPr>
              <a:defRPr/>
            </a:pPr>
            <a:endParaRPr lang="en-US"/>
          </a:p>
        </p:txBody>
      </p:sp>
      <p:sp>
        <p:nvSpPr>
          <p:cNvPr id="188421" name="Rectangle 5"/>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b" anchorCtr="0" compatLnSpc="1">
            <a:prstTxWarp prst="textNoShape">
              <a:avLst/>
            </a:prstTxWarp>
          </a:bodyPr>
          <a:lstStyle>
            <a:lvl1pPr algn="r" defTabSz="966788" eaLnBrk="1" hangingPunct="1">
              <a:defRPr sz="1200"/>
            </a:lvl1pPr>
          </a:lstStyle>
          <a:p>
            <a:fld id="{9182E147-5B76-479C-A13C-A8534754FD46}"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0931" units="cm"/>
          <inkml:channel name="Y" type="integer" max="17399" units="cm"/>
          <inkml:channel name="F" type="integer" max="4095" units="dev"/>
          <inkml:channel name="T" type="integer" max="2.14748E9" units="dev"/>
        </inkml:traceFormat>
        <inkml:channelProperties>
          <inkml:channelProperty channel="X" name="resolution" value="1000.03235" units="1/cm"/>
          <inkml:channelProperty channel="Y" name="resolution" value="999.9425" units="1/cm"/>
          <inkml:channelProperty channel="F" name="resolution" value="0" units="1/dev"/>
          <inkml:channelProperty channel="T" name="resolution" value="1" units="1/dev"/>
        </inkml:channelProperties>
      </inkml:inkSource>
      <inkml:timestamp xml:id="ts0" timeString="2024-03-25T19:23:34.482"/>
    </inkml:context>
    <inkml:brush xml:id="br0">
      <inkml:brushProperty name="width" value="0.05292" units="cm"/>
      <inkml:brushProperty name="height" value="0.05292" units="cm"/>
      <inkml:brushProperty name="color" value="#FF0000"/>
    </inkml:brush>
  </inkml:definitions>
  <inkml:trace contextRef="#ctx0" brushRef="#br0">714 13537 1449 0,'-2'-3'64'0,"1"1"-17"0,-1-5-38 16,2 2 2-16,-1 1-6 0,-1-1 1 15,-14-14 9-15,16 15 2 0,2-8 4 0,-1 3 15 0,-1-8-2 16,0 1 3-16,0 1 0 0,0-5 21 0,2 4-20 16,-2-2 4-16,4-3-10 0,-3 0 9 0,2-3-14 15,2 2 2-15,-1-2-8 0,5-1-9 0,0 1-4 16,3-3-4-16,2-1 0 0,1-1 0 0,-2-1-5 16,1-2 7-16,-1 5-7 0,2 0 3 0,-3 0-2 15,1 3-1-15,2 3 0 0,-3-1 4 0,-3 2 6 16,3 4-3-16,-3 0 3 0,-2 5-7 0,2-5 3 15,2 1 1-15,-4 1 0 0,2-2-4 0,0 4-4 16,-1 3 6-16,1-3-4 0,-5 8 11 0,-2-1 3 16,-2 5-10-16,0 0 7 0,0 0-12 0,0 0 7 15,0 0-2-15,9 12 4 0,-8-3 0 0,-1 0-6 0,0 3 3 16,0 0-5-16,2 6-4 0,-2-3 4 0,-2 1 0 16,2-1 3-16,-4 1-2 0,4-4 3 0,1 3-4 15,2 3 2-15,-3 3-2 0,0 0 5 0,0 4 2 16,-3 1 3-16,3-1 3 0,0 4-4 0,-1 0 5 15,1 3-5-15,-2-1 1 0,2 2-3 0,0 1-4 16,0 2 2-16,3-2 4 0,-3 4-3 0,6-1-2 16,0 0-1-16,2-2 0 0,-2 2-5 0,-3-1 6 15,-1-5-6-15,3 2 15 0,-1-3-9 0,5-2 4 0,5 2-4 16,-1-1 8-16,5-4-6 0,-3-4 6 0,3-2-6 16,0-1 2-16,3-4 9 0,1-4-1 0,2-8 6 15,2 2 3-15,0-8-5 0,1-1-6 0,2-7 2 16,-2-1-14-16,-2-4 6 0,0 1 0 0,1-7 1 15,-1 0-5-15,-1-6 0 0,-2 4 2 0,-4-5-2 16,0 0-2-16,-3-1 0 0,3-4-2 0,-8 3 2 16,2-3 4-16,0 2-3 0,-9-4 6 0,3-5-5 15,2 3 4-15,-5-2-8 0,-2 0-2 0,-1-2 1 16,-1 1 6-16,-2-3-3 0,0 1 4 0,-3 5-6 16,0-3 0-16,0 8 3 0,3-2-5 0,-2 6 3 0,-2 2 1 15,-1 5-2-15,0-1 6 0,-1 6-6 16,3 2 0-16,1 4-1 0,1 3 1 0,-1 2 1 0,4 1 0 15,-1 0-1-15,1 1-3 0,1 1 3 0,-2-1 8 0,1 1-9 16,1 4 1-16,0 0-4 0,0 0 3 16,0 0-1-16,0 0 2 0,1-3-2 0,16-18 5 15,-10 16-7-15,-1 1 1 0,0-1-4 0,1 2 3 0,1 2 5 16,-1-2-5-16,4-2 4 0,-1 1-2 0,1 0-24 16,1-1-7-16,-3 2-13 0,-5 2-79 0,-4 1-96 15,0 0-22-15,0 0-38 0,2 0-199 0</inkml:trace>
  <inkml:trace contextRef="#ctx0" brushRef="#br0" timeOffset="893.05">1747 13383 1965 0,'6'12'-3'0,"-1"6"3"16,2 3-7-16,-2 3 7 0,0-3-3 0,-2 3 2 0,-1-7 0 16,-2 4-1-16,0-4 1 0,-2-1 2 0,-1 1 5 15,-1-1-3-15,-3-3-2 0,4 4 2 0,-6-1-4 0,0 2 3 16,3 6 5-16,-2-1-5 0,1 5 1 0,-4-3-3 15,2-1-6-15,5-1 5 0,-1 0 0 0,7-2 1 16,-2-3 3-16,-2-6-7 0,5 0 2 0,-3-3-5 16,3-4 7-16,2-1 6 0,2-1-3 0,2 2 3 15,3-5-10-15,5 0 4 0,-2 0 1 0,1-2 2 16,-1-1 4-16,0 0 3 0,3-1-3 0,-3-1 3 16,3 1-1-16,0-4-12 0,-2-1 6 0,3 0-7 15,1 0 8-15,-1-1-2 0,1 1 0 0,-3 0-1 16,0 1-5-16,-1-1-82 0,-1 1-17 0,-1 0-31 15,1-1-140-15</inkml:trace>
  <inkml:trace contextRef="#ctx0" brushRef="#br0" timeOffset="1309.47">2325 13279 1774 0,'-6'-5'81'0,"0"1"-71"0,2 4-4 0,1 4-16 0,0 5-6 0,1 7-53 16,2 4 3-16,-4 5-19 0,-4 1 5 0,-4-1 45 15,0 3 5-15,3-5 13 0,5 2 21 0,1-4 3 16,-3 0-2-16,-2-5 6 0,1-4 30 0,-1-3 4 16,1 2 0-16,1-5-2 0,3 1-22 0,0 1-2 15,3-2-4-15,0-2 0 0,0 4-10 0,4 1-9 16,1-2 2-16,2 2-5 0,1 0 10 0,-4-2-8 15,4 1 8-15,-2-4-9 0,1-2 4 0,7 1 5 16,1-3-4-16,-2 0 5 0,1 0-4 0,-3 0 0 16,3 0 4-16,1 0-3 0,0-3 3 0,0 3 1 15,-2 0-2-15,-1 3 2 0,0 1-9 0,-2 1 4 16,1-1 0-16,-4 1 2 0,2 2 2 0,-4 5-6 16,-2-6 2-16,0 6-2 0,-3 0 11 0,-2-3-8 0,-1-2 0 15,-1 2-3-15,2 3 2 0,1 0 0 0,-4 2 1 16,2-2-3-16,0 4-11 0,-3-3-33 15,2 1 0-15,-4 2-11 0,4-1 1 0,-3-1-19 0,4-1-1 16,1-1-11-16,-5-3-35 0,7-1-53 0,0-8-9 16,0 0-20-16,0 0 204 0</inkml:trace>
  <inkml:trace contextRef="#ctx0" brushRef="#br0" timeOffset="1885.44">2588 13455 764 0,'4'-9'93'0,"-1"0"148"0,3 0-115 0,-3 1-47 0,-1 4-7 0,2 4-13 16,-4 0-34-16,2 4-8 0,-1 4 1 0,-1 1-4 16,-1 4-9-16,-1 8 1 0,1-6 2 0,-2 3 0 15,3 3-3-15,0-5 3 0,3 4-5 0,6-2 5 16,-5 0-6-16,1 1 3 0,-1 2-3 0,0-3 3 16,4 3-11-16,-2 0 6 0,1 0 0 0,1-1 4 15,-2 1-7-15,1-1-6 0,1-2-19 0,-2-6 8 16,-2 0-45-16,1-4 18 0,-4 1-3 0,-1-6 5 0,0-3-11 15,0 0-6-15,0 0-2 0,0 0-2 0,0 0-13 16,-18-16 17-16,15 3 8 0,-1-4 3 0,1-4 30 16,0-3 19-16,-2-3 1 0,2-1 5 0,0-2 11 0,-1-3 14 15,1 4-1-15,-2-3 7 0,2-2 17 16,2 8-3-16,-2-6 4 0,1-1-4 0,2 3-1 16,0 0-6-16,2 2 4 0,2 2-3 0,1 2 20 0,2 6-17 15,4-1 4-15,1 1-9 0,-2 2 0 0,2 2-2 16,0-1 2-16,-1 6-4 0,1 0-13 15,-2 1-4-15,-1 0-4 0,-2 7 0 0,2-2-16 0,-3 3 2 16,0 0-2-16,-1 4 3 0,-1 1-3 0,-1-1 5 16,0 6-7-16,0 1 5 0,-3 1-2 0,2 0-6 15,-2 1 0-15,-3 2-4 0,1-1-5 0,-2 4 12 16,1 1-3-16,-2-1 5 0,1 1-13 0,-1-1 9 16,-2-1-6-16,2-1 6 0,1 0-4 0,2 1-6 15,-1-4 2-15,3-1-4 0,0-3 6 0,0 0 4 16,3 3 5-16,2-4-2 0,1-2 5 0,1 1-2 15,2-3-3-15,2 1 1 0,-1-5-4 0,5-2 11 16,2-1 1-16,0-1 2 0,3-3-16 0,-1-2 10 0,4 3-7 16,-5-2 7-16,0 1-5 0,-2 2 3 0,-4 1-4 15,-3-4 3-15,-2 7-28 0,-4-2-8 0,0-2-5 16,-1 8-2-16,-1 2-16 0,-1 1 22 0,-4 4-4 16,-4-4 11-16,1 6 1 0,-1-3-48 0,1 3 3 15,-4 3-23-15,4-2-39 0,-8 4-24 0,0-4-28 16,3 4-3-16,-4 4 193 0</inkml:trace>
  <inkml:trace contextRef="#ctx0" brushRef="#br0" timeOffset="2222.9">2976 12811 1964 0,'0'0'93'0,"0"0"-67"0,0 0-4 0,15 8-15 0,-5-1-7 0,-1-1 0 16,3 9-7-16,3-4 5 15,2-1-12-15,0-4 9 0,0-2 2 0,-1-4 1 0,2-4 7 0,3-1-7 16,0-4 7-16,0 2-5 0,0-6 9 0,0-4-9 16,1 1-2-16,1-2-2 0,0-2-1 0,0 3-25 15,1-3-16-15,-3 4-10 0,0 2-97 0,-4-2-60 16,4 4-16-16,-1-2-25 0,-4 1-147 0</inkml:trace>
  <inkml:trace contextRef="#ctx0" brushRef="#br0" timeOffset="2478.55">3382 12989 1886 0,'0'0'164'0,"0"0"-120"0,0 0 4 15,10-3-39-15,-1 7-4 0,2 8 0 0,2-3-7 16,1 0 3-16,-1-1-5 0,-1-1 3 0,0-1 3 16,-1-3 0-16,0-6 7 0,4-1-9 0,-1-2 4 0,5-5-5 15,-1 1 3-15,0-5-9 0,4-2-34 16,-4 0 0-16,6-3-178 0,-3-1-297 0,5 0 305 0</inkml:trace>
  <inkml:trace contextRef="#ctx0" brushRef="#br0" timeOffset="3011.34">4273 11921 1082 0,'6'0'65'0,"0"0"-21"0,8 0-10 0,-2 0 0 0,1 3-25 0,2-1-2 0,3 2 5 16,6-1 1-16,-5-3 46 0,7 0 36 0,-2-3 1 15,-2-6 9-15,5 2-1 0,-2-2-19 0,4 0-4 16,-4-3-6-16,3 0-16 0,1 3-16 0,1-4 1 16,1 1-8-16,-1 0-20 0,1 4-11 0,-1-1 3 15,0-3-5-15,-2 8-5 0,1-2 4 0,-3 2-7 16,-2 1 5-16,0-5-22 0,-1 2-17 0,-2-1 2 0,2-1-7 16,-2-1 0-16,0 5-23 15,-4-4-9-15,-4 2-7 0,2 3-52 0,-5-1-76 0,-1 1-20 0,-1 1-41 16,-8 2-280-16</inkml:trace>
  <inkml:trace contextRef="#ctx0" brushRef="#br0" timeOffset="3232.06">4786 11859 1632 0,'-12'-5'265'0,"1"2"-169"0,2-1 11 0,3 4-63 0,0 0-47 16,3 4-1-16,-3 8 1 0,-1 2-2 0,-1 2-10 15,-2 5 4-15,1 0 3 0,1 0 0 16,1 3 9-16,1-3 2 0,-1 1-5 0,-2-1 4 0,0 3 0 16,1 0 1-16,1-2 6 0,5 6-4 0,-1-2-1 15,0-1 0-15,3 5-3 0,-3-6 1 0,3 1-13 16,3 1-24-16,2-2-23 0,1-2-2 0,1 3-109 16,2-4-50-16,2-1-22 0,-1-2-24 0,0-7-208 0</inkml:trace>
  <inkml:trace contextRef="#ctx0" brushRef="#br0" timeOffset="3623.52">5175 12138 1101 0,'-7'-8'175'0,"-1"7"-38"0,2-5 23 16,2 6-93-16,-1 0-67 0,2 0 4 0,-3 3-10 15,0 9 8-15,0 0-13 0,2 3 8 0,1 4-2 16,1-1 4-16,-2-2-3 0,1-1 10 0,-3-1-2 16,0-5 4-16,3 4-5 0,-3 2 0 0,2 3 5 0,-1-1-3 15,-1 3 1-15,3-3-8 0,-1 4-4 0,1 4 1 16,-2-4 7-16,-1 3-8 0,5 1-14 0,-4-4-4 16,4 8-76-16,1-9-47 0,-2-2-17 0,1-1-17 15,-1-5-116-15</inkml:trace>
  <inkml:trace contextRef="#ctx0" brushRef="#br0" timeOffset="3933.82">5095 12330 493 0,'-5'-20'336'0,"1"2"-160"0,-4-2-41 0,4 7-19 0,2 1-55 16,2 4-6-16,0 7 1 0,0-7-2 0,0 8-12 16,0 0-10-16,0 0-3 0,0 0-1 0,0 0-15 15,0 0 3-15,0 0 2 0,0 0 4 0,2 0 15 16,-1 3-2-16,1-1 3 0,-1-2-4 0,1 3-5 15,26 19-8-15,-21-19-7 0,2 2 2 16,0 4-5-16,-3 0-8 0,3 3 5 0,2 4-6 0,-1-3 0 0,2 4 3 16,-1-5-1-16,-1 4 2 0,2 5-6 0,-2-7 1 15,4 2-1-15,-4-1 1 0,1-5-4 16,-1-2 7-16,-2 1-3 0,-1-6 4 0,-1-2-8 0,0-2 6 16,2-2 5-16,-2-3-1 0,1-5 7 0,-1-5-11 15,0-2 1-15,1-6-4 0,-1-1-1 0,2-5 8 16,-2 0-6-16,0-3 7 0,0 0-8 0,-3 4-4 15,3-1-8-15,-3-3-1 0,1 4-43 0,-1-2-23 16,-1 3-14-16,-2 2-5 0,-2 2-85 0,1 8-67 16,-2 3-20-16,-3 4-20 0,1 1 291 0</inkml:trace>
  <inkml:trace contextRef="#ctx0" brushRef="#br0" timeOffset="4271.27">5556 12302 1326 0,'-9'-10'73'0,"0"-1"91"16,9 5-119-16,0 6-30 0,0 0-3 0,0 0-8 16,0 0-12-16,1 0-5 0,1-3 6 0,20-13-4 15,-17 11 14-15,-1-2-3 0,7 1 1 0,-4-2-1 16,7 1 17-16,1 2 24 0,0-3-2 0,-1 0 7 16,4 4-19-16,2-2-12 0,-1-2-3 0,4 4-3 15,-4-1-9-15,2 2-8 0,-2 3-11 0,-5 0-3 16,1 0-74-16,-2 3-51 0,-2-1-13 0,4-2-15 15,-4 3-78-15</inkml:trace>
  <inkml:trace contextRef="#ctx0" brushRef="#br0" timeOffset="4676.3">5780 12018 1494 0,'0'0'241'0,"0"0"-151"16,0 0 28-16,16-1-96 0,-5 2-33 0,1 2-1 16,3 6-12-16,0 0 4 0,-1-1-48 0,1 1 36 15,2 0-3-15,-2-2 18 0,-2 2 24 0,1-3-7 16,-2-4 10-16,0 2-7 0,1 1 27 0,-3-1-5 16,2-1-4-16,-3 2 0 0,-1-3-12 0,-1 0-6 15,-1 2 2-15,-1-1-3 0,-1-1 0 0,-1 4-5 16,-1-5 2-16,-2 7-5 0,0-2-5 0,-2 0-17 15,-1 0-9-15,2 1-3 0,-1-2-26 0,1 4-6 16,-2-2 2-16,-2 1-2 0,-1-2 19 0,-1 1 25 0,1 2 5 16,-2 3 5-16,1 0 11 0,-1-3 10 0,-1 4-3 15,2-1 6-15,0-3 3 0,1 3-1 16,-2 0-3-16,1 0 1 0,1-2 5 0,0-2 0 0,1 1 8 16,2-2-6-16,2 2 13 0,1 0-8 0,0 3 2 15,1-7-4-15,4 2-2 0,-1-2-14 0,2-1 0 16,2 1-3-16,1-1 10 0,0 2-9 0,2-4 0 15,1-2-5-15,2 0-5 0,1 0-29 0,0-5 6 16,3 1-19-16,0-4-51 0,-1 4-115 0,1-10-15 16,0-1-38-16,0 0 274 0</inkml:trace>
  <inkml:trace contextRef="#ctx0" brushRef="#br0" timeOffset="4950.09">6349 12039 1209 0,'9'0'195'0,"-6"3"-137"0,0-1 25 0,-2 4-79 0,8-2-5 16,3 5-1-16,0 0-3 0,1-1 1 0,-1-1-8 15,2-2 12-15,1-4-2 0,1 2 4 0,1-3 5 16,-2-7 60-16,2 5 2 0,1-8 19 0,3 4-2 15,-1-2-43-15,2-4-4 0,-1 0-12 0,1 3-25 0,2-3 0 16,0-1-3-16,2 1 1 0,0-4-9 0,1-1-41 16,2 2-12-16,1-1-13 0,-1-1-70 0,-3 2-68 15,-2 2-18-15,0 0-33 0,-2-2-201 16</inkml:trace>
  <inkml:trace contextRef="#ctx0" brushRef="#br0" timeOffset="5326.3">6973 11703 1555 0,'0'0'104'0,"0"0"-70"16,0 0-12-16,1 0-11 0,1 0-13 0,28 2 5 0,-20-2 1 0,5 4 2 15,0-4 5-15,1 0 14 0,4 0 5 16,-2-1 5-16,0-2 18 0,-2-2-3 0,2 1-11 0,1 1 3 16,4-2-27-16,-2 1-1 0,3 0-3 0,2-4 2 15,1 7 0-15,2-7-10 0,2 4 5 0,-1-1-8 16,1 1-1-16,-1-4-1 0,0 4 2 0,0-1 0 15,-2 2 5-15,-1-1-12 0,-2 2 0 0,-5-2-8 16,-2-2-26-16,1 6-34 0,-1-2-5 0,0 2-6 16,-4-3 6-16,-6-1-28 0,-2-2 1 0,-1 0-17 15,-5 6-57-15,0 0-126 0,0 0 169 0</inkml:trace>
  <inkml:trace contextRef="#ctx0" brushRef="#br0" timeOffset="5510.19">7452 11800 1255 0,'-3'9'143'0,"-1"-1"-68"0,1 1-12 0,0 3-13 0,-2 0-21 0,-1 1-21 16,-1 1-2-16,-1 1-5 0,1-2 4 15,1 0 14-15,0 4 1 0,1-1 4 0,1 1 10 16,-1 4 29-16,1-1-5 0,1 6 10 0,1 2-24 16,2 5-22-16,0 1-5 0,5-1-4 0,1 2-11 0,1 2-8 15,2-4-22-15,0 1-6 0,0-6-158 0,-1 1-223 16,-1-7 238-16</inkml:trace>
  <inkml:trace contextRef="#ctx0" brushRef="#br0" timeOffset="6772.26">7639 12130 1081 0,'0'-4'125'0,"1"-4"-67"0,2 0-13 0,-1 0-12 0,4 4-26 16,-5-1-11-16,4 1 4 0,-2 4-6 0,-3 0 6 15,0 0 6-15,0 0 4 0,0-2 3 0,0-1 23 16,0 3 43-16,0-3-9 0,0 3 18 0,0-1-25 0,0-2-17 16,0 3-5-16,0-2-5 0,0-1-21 0,0 3-10 15,0-1 2-15,0-2-6 0,0 3-7 0,-2 0 4 16,2 0 0-16,0 0 2 0,0 0 3 0,0 3 0 15,0-2-3-15,0-1 1 0,0 3-9 0,0-1 11 16,0-2-3-16,-6 41 4 0,6-33-7 0,-3 1 3 16,3 3 2-16,2 0 1 0,1 0-8 0,1 1 1 15,-2 1-3-15,4-2 6 0,-6 4 10 0,3-3-8 16,0-1-1-16,1 2-2 0,1 2-5 0,-1-4 10 16,2 5 0-16,1-4 4 0,1 3-5 0,1-4-4 15,-3 2 2-15,3 1-2 0,-2-2 6 0,5 1 7 16,2-4-6-16,1 1 4 0,-5-4-18 0,3-3 5 15,1 1 4-15,1-2 2 0,3-2 10 0,-2-1-12 16,1-6 2-16,-2-4-3 0,-1 1 5 0,0-4 5 0,-2-4 4 16,-2 4 0-16,-2-7 4 0,-1 4-7 15,-2-2-5-15,-2-1 2 0,-2 5-6 0,-2 1 6 0,-4-4-2 16,-1 2 3-16,-1-3 1 0,-4 5-3 0,-1-2-4 16,0-1 1-16,-2 7-3 0,-1-5-2 0,-2 5 4 15,1-1-5-15,-2 1-17 0,0 4-15 0,-3 1-17 16,3 4 1-16,-3 3-58 0,0 1-78 0,2 2-26 15,-9-1-39-15,4 2-296 0</inkml:trace>
  <inkml:trace contextRef="#ctx0" brushRef="#br0" timeOffset="7651.39">4402 12940 1337 0,'-2'-12'95'0,"-1"0"-52"0,8-2-8 16,-8 10-10-16,1-4-21 0,-1 1-10 0,0 5-6 15,3 2-2-15,0 0-13 0,0 0 23 0,-1 0 2 16,-1 0 6-16,1 0 13 0,-28 0 19 0,24 0 2 16,-3-3 7-16,8 3 11 0,0 0-6 0,0 0-2 0,-1 0-3 15,-1 0-20-15,1 0-9 0,-1 0 2 0,-5-13-3 16,13 8-2-16,0 5-6 0,0-4-10 0,2 1 4 16,4-1-8-16,5-1 8 0,4 5 5 0,-3-4-1 15,4 4-1-15,5 0-9 0,0 0 0 16,3 0-1-16,1 1 10 0,0 2-1 0,2-3-2 0,0 0 1 15,3 0 2-15,1 0-8 0,-1 0 5 0,1-4-6 16,5-1 12-16,0-2 6 0,3 2-1 0,3-2 1 16,-1 1-4-16,6-6 5 0,5 0-5 0,3 0 3 15,3-2-10-15,2 1-5 0,4-2 7 0,-1 2-6 16,-3-1 9-16,5 2-7 0,-4 0 1 0,8 0-2 16,0 3-1-16,-2 2 2 0,1-2 0 0,-3 2 2 0,-3 2-3 15,-2 4 1-15,0-2 1 0,-1-2 1 0,4 1-6 16,4-4 8-16,0 4-4 0,1-5 6 0,-7 1-6 15,0 2-1-15,-1 2 0 0,-5 1-1 0,0 3 0 16,0 0 0-16,1 0-2 0,3 3 2 0,-1-3 6 16,1 1-7-16,-4-1 6 0,-1 5-5 0,-2-2 9 15,-1-2-2-15,-4 2-3 0,-2-3 0 0,4 2-2 16,4-2-7-16,2-5 10 0,0 1-7 0,-4-5 8 0,-2 1-2 16,-4-2 0-16,-2-1 0 0,-6 1 6 0,-1 0-10 15,-6 5 1-15,-3 1-4 0,-5-1 2 0,-6 2-59 16,-2 3-4-16,-7 0-26 0,1 3-84 0,-7-3-127 15,-7 5-55-15,-1-2-36 0,-5 6 397 0</inkml:trace>
  <inkml:trace contextRef="#ctx0" brushRef="#br0" timeOffset="9260.5">5844 13128 777 0,'-6'-9'130'0,"2"1"358"16,-2-1-415-16,1 2-38 0,5 2-8 0,0 1-6 0,0 4-15 15,0 0-3-15,0 0-2 0,0 0 0 0,0 0-1 16,0 0 0-16,-7 18 5 0,4-6-4 0,0 0 14 0,-2 1 14 16,-2 2 1-16,2 3 4 0,-4-2 10 0,0 5-13 15,2 3-2-15,-2-1-3 0,2 5-3 0,1 0-14 16,1 2 3-16,1 3-8 0,-2-2-4 0,4 5 1 16,-2-4-4-16,2 0 3 0,-1 4-1 0,-3-6-19 15,6 5-5-15,-7-3-11 0,5 1-64 0,2-6-45 16,0 1-13-16,0-7-11 0,0-4-71 0</inkml:trace>
  <inkml:trace contextRef="#ctx0" brushRef="#br0" timeOffset="9670.83">5807 13292 1221 0,'-2'-4'195'0,"2"-2"-52"0,-1-2 15 15,1 4-78-15,3-1-65 0,1 1-5 0,5 1-4 16,-3 3 0-16,3 3-14 0,0 1 4 0,-1 1 2 16,-1 2 0-16,0-1 2 0,-1 1 2 0,0 5 2 15,-1-3 1-15,1 5-3 0,-2-2 10 0,1 4-5 16,-1 1 8-16,1 4 2 0,1-1 2 0,0 6 5 0,-2-5-2 16,2 0 8-16,0 0-23 0,-1-2 3 0,2-1-9 15,-1-5 3-15,3 2 0 0,-2-9 0 0,-1 2 1 16,3 1-1-16,-1-5 9 0,2 4-3 0,1-8 6 15,-2 0 5-15,0-5 9 0,0-2-1 0,0 2 1 16,1-7-14-16,1 2-1 0,-4-5-2 0,2-2 1 16,-5 1-4-16,2-2-4 0,0 2 2 0,-1-5-3 15,-1 0 3-15,-2 0 3 0,-1-4-5 0,-1 1 5 16,-1-3-11-16,-1-2 5 0,-1 0-3 0,0 0 4 16,-3-1-2-16,0 0-8 0,0 2 2 0,2 4-5 15,2-1 5-15,-1 2-8 0,-1 0-3 0,3 5-4 0,-2 1-17 16,3 2-20-16,0 6-6 0,1-3-6 15,1 3-30-15,1 5-11 0,-1-4-5 0,3 4-5 0,2 4-44 16,1-5-31-16,1 5-20 0,-2 5-14 0,2-2-175 16</inkml:trace>
  <inkml:trace contextRef="#ctx0" brushRef="#br0" timeOffset="10093.48">6368 13353 938 0,'-7'0'458'16,"7"0"-316"-16,0 0-36 0,0 0-63 0,10 5-19 0,-2-5-20 0,1 3-2 16,0-2-5-16,-2 2-1 0,0-1 9 0,1 1 2 15,-1-3 1-15,1 0 2 0,1-3 52 0,-5-2-4 16,4-1 19-16,-2-4 0 0,1 1-25 0,1-3-2 0,-1-2-10 15,4 2-24-15,1-1-15 0,-1 1 2 0,4 0-5 16,0 3 6-16,0 0-2 0,2-3-1 0,-1 8 0 16,3-4-2-16,-1 4-7 0,2-1 3 0,2 1-9 15,-2-1-45-15,-2 2-49 0,-2-1-15 16,-3-1-10-16,2 1-68 0,0 0-129 0,-1-4 182 16</inkml:trace>
  <inkml:trace contextRef="#ctx0" brushRef="#br0" timeOffset="10610.21">6806 12947 855 0,'9'-6'160'0,"-2"2"-23"16,1 2-3-16,2-1-10 0,0 2-48 0,2-2-12 15,-1-2-4-15,-1-2 0 0,-1 7-11 16,2-2 3-16,2-1-9 0,-7 3 6 0,5-1-15 0,-3 1 3 16,-3-5-2-16,10 5 1 0,-8-3-14 0,5 0 1 15,0 2-4-15,2-2 2 0,4 3-9 0,-3-2 0 16,4 2 5-16,-3 0-3 0,-1-7 6 0,2 7-8 15,1 0-5-15,-3 0-1 0,-1 0-5 0,0 4 8 16,-2-1-5-16,-2 3 3 0,-1-3-15 0,-1 2 8 16,-1 2 1-16,1-1 3 0,-4 0-5 0,-1 3 4 15,-1 0-4-15,-2 0 3 0,-2 3-6 0,-1 0 5 16,-3-3 2-16,-1 3 0 0,-2 1 0 0,-3 1-7 16,0 5-2-16,-2 2-2 0,0 0-8 0,-1 0 13 0,-2 4-2 15,-1-4 6-15,-1 3 3 0,-1-2-10 0,4-1 9 16,3 3-8-16,-2-3 7 0,1 0-2 0,1 0-3 15,2-3 3-15,1 3 8 0,2-5-3 0,2 1 0 16,0-4-2-16,5-1 0 0,-1-3 4 0,2-2 2 16,0 1 0-16,3-7 5 0,3 4 2 0,2 1 4 0,2-6-2 15,7 1 1-15,1-1-4 0,1-4-6 16,8-4 3-16,0-1-14 0,4 0 2 0,2 2-6 0,0-6 4 16,1-1-9-16,2-5-112 0,-2-4-25 0,4-1-45 15,-1-4-212-15</inkml:trace>
  <inkml:trace contextRef="#ctx0" brushRef="#br0" timeOffset="12575.55">833 15415 2046 0,'-1'-16'23'0,"-1"-1"-19"0,1 1 4 0,-2 4-4 0,0 3 2 16,-14-12-6-16,15 9 1 0,-1 2-1 0,-2-1 13 0,-2-2-5 16,1 4 9-16,-2-3-4 0,1 3 28 0,-1 0-2 15,-1 1-4-15,2 1 1 0,1 2-21 0,0-2-15 16,0 6 2-16,6 1-3 0,0 0 2 0,0 0-13 16,-8 13 4-16,7 2-5 0,-1 7 13 0,1 8 0 15,1 3-3-15,0 9 2 0,1 0-6 0,1-1 3 16,1 6-1-16,-3 2 1 0,0 6 3 0,-2 3-6 15,-2 4 4-15,-2 2-5 0,1-3-3 0,0 2-30 16,0-1 0-16,2-6-11 0,2 0-9 0,-1-3-43 16,2-4 3-16,-1 0-21 0,1-7-39 0,0-9-67 15,0-8-44-15,0-8-14 0,1-8 288 0</inkml:trace>
  <inkml:trace contextRef="#ctx0" brushRef="#br0" timeOffset="12925.7">796 15420 1880 0,'2'-21'104'0,"1"3"-45"0,1 3-8 16,2 6-11-16,-3-3-30 0,1 4-11 0,1 7 0 15,-1 1-3-15,2 0 12 0,-1 7-1 0,-1-1 7 16,-1 2-4-16,2 1 14 0,1 0-1 0,0 3 1 0,6 0-1 16,3 1 11-16,-2 4-10 0,3-3 5 0,5 1-6 15,0 5 2-15,2-2-16 0,1 3 3 0,1 7-7 16,3 2-7-16,5 6 7 0,-3-2-9 0,-3-1 8 15,-3-3-2-15,-2 0 4 0,-2 2 0 0,-2-2-2 16,-2-1-10-16,-4 1 6 0,0-7 0 0,-2-2 1 16,1-3 1-16,-4-3-2 0,1-4 2 0,-4-7-3 15,2-1 5-15,-1-3 5 0,1-3-5 0,1-3 4 16,0-6-12-16,1-9 12 0,2-4-6 0,-1-8 7 16,-3-4-15-16,0-5 8 0,-4 0-3 0,-2 0 5 15,-3-1-4-15,-5-5-1 0,1 0 2 0,-5-5-1 16,1 3-6-16,0-3-29 0,2 5 2 0,3 2-13 0,0-4-24 15,3 9-22-15,1 3-2 0,1 5-6 0,1 3-13 16,1 5-25-16,4 1-12 0,2-1-6 0,1 4-60 16,1 0-141-16,1 0 200 0</inkml:trace>
  <inkml:trace contextRef="#ctx0" brushRef="#br0" timeOffset="13276.33">1695 15273 2056 0,'-9'-7'21'0,"4"1"-9"0,2-2-5 16,0 4 1-16,3-1-11 0,0 5-1 0,0 0 1 16,0 0-1-16,0-3-3 0,18-22 11 0,-13 18 0 15,-2-2 5-15,4 0 7 0,1-3 1 0,4 3 0 16,4 0 0-16,4-2-12 0,2 2-1 0,3 5-4 16,2-1 1-16,0 2-2 0,3-1-3 0,-3 4-4 15,1-5 1-15,2 4-23 0,-2-2-35 0,2 3-10 16,0-3-15-16,-1 3-92 0,-1 0-124 0,-3 0-53 0,4 3-34 15,-7 1 396-15</inkml:trace>
  <inkml:trace contextRef="#ctx0" brushRef="#br0" timeOffset="13489.07">1986 15554 2317 0,'0'-6'75'0,"2"-2"-54"0,6-5-11 0,7 3-8 16,5-7-8-16,4 8-29 0,0 3-4 0,-1-1-13 0,3 7-42 15,-4-5 43-15,2 1 1 0,5-1 16 16,-7-2 27-16,5-5 1 0,0 3 1 0,-2-3 1 0,3-1 2 16,1 1-150-16,-1 0-31 0,-2-5-69 0,6 1-371 15</inkml:trace>
  <inkml:trace contextRef="#ctx0" brushRef="#br0" timeOffset="14171.45">2695 15108 1870 0,'0'-6'68'0,"5"-6"48"0,4-2-92 0,10-2-2 0,5-4 3 0,3 4-4 15,0 2-13-15,1 3-11 0,0-1 2 0,4 3-5 16,-7-5 14-16,-2 2-2 0,-3 0 8 0,0 0-3 16,2 3 19-16,2 0-4 0,-1 2 2 0,3 2-4 15,-2 5-5-15,2-1-5 0,-1 1-11 0,-4 0 5 16,4 4-15-16,1 8 5 0,-2 2-5 0,-3 10 2 16,-4-2-21-16,-2 8-24 0,-1 3 7 0,-5 1-13 15,-2 4 5-15,-5-1 23 0,-2 5-1 0,-3-5 9 0,-5 5 4 16,1 0 5-16,-5-1-3 0,-2 6 5 0,0-7 11 15,-4 2 2-15,-2 0-1 0,-2-1 0 0,-4 1 0 16,0 0-1-16,-3-3 7 0,2-3-5 0,3-6-2 0,2-1 9 16,0-5-7-16,5-3 8 15,4 0 0-15,4-5 1 0,1-2 4 0,-1-2-3 0,3 1 0 16,-1-1 9-16,7-3-6 0,0 0 7 0,3-1-13 0,1-4-3 16,2 1 1-16,3-1 1 0,2 2 9 15,1-6-3-15,6 5-1 0,3-5 0 0,1 0-1 0,3 0 1 16,-1-3 8-16,5-2-5 0,-4-2 0 0,3 1-11 15,4-2-5-15,-2-4 0 0,4 0-5 0,-3-1-5 16,2-4-29-16,-2 1 2 0,4-5-161 0,-2 3-210 16,-1-6 233-16</inkml:trace>
  <inkml:trace contextRef="#ctx0" brushRef="#br0" timeOffset="14862.14">3702 14548 1133 0,'-5'3'174'0,"5"-3"65"0,0 0 56 0,0 0-201 0,0 0-80 0,0 0-5 15,0 0-6-15,0 1 2 0,2-1-8 0,17 21 1 16,-16-17 6-16,6 4-3 0,-5 1 7 0,-4 1-10 15,2 4-2-15,-4-2-1 0,4 4 6 0,-2-1 0 16,1 2 3-16,2-1-4 0,-1 0-3 0,4 1 7 16,-2-4-7-16,-1-2 8 0,0-1-6 0,0-4-3 15,2 0 3-15,-1-1-2 0,2-1 4 0,-3-4-1 16,5-1 0-16,-4-2-2 0,2-3-1 0,3-2 1 16,-4 1 2-16,5 1 1 0,-3-2 3 0,-1-8 1 15,3 4-5-15,-3-9 3 0,2 0-4 0,1 0 3 16,1-1-1-16,-1-2 3 0,0-2-2 0,-1-2-2 15,-1 3 0-15,-1 2-1 0,2-4 4 0,0 5-2 16,1 1 1-16,5 2-1 0,-4 4 8 0,1 3 6 0,-1 3-4 16,-1 3 3-16,2 0 0 0,-1 3 14 0,2 3 2 15,0 4 2-15,0 1 2 0,3 5-20 0,-3-1 3 16,0 5-9-16,-2 5-2 0,2-1-6 0,2 2 0 16,-4-3-1-16,2 4 2 0,0-3-57 0,0 5-29 0,0-1-29 15,-5-1-259-15</inkml:trace>
  <inkml:trace contextRef="#ctx0" brushRef="#br0" timeOffset="23476.58">4393 13613 548 0,'-12'-9'143'15,"1"2"-53"-15,5 2 69 0,0-4-131 0,2 5-13 16,4-1-10-16,-18-11-7 0,15 11-1 0,-1-2 1 16,-4 1 2-16,5-5 10 0,-1 2-9 0,1 2 7 15,-2-2-18-15,-2 2 20 0,-1 2-7 0,2 5 12 16,0-1-12-16,-4-2-2 0,-5 3-1 0,5 4-2 0,-4 4-7 16,2 0-11-16,5 0 6 0,-5 4-10 0,4 1-24 15,2-4 3-15,2 3 3 0,2-4 4 0,-4-4 34 16,6-4 4-16,0 0-3 0,0 0 3 0,0 0 12 15,0 0 17-15,0 0 5 0,0 0 3 0,0-3 16 0,0 3-2 16,0-1-2-16,0-2 0 0,0-2-12 0,-1-41-15 16,1 46 2-16,0 0-6 0,0 0 3 0,0-3-3 15,-8-22-10-15,2 20 4 0,-3-2-8 0,0 2-4 16,1-1 6-16,-3-4-8 0,-1 1 0 0,2-5 1 16,-1 2 2-16,-1-1 0 0,0-3 2 0,2-1-1 15,1 1-1-15,1-2 1 0,3-3-1 0,0 1 7 16,2-5-1-16,0 4 2 0,2-4-12 0,-1 4 8 15,1 0-5-15,1 0 8 0,-2 0-13 0,1 0 5 16,-1 0-3-16,-1 0 6 0,0 1 16 0,2 0 1 16,-4-1 5-16,1 5-4 0,-2-2 9 0,-2-3-5 15,1 0 5-15,-2 5-4 0,0-1 8 0,-2-1-20 16,1 3 6-16,-2-7-11 0,2 3 3 0,-2 2-12 16,0-4 2-16,0 6-2 0,0-1 4 0,1-3-4 15,2 7 0-15,0-3-2 0,0 0-1 0,0 3 4 0,2-2 0 16,0 5 2-16,-1-3-4 0,2 0-3 0,2-1 4 15,-2 1-1-15,1-4 7 0,2 2-6 0,0-2 0 16,2-1 0-16,-1 4 6 0,2-6-4 0,-4-2-3 16,1 0 0-16,1 3 0 0,-4-3 4 0,2 0-1 15,-2 2 2-15,-8-4-9 0,8 2 10 0,-3 2-4 16,4 2 6-16,0 0-4 0,-1-1-2 0,0 3 5 16,-1-3-5-16,2 6-1 0,2-2 0 0,3-1-2 0,3 7 0 15,5-4 5-15,-8-5-1 0,1 1-1 0,4 1 0 16,-5-5-1-16,7 8-1 0,-1-1 1 0,-3 0 0 15,1-2 5-15,-1 1 7 0,5 1-5 0,-1 1 5 16,-1 0-8-16,0 0 17 0,-3 3 2 0,2-3 5 16,-1 6 10-16,1-4-15 0,1 5-4 0,3 1-5 15,0-4-16-15,1 4 10 0,4-2-4 0,0-2 6 16,4 1-16-16,0-2 6 0,0 4 1 0,0-4 2 16,0 2 5-16,1-1-8 0,1 0 5 0,-1-1-5 15,4-3-6-15,-2-2 11 0,1-1-1 0,0 0 5 16,-1 0-8-16,2-1 5 0,1 3-6 0,-2-4 6 15,5 5-5-15,-5-1-1 0,5 1-3 0,-3 0 0 16,0-2-4-16,3 5 5 0,-2-2 6 0,4 2-2 0,2 1 3 16,0-4-6-16,-1 6 1 0,3-1-3 0,-2-5 8 15,2 7-7-15,1 4 3 0,1-7-4 0,1 4 4 16,-2-8-1-16,3 4 1 0,-1-1 1 0,1 2 4 0,-2-2-10 16,-2 0 5-16,2 0-4 0,-2-3 10 0,-1 3 1 15,-1 0-9-15,-4-1 4 0,3 1-10 0,7 0 11 16,-3 1-7-16,4-1 7 0,-4 2-3 0,-1-2-5 15,1 0 6-15,-2 2-8 0,2-2 9 0,-3 6-5 16,2-3 4-16,-1 1-4 0,-1-1 7 16,-1 5-3-16,3-2 0 0,-2 3-1 0,-4 0-3 0,3 4 6 15,1 2-7-15,0-4 6 0,5 5-8 0,2-2 6 16,-4-1 2-16,0-4 1 0,1 5-4 0,-3-5 3 16,1 0 0-16,-1 0 1 0,0-5-4 0,-2 2-3 15,0 2 4-15,0-2-1 0,-3-3 2 0,0-2-1 16,3 4 1-16,-3-1-1 0,1 2 3 0,-1-1 0 15,-2 4-5-15,1-2 3 0,-1 2 1 0,2 0-4 16,0 2 2-16,3 1-2 0,-1 1 9 0,3-2-7 16,-1 1-1-16,-2 1-2 0,0-1-7 0,0-1 13 0,2 2 1 15,0-4 2-15,1 3-11 0,-1-1 9 0,-1-2-5 16,0 0 7-16,1-2-15 0,-1-1 18 16,0-1-4-16,3 4 10 0,-6-5-13 0,1 5 14 0,-1-3-4 15,0 2 7-15,3 1-16 0,1-3 0 0,0 3 0 16,-2 0 0-16,-1 0-2 0,0 0 6 0,1 0-3 15,-4 0 5-15,2 3-9 0,-2-3 2 0,2 0-2 16,0 1 2-16,0-1-3 0,1 0 2 0,1 0-1 0,-4 0 1 16,7 0 7-16,-4 0-5 0,-1 3-3 0,3-3 0 15,-11 3-1-15,5-3 6 0,-2 2-2 0,-1 2 1 16,-1 1-12-16,1-1 7 0,2 4 1 0,0 1 3 16,2-2-3-16,1 5 2 0,-4-3-2 0,0 0 3 15,1 3-5-15,-2-3 0 0,3 3 1 0,-2-3 1 16,-1 3 1-16,1-3 2 0,-1 1-7 0,2-4 5 15,-1 3 1-15,-1 3-1 0,1-5 5 0,-2 5-4 16,1-1 3-16,1-1-1 0,-1 4-4 0,-3-1 2 16,3 2-5-16,-3 1 3 0,-2 2 2 0,3 3 1 15,-7-4-1-15,3 4-7 0,-6-5 3 0,3 2-5 0,2 3 8 16,-2 0-3-16,3-2 6 0,-5-1-4 16,3-1 5-16,-2-1 0 0,2 0-6 0,4 1 5 0,-5 1-7 15,4 1 4-15,-2-1-6 0,-1-2 6 0,2 1-2 16,-5-1-1-16,2 5 7 0,-3-3-5 0,-1 3-5 0,1 0 4 15,-2 3-4-15,1-3 5 0,-1 0 3 0,-1-5-1 16,0 2 2-16,0-2-2 0,0 5 0 0,0-1-3 16,0-2-2-16,-2 3 0 0,-1-7-6 0,2 1 6 15,-2 5 3-15,0-2 0 0,1 3 7 0,1 3-8 16,-2-7-1-16,1 3-2 0,-1-2 4 0,2 3-1 16,1 3 1-16,0-4-1 0,0 1-5 0,-3 2 5 15,1-2 3-15,-1 6 0 0,-1-5 3 0,1 3-3 16,0-1-7-16,-2-1 4 0,2 0-1 0,0-2-1 15,0 5 3-15,-3-5-1 0,0-5 6 0,0 5-6 16,-1-5 3-16,-1 2-5 0,-1-1 2 0,0 2 7 16,0-1-5-16,-3-2 7 0,2 1-8 0,-5-1-4 15,1 2 3-15,-1 2-4 0,-3-7 9 0,0 7-6 16,-1-3 1-16,-2 0-2 0,2 1 2 0,-1-2 5 16,1 5-5-16,1-1 4 0,-2-3-6 0,1 3 2 15,-1-2 3-15,-2-2-1 0,1 1-1 0,0 1-1 16,0-4 2-16,3-2-2 0,0 3 0 0,-4-4 0 15,1-1 0-15,-1 2 0 0,-1-3 0 0,5 2-2 0,-3-2 3 16,0-1-1-16,0 4 9 0,0 0-7 0,-5-1-2 16,5 1-2-16,0 3-3 0,-2-5 4 0,7 2 1 15,-4 2 0-15,-2-3 0 0,0 1-2 0,2-3 0 16,4-1 2-16,-2 5 13 0,0-1-14 0,0 5 5 16,-3-8-8-16,3 3 4 0,0 1 0 0,-1-3 0 0,2 4 1 15,-2-2 1-15,1-3 2 0,0 4-4 0,1-1 3 16,1 0-6-16,-2 0-2 0,1-1 5 0,0-1-3 15,-1-1 13-15,0-5-5 0,-2 5 1 0,1-4-4 16,-1 2-4-16,-1-2 11 0,2-1-5 0,-2-1 8 16,2 2-12-16,-2-1 2 0,0-1-2 0,-2 3 1 15,2-1-8-15,0 5 9 0,-1-4-1 0,-2 2 4 16,0 0-5-16,3 1 4 0,3-1 0 0,0 1 1 16,0 0-6-16,0 1 7 0,-1-1-4 0,-2 0 5 15,3-4-13-15,-3 2 12 0,-1 1-4 0,1-7 8 16,-3 4-9-16,0-1 3 0,5-1 1 0,-4 2 1 15,4-1-8-15,-4-1 2 0,-1-2 1 0,-1 4 2 0,0-2 2 16,-2 1-5-16,1 4-3 0,-1-2 1 0,0 0 5 16,1 0-3-16,-1-2 0 0,0 4-1 0,-2-4 1 15,-1 4 1-15,2-4 3 0,0 1-2 0,1-1 7 16,-2 1-12-16,-5-2 6 0,6-2-7 0,-7 2 13 16,7-3-6-16,-4 2-1 0,-2 1-2 0,0 0-1 0,-4-2 1 15,4-1 3-15,-3 3 1 0,-1-1 4 0,1 0-6 16,0 0 3-16,1 1-3 0,0-3-1 0,3 4 8 15,-3-4-10-15,3 0 7 0,0 0-8 0,-1 0 2 16,1 0 2-16,-3-4-1 0,0 4 1 0,-1-3-1 16,4 1 5-16,-1 0-3 0,-1-3-3 0,4 5 1 15,-5 0-4-15,-3 0 5 0,1 3-2 0,-6-1 1 16,5 0-2-16,2 0 1 0,-2 1-1 0,3-3 1 16,-1 1 2-16,1-1-1 0,2 0-2 0,1 0 1 15,0 0 0-15,0 0 0 0,-1 0 6 0,-1-4-5 16,1 4 0-16,0 0-1 0,1-2 0 0,-3 2 0 15,5-2-3-15,-1 2 0 0,-1 0-5 0,-1 2 4 16,-5 0 4-16,0-2-1 0,0 3 0 0,-1-2 1 16,0 2 1-16,-1 2 2 0,1-5-9 0,3 4 6 0,1-1-2 15,1-1 4-15,1 1-6 0,4 1 2 0,2-4-4 16,4 3 5-16,-3-3 4 0,2 0-3 0,1 0-1 16,-3 0-4-16,4-3-9 0,2-1 9 0,0 4 1 15,2-5 2-15,1 2-4 0,-4-3 4 16,2-1-4-16,7 4 4 0,-11-3-1 0,3 2-3 0,0-2 7 15,-7 0-4-15,8-2 2 0,-2-4 8 0,1 3-10 0,1 0 9 16,2-3-5-16,2 3-1 0,-2-3 4 0,2 3-3 16,-4-2 1-16,4 2 0 0,1-3-2 0,-2 4 0 15,1-1-8-15,-2 0 6 0,-2 5-2 0,4-4 3 16,1 4-1-16,-1-1 4 0,1 1 0 0,-2 1 2 16,1-3-6-16,1-2 0 0,0 4 0 0,3-5 1 15,-2 2 4-15,1-5-4 0,-1 0-1 0,2-2-1 16,2 1 6-16,-4-2-1 0,2-2-2 0,1 4-2 15,-6-3-2-15,4 2 3 0,-2-1 4 0,-3 0-3 16,1-1 0-16,1-4-4 0,-1 4 4 0,4-2-3 16,-2 2 6-16,-2-2-3 0,5 3-3 0,-1-2-1 15,1-1-4-15,5 2-15 0,-5-5-2 0,3 0-9 0,0-3-43 16,-5 2-41-16,8 1-20 0,-3-4-10 16,0-1-95-16</inkml:trace>
  <inkml:trace contextRef="#ctx0" brushRef="#br0" timeOffset="31661.67">7485 11300 42 0,'0'0'49'0,"0"0"57"16,0 0 12-16,0 0-15 0,0 0-18 0,0 0-60 0,0 0 5 15,0 0-12-15,0 0 4 0,0 0-20 0,0 0 2 16,0 0-6-16,0 0 2 0,0 0 1 0,0 0 2 16,0 0-2-16,0 0 4 0,0 0 4 0,0 0-2 15,0 0 3-15,0 0-4 0,-2 0 17 0,1-1-6 16,-1 1 8-16,1 0-15 0,-1 0 3 0,1-3-1 16,0 3 2-16,-1-2-6 0,1 2 5 0,-1 0 2 0,1 0-1 15,-1-3-8-15,1 3-2 0,-1 0-4 16,1 0 3-16,-1 0 3 0,1 0-5 0,-1 0 6 15,2 0-7-15,0 0 3 0,0 0 1 0,0 0-6 0,0 0 5 16,0 0 4-16,0-1 8 0,0 1-2 0,0 0 2 16,0 0-10-16,0 0-2 0,0 0 10 0,-1 0-6 15,1 0 15-15,0 0-14 0,0 0 3 0,0 0-5 16,0 0 6-16,0 0 8 0,0 0-6 0,0 0 7 16,0 0-7-16,0 0 26 0,0 0-7 0,0 0 13 15,0 0-12-15,1 0-6 0,21-6-5 0,-14 6 0 0,-2 0-16 16,1 3 9-16,-2-3-7 0,-1 3 6 15,2-2-18-15,0-1 10 0,0 3 1 0,-6-3 2 0,0 0-10 16,2 0 6-16,13 9 3 0,-3-7 2 0,-5 1 7 16,-2 0-8-16,-5-3 4 0,0 0-5 0,0 0 2 15,0 0-4-15,14 10-4 0,-5-10 3 0,2 3 3 16,-10-3-5-16,-1 0-3 0,0 2 1 16,3 1 8-16,0 0-9 0,6-2 13 0,-1-1-13 0,-1 3 11 0,-1-6-3 15,-3 3-8-15,2 0 5 0,-1 3 2 16,5-1-8-16,-1-2 5 0,-1 3-6 0,4-2-1 0,-4-1 2 15,0 0 6-15,4 3-2 0,-5-3 2 0,-2 2 3 16,7 1-9-16,-7 0 6 0,4-2-1 0,-1-1-2 16,-1 3 4-16,2-1-5 0,-1-2-2 0,1 0 1 15,1 0 4-15,1 0-1 0,3 0 8 0,-1 0-2 16,2-5 0-16,-4 4-2 0,4-2-7 0,-1 3 4 16,-1-3 0-16,3 1 3 0,-3-1-2 0,-2-1 1 15,2 4-3-15,-1-2 5 0,1 2 3 0,0-3-2 16,0 3 5-16,-2 0-4 0,1-1-11 0,0 1 5 15,-2 0-8-15,2 0 7 0,-2 1 3 0,-2-1 1 16,4 0-3-16,-1 0 1 0,1 0-8 0,1 0 1 16,0 0 2-16,-2 0-1 0,-1 0 0 0,1 0 3 0,-2 0-2 15,1 0 2-15,1 0-3 0,-1 0-4 0,0 3 7 16,-1-3-5-16,-1 2 2 0,-1-2 5 0,3 4-7 16,-1-4 7-16,-2 3-5 0,1 2 2 0,-3-2 0 15,2-2 0-15,2 4-10 0,1-5 8 0,-2 2 0 16,1-2 4-16,-1 2 0 0,-1-2-4 0,-1 0 2 15,-1 0-2-15,8 0 11 0,-6 0-13 0,3 3 4 0,0-3-7 16,-6 0 9-16,7 1 0 0,1 2-2 16,-1-3 0-16,1 3-10 0,-4-1 7 0,2-2 2 15,0 3 2-15,3-3 4 0,-1 1-4 0,-1-1-5 16,0 0 2-16,2-1 1 0,0-2 9 0,-1-2 0 0,1 5 2 16,0-4-2-16,0 1 2 0,3 3-1 0,-3-4 0 15,4 4-7-15,-1-2 4 0,0-1-1 0,0 3 3 16,-3 3-3-16,0-3-5 0,0 2 0 0,0-2-1 15,-1 0 9-15,3 0-4 0,-1 0-3 0,-2 0-1 16,1 0-7-16,1 0 6 0,-2 0 3 0,1 0 0 16,-2 0-6-16,0-2 1 0,2 2-2 0,0 0 3 15,-1 0 6-15,-2 0-1 0,1 0-1 0,2 2-2 16,0-2-10-16,0 4 7 0,-4-1 2 0,0-2 3 16,3 2 10-16,-2 0-13 0,3-1 0 0,-6-2-2 0,-2 3 2 15,2-3 6-15,-1 0-7 0,2 0 5 16,-2 0-7-16,4 0 5 0,0 1 1 0,-5-1 1 15,-4 0-3-15,0 0-5 0,0 0-19 0,0 0-2 16,0 0-102-16,0 0-181 0,0 0 185 0</inkml:trace>
  <inkml:trace contextRef="#ctx0" brushRef="#br0" timeOffset="34464.9">9436 11294 192 0,'0'0'62'0,"0"0"-34"0,0 0-6 0,0 0-8 0,0 0-13 0,0 0 7 16,0 0-6-16,0 0 3 0,-1-3-6 0,-1 3-7 15,1 0 12-15,-1 0-11 0,2 0 8 0,-1 0 2 16,1 0-3-16,0 0 4 0,-2 0 2 0,1-1-2 15,-1-2 2-15,2 3-1 0,0-3 19 0,0 3 3 16,0-2 6-16,0-1-4 0,0 3 0 0,0-1 5 16,0-2-3-16,0 3 4 0,0-2-1 0,0-1-1 0,0 3-7 15,0-1 3-15,0-2-9 0,0 3 2 0,0-3 4 16,0 3-3-16,0 0-6 0,0 0-8 0,0 0 6 16,0 0-6-16,0 0 7 0,0 0 6 0,0 0-4 15,0 0 5-15,0 0-4 0,0 0 5 0,2 0 1 16,-1 0 3-16,-1 0 13 0,2 0-10 0,-2 0-4 15,0 0-1-15,0 0-1 0,0 0 5 0,0 0 3 0,0 0-2 16,0 0-4-16,0 3 11 0,0-3-3 0,0 3 3 16,0-2-12-16,0-1-3 0,0 3 6 0,0-1-4 15,-2-2 2-15,1 3-17 0,-1-2 2 16,1 2-4-16,-1-1 7 0,1-2-4 0,-1 3 1 0,1-3-1 16,-1 3-8-16,1-2 11 0,-1-1-12 0,1 3 12 15,0-1-10-15,-1-2 3 0,1 3 0 0,-1-2 0 16,1-1-7-16,-1 3 7 0,1-3-6 0,-1 2 6 15,1 1-12-15,-1-3 6 0,1 0 3 0,-1 0 0 16,1 3-4-16,-1-3 2 0,2 1-2 0,0-1 1 16,0 0-4-16,0 0 11 0,0 0-8 0,0 0 8 15,0 0-13-15,0 0 13 0,-1 0 1 0,1 0 3 16,0 0-8-16,0 0 2 0,0 0-3 0,0 0 3 0,0 0 1 16,0 0 2-16,0 0 1 0,0 0-1 0,0 0-3 15,0 0 0-15,0 0 1 0,0 0-1 0,0 0-2 16,0 0-4-16,0 0 1 0,0 0-1 0,0 0 6 0,0 0-4 15,0 0-2-15,0 0 0 0,0 0-1 16,0 0 5-16,0 0-3 0,0 0 2 0,0 0-11 0,0 0 12 16,0 0-1-16,0 0 4 0,1 0-10 0,1 0 5 15,-1 0 0-15,1 0 3 0,-1 0-3 0,1 0-1 16,33 8-4-16,-26-11 2 0,-3 3 1 0,2-5 1 16,-1 5 9-16,1-1-5 0,-4-2 2 0,5 3-9 15,0-3 0-15,0 1-3 0,3 2 6 0,-5 0-1 16,2 0 3-16,0 0-3 0,0 0 2 0,3-3 4 15,-3 3-9-15,-1 0 7 0,1-1-8 0,0-2 5 16,1 3-1-16,2 0 3 0,0-2-5 0,1-1-1 16,2 3 6-16,2 0-3 0,-2 0-1 0,-5 0 2 15,-1 0-5-15,0 0 4 0,5 3-1 0,-1-1-3 16,2 1 4-16,1-2-1 0,-2 2 8 0,-4-1-7 16,1 1 2-16,-1 0-4 0,4-2 2 0,-1-1 0 15,0 3 0-15,-1-3 1 0,0 0 1 0,-1-3-1 0,2 2-4 16,-1-2 3-16,0-2 1 0,3 2-2 15,0-1 2-15,-2-1-3 0,4 4 2 0,-4-5 1 0,-1 4-2 16,2-1 1-16,-1-1-3 0,-1 2 3 0,3-1 1 16,-3 2 1-16,0-2-1 0,0 3-1 15,-3 0 1-15,1 0-1 0,1 0-1 0,-2 0 2 0,-2-3-1 16,4 1 3-16,-6-1 3 0,4 3-8 0,2 0 1 16,-2 0-4-16,3 0 2 0,-5 0 7 0,1 0-3 15,-2 0 5-15,1 0-4 0,-1 0-4 0,2 0 0 16,-1 0-2-16,1 0-3 0,2 0 8 0,-4 0-1 0,0 0 2 15,4 3-2-15,-1-1-1 0,2-2 0 0,-2 0 1 16,-3 3 2-16,-2-3 1 0,5 3-1 0,0-3 1 16,0 0-4-16,2 0 1 0,-3 0 0 0,3 0 1 15,-1-3 3-15,1 3-3 0,-1-3-1 0,1 1-1 16,-2-1 0-16,0 2 2 0,0-2-1 0,0 2-1 16,0-2-5-16,-2 3 9 0,0-5 1 0,-1 5 1 15,0-3-8-15,2 2 8 0,-2-2-5 0,1 3 6 16,1-5-11-16,-1 5 5 0,1-4 4 0,-1 1-1 15,1 1-11-15,-1-1 8 0,1 2-7 0,-2-2 8 0,1 1-1 16,-1-1 3-16,1 3-1 0,1-1 0 0,-1 1 2 16,1 0-5-16,-2 0 2 0,1 0-5 0,-1 0-2 15,0 0 6-15,0 0 2 0,-1 0 1 0,2 1-3 16,1-1 6-16,-2 0-4 0,0 0 6 0,-2 0-3 16,2 0-6-16,0 0-2 0,0 0 0 0,0 0 19 15,0 0-10-15,-2 0 4 0,2 0-8 0,2-1 1 0,1 1 2 16,0 0-5-16,-3 0 4 0,1 0-1 0,-2 0-5 15,-2 0 8-15,4 0-6 0,-4 0 2 16,3 0 0-16,4 0-4 0,-1 0 3 0,-4-3 1 0,2 3 2 16,-4-3 1-16,3 1-2 0,5 2-11 0,-7 0 8 15,2 0-9-15,-6 0 1 0,0 0-93 0,0 0-181 16,0 0-110-16,0 0-42 0,-21 5 438 0</inkml:trace>
  <inkml:trace contextRef="#ctx0" brushRef="#br0" timeOffset="40125.79">7552 11187 221 0,'2'-5'53'16,"1"2"22"-16,4 2-3 0,-4-2-31 0,-3 3-27 0,0 0-5 16,0 0-5-16,0 0 3 0,0 0-5 0,0 0 2 15,0 0 0-15,0 0 0 0,0 0 8 0,0 0 10 16,0 3 6-16,0-2-5 0,0-1-2 0,-1 0-5 16,-37 8 3-16,29-8-2 0,3 0 5 0,2 3-18 15,-2-3 4-15,3 0-8 0,3 0 8 0,0 0-6 16,0 0 2-16,0 0-2 0,0 0 7 0,0 0-10 0,0 0 1 15,0 0-4-15,-2 0 5 0,1 0-2 16,-1 0 2-16,1 0-1 0,-1 0 16 0,1 1-12 0,-1-1 0 16,1 3-4-16,-1-1 3 0,1-2 6 0,-1 3 5 15,1-2-3-15,-1-1-9 0,1 3 9 0,-1-3-4 16,1 2 9-16,-2 1 14 0,0-3-3 0,0 3 1 16,0-2-3-16,2-1-7 0,-2 3 6 0,0-1-5 15,0-2 4-15,0 3-10 0,0-2-7 0,0-1 6 0,1 3-8 16,1-3-3-16,-1 2 15 0,1 1 0 15,-1-3 5-15,1 3 7 0,-1-2 16 0,2-1-3 0,0 3 10 16,0-1 4-16,17 17-7 0,-5-18 2 0,1 2-5 16,2-1 1-16,3 4-22 0,1 0 3 0,4-2-11 15,-2 4 3-15,-2-4-9 0,-1 1 0 0,12 4-4 16,-3-2-7-16,7-2 1 0,2-1 5 0,-2-1-3 16,5-1 0-16,-3-4-9 0,3 4-20 0,-2 1-1 15,3 0-108-15,-2-3-133 0,2 0-94 0,0 0-30 16,-4-3 396-16</inkml:trace>
  <inkml:trace contextRef="#ctx0" brushRef="#br0" timeOffset="41139.11">9514 11415 756 0,'-6'-3'102'0,"6"3"-72"0,0 0 0 0,0 0-21 0,-1 0-2 16,-1 0-20-16,2 0-9 0,-1 0-3 0,-1 0-12 15,1 0 21-15,1 0 8 0,-2 3 3 0,2-1 23 16,0-2 26-16,0 0 1 0,0 0 12 0,-1 0 32 0,-1 0-9 15,1 0-6-15,-1 0-5 0,1 0-24 0,-1 0-22 16,1 0 7-16,-1-2-14 0,2-1-6 0,0 3-10 16,0 0 3-16,0 0-3 0,0-3-2 0,0 3 0 15,0 0 2-15,0 0 0 0,0 0 2 16,0 0-2-16,-1 0-1 0,1 0 0 0,0 0 6 0,0 0 3 16,12-4 3-16,-5 4-1 0,1 0 2 0,3 0-3 15,-2 0-7-15,5 0 4 0,1 0-3 0,-8-5 0 16,5 1 2-16,2 2-4 0,1-4-6 0,2 5 6 15,0-4 6-15,1 1-2 0,-3-1-5 0,-2 2 10 16,4 0-10-16,-5 2 12 0,4-2-1 0,2 1-4 16,-2 2-1-16,2 0-3 0,-1 0-3 0,1-2 5 15,1 2-1-15,0 0 1 0,2-5 1 0,-1 4 3 16,-1-2 2-16,1-2 2 0,2 2 21 0,-1 3 1 0,0-1 2 16,1-2-5-16,1-2-4 0,-1 5-7 15,-1-4-1-15,0 1-2 0,-3 1-4 0,-2-1-4 0,2 3 5 16,-2-1-4-16,2-2 3 0,-1 3-3 0,-4-2 2 15,4-1-3-15,-7 2 5 0,6-2-13 0,-1 0 11 16,-1-2-10-16,5 1 15 0,-2-2-10 16,4-2-5-16,0 1 1 0,-1-2 4 0,4 1-7 0,0 0 1 15,-1-4-3-15,-1 3 1 0,-1-3 3 0,0 0 1 16,-2 3 0-16,2-3-4 0,-3 3 2 0,0 0-2 0,-3 4 2 16,0-2-9-16,-2 2 3 0,-1 1 2 15,-1 0 1-15,-2 1-6 0,-2 1-82 0,-1-1-7 0,0-1-31 16,1-1-91-16,2 1-271 0,-3-4 292 0</inkml:trace>
  <inkml:trace contextRef="#ctx0" brushRef="#br0" timeOffset="51326.4">11612 11373 6 0,'0'-3'81'16,"-3"-1"-7"-16,3 4 31 0,0 0-38 0,0 0-14 16,0 0-22-16,0 0-19 0,0 0 1 0,0-3-3 15,0 3-4-15,0-2 16 0,0 0 1 0,-2 2 7 0,1 0 25 16,-1-2 1-16,1-1 5 0,-1 3-3 0,1-1 10 15,-2-2-23-15,0 3 3 0,-43-33-11 0,46 33 3 16,0 0-15-16,0 0 2 0,0 0-7 0,-2 0-8 16,1 0-6-16,-1 0 3 0,1-2-3 0,1-1 8 0,0 3-4 15,0-1 2-15,0-2-3 0,0 3 7 0,0-3 8 16,0 1 3-16,0 2 2 0,0-3-2 0,0 3-5 16,0-1-6-16,0-2 3 0,0 3-2 0,0-2-16 15,0-1 9-15,0 3-11 0,0-1 8 0,0 1-4 16,0 0 2-16,0 0-2 0,0 0 1 0,0 0 13 15,0 0-10-15,0 0 12 0,0 0 0 0,0 0 9 16,0 0 3-16,0 0 0 0,1 0-9 0,1 0 3 16,-1 0-4-16,1 0 6 0,-1-3-3 0,1 3-1 15,38-18 1-15,-25 12-1 0,1 1-2 0,-1 4-12 16,-1-3 3-16,-1 1-5 0,-1 0 12 0,0 1-11 16,-2-2 7-16,2 1-8 0,2 1 5 0,-2-1-3 15,1 2-1-15,-2-2 0 0,1 3 8 0,-1-5-11 0,0 2-1 16,2-1-2-16,-2 4 4 0,-2-2 0 15,0 2 2-15,-2 0-3 0,1 2-4 0,-2-2-3 0,0 4 2 16,0 4-3-16,-2-4 3 0,1 1 0 0,1-1 1 16,-4 1 2-16,3-2 1 0,-2 0-5 0,-3-3 4 15,0 0-3-15,0 0 6 0,0 0 6 0,0 0-10 16,0 0 8-16,0 0 1 0,0 0-11 0,0 0 13 16,0 0-13-16,0 0 6 0,-8 0 5 0,0-3-10 15,-4-2 6-15,0 2-13 0,0 3 6 0,-2-4 0 16,-1 2 2-16,0-1 1 0,0 3-1 0,-2-4-2 15,2 4 0-15,-2 0-7 0,-2-3 5 0,1 6 2 0,1 0 0 16,-3 1 0-16,2 1 0 0,-2-1 0 0,-1 1 1 16,6-1-6-16,0 0 0 0,-1 1 4 15,4 1-1-15,-3-5 6 0,5 7 1 0,1-4-5 0,0-2 3 16,-2 4-8-16,2-5 5 0,-1 4 0 0,4-2 3 16,0-2-4-16,6-1 5 0,0 0-1 0,0 0 3 15,0 0-11-15,0 0 7 0,0 0-2 0,0-1 6 16,0-2-4-16,15-18-7 0,-6 15 1 0,0 0-3 15,3 0 7-15,-3 2 0 0,1-2 1 0,-2 1 0 16,-1 1-1-16,2 4-1 0,-1-2 1 0,0 2-3 16,1 0 1-16,2 0 1 0,-4 0-1 0,1 2 2 15,1 1 3-15,-2-2-5 0,2 2 1 0,5-1-3 0,-1 1 10 16,1 0-4-16,2-2 2 0,-3-1-4 16,2 0-2-16,3 0 2 0,-3 0 4 0,0 0 0 15,-1 0 1-15,0-1-7 0,1-2-2 0,0 3 0 0,0-5 14 0,-1 2-8 16,-4 2 5-16,1-4-7 15,-1 1-8-15,-1 1 13 0,-2-2-10 0,-1 2 11 0,-3-1-8 16,-3 4 8-16,0 0-2 0,0 0 3 0,0 0-13 16,0 0 9-16,0 0-3 0,-19-9 2 0,6 12-7 15,-2-2 2-15,0 4 5 0,-5 2-2 0,-1-2 0 0,-2 4-3 16,-3-2-4-16,1 2 2 0,-2 0 6 0,-1 1-6 16,-2 1 1-16,4-4-4 0,-1 5 9 0,5-3-6 15,3 3 6-15,-5-3-6 0,4 0 5 0,1-1 2 16,2 1-6-16,6-5 5 0,2 3-4 0,3-2 4 15,1-1-1-15,4-1 2 0,1-3-9 0,0 0 5 16,0 0-2-16,0 0 3 0,7 5-3 0,5-5 3 16,3 0-1-16,4-3 2 0,-1-2-4 0,-1 1-78 15,2-1-19-15,1 5-29 0,2-4-158 0</inkml:trace>
  <inkml:trace contextRef="#ctx0" brushRef="#br0" timeOffset="53328.32">7488 11462 235 0,'-3'0'16'0,"0"-3"36"0,3 3-38 16,0 0-12-16,0 0 3 0,0 0-5 0,0 0 0 0,0 0-32 16,0 0 13-16,0 0-16 0,0 0 30 15,0 0 9-15,0 0 9 0,0 0 2 0,0 0 26 0,0 0 25 16,-3-9-1-16,-1 1 10 0,2-1-4 0,2 2-22 16,2 1-3-16,-2-2-5 0,1 1-7 0,-1-2-12 15,-1 0-4-15,1 1-3 0,-2 4-11 0,5-1-5 16,0 2 1-16,-3 3-2 0,0 0 10 0,0 0-11 15,0 0 9-15,0 0-10 0,0 0 6 0,0 0 7 16,0 0 0-16,0 0 6 0,0 0 23 0,0 0-14 16,0 0 5-16,0 0-8 0,0 3-1 0,0-3-1 15,0 3 2-15,0-1-2 0,0-2-8 0,0 0-2 16,0 0-6-16,0 3 3 0,0-3-6 0,0 0 4 16,0 0-1-16,0 1 3 0,0-1-6 0,0 0-3 15,0 0 7-15,0 0-4 0,0 3 14 0,0-1 5 0,0-2-6 16,0 3 6-16,9 25-2 0,-5-22-2 15,1 2 5-15,-1-1-5 0,-1-1-1 0,5-1 3 16,1 2-5-16,3-2 5 0,1-1-7 0,-1-1 8 0,0-2-3 16,0 2 3-16,3 2-3 0,0-1 6 15,1-1-5-15,2-1 4 0,-3 2-9 0,3-1-6 16,1 0 4-16,1-1-6 0,-1 1-2 0,2-3 6 0,3 0-2 16,-3-3 1-16,3 1-9 0,0-4 0 0,-2 2 4 15,-2-2 0-15,2-2 11 0,2 4-10 0,0-3 2 0,1 2-4 16,-1-2 0-16,0 2 2 0,-2 1-6 0,-1 2 5 15,-1-1-6-15,-1 3 8 0,-1 0 0 0,6 0 2 16,0 5-8-16,-3-2 1 0,1-2 5 0,-4 2-1 16,-3-1 8-16,1 1-4 0,1 1-6 0,2-1 4 15,1-3-4-15,-1 0 3 0,-1 2 6 0,1-2-4 16,-1 0 5-16,2 0-2 0,-1-2-6 0,-4-4 5 16,4 6 2-16,-2-4-6 0,-1 4 3 0,1-5-5 15,-1 1 2-15,0 4-5 0,-1-5 8 0,0 5-7 16,0 0 8-16,-1 0-10 0,-1 0 3 0,1 0-3 15,2 0 7-15,-1 3-1 0,1-3-4 0,1 2 2 16,-2-2 2-16,0 0-10 0,0 0 7 0,-1 0-7 16,1 0 9-16,0 3-2 0,0-2 1 0,2 4-1 15,-2-1 7-15,-2-1-4 0,5-3-6 0,-3 3 3 0,3-1-1 16,-3-2 1-16,3 0 4 0,3 0-2 0,-2 0 2 16,5-2-4-16,-2-1-1 0,1-1-2 0,1 1 0 0,-2 3 5 15,-1-2-2-15,1-1 3 0,-1 3-2 0,0 0-4 16,-2 0 9-16,2 0-8 0,2 3 4 15,-2-1 0-15,4 1-8 0,0-2 6 0,-1 2-5 0,3 0 6 16,-3-3 2-16,-2 0 0 0,2 0 0 0,-1 2 0 16,-1-2-2-16,1 0 1 0,-4 3-12 0,3-3 14 15,-1 0-3-15,0 0 8 0,5-3-9 0,-1 3-4 16,0 0 3-16,-1 0-3 0,3 0 11 0,-2-2-7 16,2-1 1-16,-1 3-3 0,-1-3-2 0,2 3 5 15,-2-1-4-15,1 1 5 0,1 0 7 0,-3-3-12 16,2 1 5-16,1-1-8 0,2 3 5 0,-1 0 4 15,-3 0 2-15,4 0 3 0,-4-1 9 0,2-2 7 16,-2 3 1-16,-1 0-1 0,5-5-11 0,-2 5-4 16,-4-3 1-16,4 2 0 0,0 1 3 0,-1-3-7 15,3 1-2-15,-3-1-1 0,-1 3-7 0,1-1 10 0,-3-2-3 16,0 1 6-16,-1-1-13 0,2-1 9 0,-1 1-7 16,0-2 8-16,1 4-5 0,-1-2-1 0,1-2 0 15,-2 5-1-15,-1-3 0 0,0 2-1 0,-3 1 5 16,1 0-4-16,-2 1-4 0,0 2 10 0,1 0-7 15,2 2 7-15,-2-4-3 0,0 4-7 0,0-2 9 16,-1-2-8-16,1 2 13 0,0-3-11 0,2 0 3 0,-4-3-3 16,2 2 9-16,0 1 1 0,-2-3-3 0,2 1 3 15,-3 2-2-15,2-3-3 0,-2 3 0 0,-1 0 0 16,1 0 1-16,0 0 0 0,-1 0 2 0,-1 0-2 16,1 0 0-16,-1 0-2 0,2 3-1 0,-2-3 2 15,1 0 3-15,-1 0-1 0,1 0 1 0,1-3-1 16,-2 3-2-16,1 0-1 0,-1-1 6 0,3-2-5 15,1 3 4-15,-1-5 4 0,1 5-5 0,-2-4 5 16,1 4-8-16,-1-3 4 0,0 1-3 0,1 2 4 16,-4-3-11-16,3 3 5 0,-1 0 0 0,-2 0 4 15,3 0-3-15,-4 0 4 0,0 3-8 0,1-3 7 16,3 2-5-16,0 1-1 0,-2-3 1 0,2 4-1 0,-3-1-2 16,3-1 9-16,3 1-8 0,-2-2 8 0,-1-1-6 15,-1 5-2-15,2-2 6 0,1-3-5 16,-1 4 3-16,3-1 5 0,-5-1-3 0,-1 2 2 0,1 1-3 15,-2-5 6-15,0 0-5 0,-2 3 4 0,-1-3-6 16,-2 0-2-16,1 0 3 0,-2 0-3 0,0 0 1 16,-6 0 2-16,0 0-4 0,0 0 0 0,0 0-44 15,0 0-190-15,0 0-115 0,-9-17-50 0,-3 10 403 0</inkml:trace>
  <inkml:trace contextRef="#ctx0" brushRef="#br0" timeOffset="55771.89">12970 10754 436 0,'-3'-2'61'0,"-1"-2"16"0,-5 1 5 0,8 1-39 0,1 2-26 16,0 0-13-16,0 0 3 0,0 0-1 0,0 0 3 16,0 0-8-16,0 0 4 0,0 0 1 0,0 0 36 0,0 0 17 15,0 0-2-15,0 0 5 0,0-3-13 0,-2 3 4 16,1-1-6-16,-1-2 3 0,1 3-22 0,-1-3-2 16,1 1-11-16,-1 2 5 0,1 0-24 0,-1 0 5 15,-1 0 5-15,2 0-1 0,-2 0 0 0,0 0-5 16,0 2 1-16,0 1-2 0,0-3 6 0,0 3 7 15,0-2-2-15,-36 40 5 0,34-32 8 0,1-3-3 16,-1 1 6-16,-3 2-3 0,0-1 9 0,-2-4-17 16,-2 3 4-16,0-2-8 0,1 4 4 0,1 0-15 15,2 3 3-15,-1 0-6 0,0 0 8 0,-4-6-6 16,-2 4-1-16,5-1-1 0,-2 5 11 0,1 0-7 16,-1-3 3-16,2 1-5 0,1 0-6 0,-3-3 9 15,3 3-8-15,0-3 6 0,0 0-9 0,2 3-21 16,1-3-7-16,3 2-12 0,0-2-85 0,0-6-113 15,1 5-87-15,1-4-26 0,-1-2 363 0</inkml:trace>
  <inkml:trace contextRef="#ctx0" brushRef="#br0" timeOffset="56176.35">12606 10794 185 0,'9'-3'32'0,"3"-1"19"0,0-1-1 0,0 1 9 16,1-1 7-16,-4 5 0 0,2 0 13 0,-4-3-5 15,-2 3 43-15,-5 0 9 0,0 0-19 0,1 0 12 16,1 0-42-16,-1 0-13 0,1 0 1 0,-1 0-6 15,1 0-15-15,-2 0-11 0,1 0 0 0,1 0-3 16,-1 0-3-16,1 0-5 0,-1 3-2 0,1-3-1 0,16 21-4 16,-14-16 7-16,2-1-8 0,0 1 6 15,-3-1-11-15,1-1 18 0,4-1 2 0,-2 1 4 0,0 0 11 16,6-3 4-16,-2 0-3 0,2-3 0 0,0-2-20 16,-1 5-19-16,-1-3 1 0,-1 2-7 15,-3 1-1-15,-2 0 2 0,1 1 0 0,1-1 2 0,0 5-3 16,1 2-3-16,1 2 1 0,-7 3-2 0,4 0 3 0,-5 4-4 15,0 2 1-15,4 3-2 0,-1 0-13 0,6 3-34 16,-6-3-20-16,5 0-9 0,-1 0-102 0,4-3-218 16,6-2 239-16</inkml:trace>
  <inkml:trace contextRef="#ctx0" brushRef="#br0" timeOffset="65160.12">12718 10973 341 0,'-1'-3'39'0,"1"3"61"0,0 0-74 0,0 0-19 15,0 0-2-15,0 0-2 0,0 0 4 0,0 0-13 16,1-1 3-16,19-11-4 0,-14 7 15 0,1-2-16 16,0-2 13-16,-1 0-12 0,0-3 12 0,2 0-2 15,1 0-3-15,0-1 6 0,-2 1 33 0,1-5 2 16,-2 4 7-16,0 1-7 0,3 0-20 0,1 3-13 15,1 0-6-15,-6 0 2 0,3-3 6 0,-2 5-15 16,-3 1 11-16,3 0-11 0,1 1 12 0,-1 4-5 16,-1-4-6-16,-2 2 2 0,-5-1-6 0,2-1 13 0,0 5-1 15,0 0 5-15,-16-9-7 0,4 5-5 0,0 1-1 16,0 3-3-16,-4 4-8 0,-7 1 4 0,1 4-5 16,-2 3 3-16,0 3-17 0,5-2 24 0,-1 1-7 15,2 1 12-15,3-5-1 0,2 2 2 0,4-5 6 16,3 2-3-16,5-4-1 0,-1-1 8 0,2-4-7 15,0 0 7-15,13 12-9 0,1-12-8 0,2 0 2 16,8-4-10-16,2-1-48 0</inkml:trace>
  <inkml:trace contextRef="#ctx0" brushRef="#br0" timeOffset="66276.39">3375 11359 88 0,'0'0'14'15,"0"0"17"-15,0 0 1 0,0 0-15 0,0 0-6 0,0 0-16 16,1-2 11-16,1-1-13 0,-1 3 17 0,1 0-7 16,-1 0-3-16,1 0-1 0,-1 0-11 0,1 0 13 15,-1 0-1-15,0-1 6 0,1 1-2 0,-2-3-4 16,0 3 3-16,0 0-3 0,0 0 1 0,0 0 7 15,0-3-14-15,0 1 10 0,0 2-17 0</inkml:trace>
  <inkml:trace contextRef="#ctx0" brushRef="#br0" timeOffset="82646.11">12845 10173 46 0,'-1'-6'14'15,"2"-4"4"-15,-1 5-2 0,6-1-8 0,-2-1-6 0,2-1-8 16,-1-1 10-16,2 2-10 0,5 1 8 0,-16-18-4 16,11 15-1-16,-1 5 0 0,-6-8 5 0,5 4 28 15,1 2-1-15,-3-1 14 0,3 4 36 0,1-2-16 16,-4 1 6-16,8-1-13 0,-8 5-14 0,-2-3-14 16,-1 3 2-16,0 0-5 0,2 0 11 0,-1 0 3 15,1 0 0-15,-2 0 0 0,0 0 1 0,1 0-1 16,1 0 1-16,-1 0-2 0,1 0 1 0,-1 0-11 15,1 0 11-15,-1 0-9 0,1 0 7 0,-1 0-4 16,1 0-3-16,-1 0 2 0,0 0 5 0,1 0-17 16,-1 0 7-16,1-1-10 0,-1 1 12 0,-1-3-21 15,2 3 4-15,-1-2-8 0,1-1 13 0,-1 3-14 16,1-1 5-16,-2-2-7 0,0 3 16 0,0-2-11 0,0 2 3 16,0 0-5-16,1 0 18 0,1 0-16 15,-1 0 8-15,-1 0-11 0,0 0 6 0,0 0 3 0,0 0 0 16,0 0 1-16,0 0 4 0,0 0-5 0,0 0 4 15,0 0-2-15,0 0 2 0,0 0-6 0,0 0-6 16,0 2 2-16,0-2-9 0,0 3 2 0,0-2 1 16,-12 32 2-16,11-24 9 0,-5 3-8 0,2 0 0 15,-2 1-2-15,0 4 8 0,1 2-6 0,1 2 1 16,-4 5-3-16,-4 0 0 0,-1 3-5 0,-5 1 8 0,3 2-6 16,-3 6 7-16,-7-1-2 0,-4 5-6 0,1 7 3 15,-2-1-5-15,-4 6 17 0,1 8 9 16,-4 6 2-16,-2 6 14 0,4 10-6 0,0 0-9 0,2 4 4 15,-2 6-11-15,-1 3-10 0,1 3 8 0,3 7-8 16,-1-5 7-16,2-5-12 0,3 1 5 0,-2-10-6 16,5 1 9-16,-1-10-3 0,2-8 0 0,-1-8-1 15,-1-5-1-15,3-8 1 0,-4-4-2 0,3-6 3 16,0-3 8-16,2-5-10 0,1-1 3 0,0-8-6 16,1-3 0-16,4-6-11 0,-2-2-12 0,6-3-3 15,0-3-45-15,3-5-6 0,3-1-3 0,2-4-3 16,1-4-26-16,3-5-50 0,1-8 3 0,5-3-23 0,5-1-52 15</inkml:trace>
  <inkml:trace contextRef="#ctx0" brushRef="#br0" timeOffset="83426.5">12921 10260 520 0,'3'-14'136'0,"3"-1"-61"0,2 2 2 0,-1-2-23 16,-1 1-17-16,-1 3-13 0,2 0-13 0,3 1 5 15,-1-1-11-15,-1 1-3 0,-1 1 9 0,-4-3-8 16,3 1 5-16,-3 1 34 0,3-1-8 0,0 1 17 15,-3-3 3-15,0 4-9 0,0 1 0 0,-1-4-5 16,1 6-10-16,-2-4-14 0,-1 1 5 0,0 0-10 0,0 1-7 16,0 2 1-16,0-1-5 0,0 7 3 0,-3-3-6 15,3 3 3-15,0 0 0 0,0 0 0 0,-6 3-6 16,-1 1 6-16,-1 5 0 0,-2 3 0 0,4 2-3 16,-3-2 8-16,0 4-5 0,0-2 7 0,-1 2-7 0,-1 0 10 15,1 4 5-15,1-2 3 16,-2 3 25-16,-1 3-12 0,0 2 1 0,-3 0-6 0,2 7-11 0,2 4-5 15,-3-1 1-15,-1 3-4 0,-2 2 0 0,-4 6-7 16,-1 2 5-16,-2 2-6 0,-3 2-1 0,-3 7-2 16,0 1 1-16,-2 2 1 0,-1-3 7 0,3 1 1 15,0-1-2-15,0 3 2 0,0 2-2 0,0 5 5 16,-1 2 1-16,3 3 1 0,-1-4-2 0,2 1-9 16,4-5 1-16,0 2-1 0,5-2 5 0,3 0-9 15,0-3 3-15,2-2-6 0,1-4 5 0,3-7 3 16,2-2 3-16,1-10 1 0,-5-2-2 0,2-7-4 15,-1-3 0-15,4-9-2 0,1-2-3 0,4-4-72 16,-1-7-11-16,2-1-24 0,5-4-72 0,-2-4-68 16,4-8 135-16</inkml:trace>
  <inkml:trace contextRef="#ctx0" brushRef="#br0" timeOffset="84335.62">12841 10927 1035 0,'6'-12'73'0,"1"0"115"0,5-1-129 0,1-2-27 16,1 0 1-16,4 3-12 0,-6-3-15 0,3 6 2 15,4 0-8-15,-6-3 6 0,1 0-6 0,-2-1 4 16,-2-4 6-16,2 1 0 0,0-1 22 0,-6 1 9 15,0 1 0-15,0 0 4 0,-4 2 4 0,2 1-20 16,2 4 5-16,-4-1-11 0,-2 9-12 0,0 0-6 16,0 0-7-16,0 0 1 0,0 0-8 0,1 0 6 15,12 12 6-15,-11 0-1 0,-1 0-3 0,-1-1 3 0,0 1-3 16,3 0 4-16,-3-4-3 0,2 4 5 16,-2-3-2-16,0 0 4 0,0-1-7 0,0 1 6 0,0-2-5 15,0 1 6-15,0-2-7 0,0-2 3 16,-2 4 3-16,1 1-2 0,-1-2 0 0,2 6-3 0,-1-4 3 15,-1 3-3-15,2 0-5 0,0 2 5 0,-1 2-2 16,1-1 4-16,-2 3 4 0,1-2-5 0,1 5 1 16,1 0-2-16,1 0 2 0,2 3 2 0,-2-6 4 15,1 7-1-15,3 1 2 0,0-2 3 0,1 1-6 0,1-4 6 16,-2 0-4-16,1-8 17 0,-1 2-5 0,3-4 8 16,0 1-8-16,0-5 11 0,2-2-2 0,-3-2 3 15,4-2-8-15,2-5-2 0,-1-1 0 0,1-7-2 16,1 0-6-16,0-6-9 0,0 2 1 0,1-8-4 15,0 2 1-15,-1-7 2 0,2-1 1 0,-5-3 0 16,1-4-6-16,1 3 0 0,-2-4 0 0,-2 1 1 16,-3 0 0-16,-1-2 2 0,2-1-5 0,-4 2 4 15,-2 4-3-15,-1 1 3 0,1 3-2 0,2 5 3 0,1 4-5 16,-5 2 1-16,1 2 1 0,-5 4 1 16,1-1 5-16,0 5-4 0,1-1 0 0,1 1-2 15,1 0 1-15,0 2 6 0,0 7-1 0,0 0 3 0,0 0 6 16,0 0-14-16,0 0 7 0,0 0-10 0,0 0-1 15,0 0 1-15,0 0 5 0,1 0-3 16,1 0-1-16,-1 0-1 0,20 7-8 0,-15-3 5 0,3 1-5 16,2-5-26-16,-5 0-3 0,6-2-11 0,-4-1-30 15,6-4-46-15,1 3-4 0,1-1-19 0,2-4-52 16,3 0-104-16,4-1-67 0,2 1-31 0,5 7 405 16</inkml:trace>
  <inkml:trace contextRef="#ctx0" brushRef="#br0" timeOffset="84896.16">13565 10937 1226 0,'-3'-8'135'0,"3"8"-49"0,0 0-9 0,0 0-13 15,0 0-51-15,0 0-10 0,0 0-3 0,-8 0 1 16,8 11 1-16,2-2 1 0,1 8-4 0,-3-8 3 16,4 3-1-16,-1 1 0 0,-3-1 8 0,0 5-6 15,-3-4 3-15,-6 2 15 0,2 1-3 0,-1 1 10 16,5 1-6-16,0 1 2 0,-1-1-11 0,-4-2 7 0,-1 1-8 15,2 1-5-15,0-2 3 0,1 1-4 16,-2-1-2-16,4-3-5 0,-1 4-1 0,-1-2-1 0,3-2 3 16,0-1-6-16,0-1 6 0,3-1-5 0,0-4 3 15,0 2 4-15,2-4-3 0,1 1 3 16,1-3-12-16,2 0 10 0,2-2-3 0,1 0 5 0,1 0-2 16,0-4-9-16,-1-2-4 0,0-5-3 0,2 2-39 15,1-4-25-15,4-2-5 0,-1 1-6 0,0-2-8 0,0-1-26 16,-5 1 10-16,4-2-20 0,-2-3-28 15,1 5-45-15,-2-1 98 0</inkml:trace>
  <inkml:trace contextRef="#ctx0" brushRef="#br0" timeOffset="85259.89">13759 11117 287 0,'3'7'44'0,"-2"-2"88"16,1 4-1-16,-1-6-10 0,-1 1-15 0,0 0-8 16,0-1 9-16,0 2-9 0,0-5 9 0,0 0-36 15,0 0 0-15,0 0-14 0,-1 0-19 0,-1 0-15 16,1 0-2-16,-1 0-4 0,1 0-5 0,-1 0-8 15,1 0 2-15,-2 0-4 0,0 1 4 0,1-1-1 16,-1 3-4-16,2-3 0 0,-1 2-5 0,1 1 0 16,-1-3 3-16,-23 25-2 0,29-17 4 0,4-2-1 0,-1 1 4 15,1 1-2-15,-1-4 7 0,-1 5-11 0,2-4 2 16,2 2-3-16,1 2 6 0,-1-2 1 0,1 1-3 16,-2-2 3-16,-2-2-5 0,-3 1-3 0,-1 1 0 15,2-2 0-15,-1 1 8 0,1-4-1 16,1 4 0-16,0-2-2 0,0 1-2 0,1-1 1 0,-2 2 2 15,-1-1 0-15,1 1-2 0,-4-1 0 0,4 5-7 16,-4-1 5-16,2 1-2 0,0-2 2 0,-3 2 6 16,2-2-4-16,-1-1 0 0,-1 2 3 0,2-4-6 0,-2 4 5 15,0-4 5-15,-5 4-7 0,1-2 3 0,-2-2-5 16,-2 4 2-16,-1-1-4 0,0 2-2 0,0-1-2 16,-1-3-1-16,1 1-19 0,-1 0 0 0,1-1-10 15,-2 2-28-15,4-7-11 0,-1-3-17 0,2-3-1 16,3-1-91-16</inkml:trace>
  <inkml:trace contextRef="#ctx0" brushRef="#br0" timeOffset="85842.97">14159 10979 1323 0,'0'0'173'0,"0"0"-110"0,0 0-4 0,-2 21-32 0,5-1-21 0,0 2-2 16,-4 5-4-16,-2 0 3 0,1-2 2 15,-1-1-6-15,3 1 4 0,0-4-4 0,-4-1 9 16,2-2-2-16,2-2-5 0,0 0 3 0,3 1 1 0,-3-1-4 16,2 2 11-16,1-1-10 0,0-1 5 0,0-2-5 15,-2 2-4-15,2-4 0 0,0 1-6 0,3-1 7 16,-1-3-2-16,-1-1 1 0,4-4-30 0,-7 1 8 16,-1-5-2-16,0 0 7 0,0 0 14 0,2 0-7 15,-1 0-9-15,17-21-1 0,-16 9-39 0,5-2 17 16,-5-4-5-16,1-2 9 0,1-4-7 0,-4 0 32 15,2-3 0-15,-2-1 11 0,6-5 3 0,-5 3 9 16,5-3-5-16,0 3 10 0,-6-3 2 0,3 3-8 16,-6-2 7-16,0 2-6 0,6 6 19 0,-3 3-11 15,4 4 7-15,1 4-7 0,-2 0 15 0,6 5-8 16,-5-1-2-16,2 2-3 0,2 2-12 0,2 1 8 16,2-1-3-16,2 2 7 0,1-1 2 0,-2 2 3 0,2-1 0 15,0 3-1-15,0-1-14 0,-2-2 2 0,-2 3-10 16,-4 3 6-16,1 1-6 0,-2 1 2 0,0 1 3 15,-2-3-2-15,1 1-4 0,-2 4 0 0,-2-4 1 16,-1 5 0-16,0 0 2 0,-3-1-2 0,-3 4-3 16,-1-1-1-16,-1 3-4 0,-2 2 8 0,-2 2-3 15,-2 3 4-15,-1 0 1 0,0 4-5 0,0-4 3 0,2 0-4 16,3 0 11-16,-1-1-10 0,5-3 7 16,-1-2-7-16,4-1 9 0,3-1-6 0,1-1 2 0,10-3-2 15,1-1 8-15,1-1-2 0,3-2 0 0,2-4-1 16,2 2 0-16,2-3-3 0,-1 0 6 0,0-4-5 15,-2-4 8-15,1 4 3 0,-1-4-6 0,-2-1 6 16,-1 5-7-16,-2-1 0 0,-4 2 1 0,-4 2-2 16,-6 1 12-16,-5 1-14 0,-6 7 6 0,-12 8-11 15,-7 7-26-15,-10 9-27 0,-9 4-15 0,-13 3-6 16,-6 3-77-16,-8 4-210 0,-3 0 218 0</inkml:trace>
  <inkml:trace contextRef="#ctx0" brushRef="#br0" timeOffset="89379.48">7639 11254 156 0,'0'0'56'0,"0"0"39"0,0 0 4 0,0 0-25 15,0 0-26-15,0 0-43 0,0 0 8 0,0 0-13 0,0 0 0 16,0 0 0-16,1 0-4 0,-1 0 5 16,0 0 12-16,2 0 4 0,-2 0 13 0,1 0-3 0,1 0 47 15,-2 0-42-15,0-1 9 0,0 1-22 0,-2 0-9 16,1-3-6-16,-1 3-8 0,1 0 4 0,-1 0 0 16,1 0-10-16,-1 0 8 0,1 0-15 0,-1 0-28 0,1 0-32 15,-1 0-14-15,1 0-6 0,-1 0-63 0</inkml:trace>
  <inkml:trace contextRef="#ctx0" brushRef="#br0" timeOffset="90169.8">7501 11320 77 0,'2'0'60'0,"7"6"6"15,-20-8 2-15,8 2 1 0,3 0 8 0,0 0-11 16,0 0-3-16,0 0-1 0,0 0-12 0,0 0-17 16,0 0-2-16,0 0-5 0,0 0-9 0,0 0-9 15,-1 0 4-15,-1 0-6 0,1 0 0 0,-1 0-8 16,2 0 1-16,0 0-3 0,-1 0 12 0,-1 0-8 0,1 0 4 16,1 0-5-16,0 0 3 0,-2 0 7 0,1 0 5 15,-1 0 2-15,1 0 31 0,-1 0-7 0,1-3-2 16,-1 3-4-16,1 0-18 0,0-1-8 0,-1 1 2 15,1 0-4-15,1 0 5 0,0 0-14 0,0 0 5 16,0 0-7-16,0 0 3 0,0 0 7 0,0 0-6 16,0 0 7-16,0 0-6 0,0 0 16 0,0 1 5 15,0-1 4-15,0 3 12 0,1-3-10 0,-1 2 5 0,0 1-6 16,0-3 5-16,2 3-13 0,-1-2 1 0,-1-1-4 16,0 3-3-16,0-1 0 0,0-2-5 0,1 3 3 15,1-2-12-15,-1-1 7 0,1 3 2 0,-1-3 2 16,1 2 4-16,-1 1-11 0,1-3 2 0,1 3-3 15,-2-2 11-15,2-1-12 0,0 3 3 0,44 31-4 16,-38-34 9-16,0 5 2 0,0-5 1 0,-2 3-1 16,2-2-3-16,1 4 2 0,-4-2-1 0,3 1 0 15,-1-1-2-15,-1-3 6 0,2 2-9 0,2-2 8 0,-1 4-8 16,-2-4 4-16,1 3 0 0,0-3-1 16,2 0-6-16,3 0 3 0,-2 0 6 0,0 0-3 15,-2 0-5-15,-1-3 6 0,0 3-3 0,2-1 5 0,1-2-1 16,0-2 13-16,1 5-7 0,2 0 9 0,-2-4-15 15,1 4 8-15,1-3-9 0,-2 3 8 0,2-5-8 16,-2 1-2-16,2 2 5 0,-1-1-5 0,2-1 15 0,4-4-18 16,-2-1 12-16,1 2-14 0,0-2 12 0,1-3-1 15,-2 3-11-15,3-3 7 0,0 3-13 0,-2 0 7 16,0 2 4-16,-2-2-1 0,1 1-4 0,-2 4 1 16,1-2 1-16,-1 3 2 0,-3-2 6 0,1 2-16 15,-2-1 3-15,3 0-7 0,0 4 12 0,0-3 6 16,-2 1-2-16,3-1 2 0,1-1-11 0,4 2 1 15,1-1 0-15,-2 2 2 0,0-5 8 16,-3 1-7-16,-1 1 1 0,-2 2-4 0,2-1-2 0,-1 2 3 16,2 1 3-16,-3 0 0 0,1 1 4 0,0 2-1 15,-3-1-5-15,-1 1 2 0,-2-2-8 0,-3-1 6 16,1 3-1-16,-2-3 3 0,-1 5-2 0,2-5 2 16,-1 4-2-16,1-4 1 0,-2 3-8 0,2-1 9 15,-2 2-2-15,-1-4 3 0,-3 0-8 0,0 0 7 16,0 0-2-16,0 0 4 0,0 0-4 0,0 0-21 15,0 0-10-15,0 3-8 0,0-3-80 0,0 2-85 16,-14 12-44-16,2-12-21 0,0 1 271 0</inkml:trace>
  <inkml:trace contextRef="#ctx0" brushRef="#br0" timeOffset="90746.24">7122 11429 897 0,'-4'0'60'0,"4"0"-48"0,0 0 6 0,0 0-17 0,0 0 6 16,0 0-6-16,0 0 0 0,1 0 0 0,19 4 12 16,-13-4-7-16,3-3 17 0,-4 2-6 0,3-4 72 15,-1 1 12-15,1-1-4 0,0-2 4 0,-3 4-29 16,3-3-21-16,-3-2-8 0,0 4-5 0,3 1-30 0,1-2-1 15,5 4 0-15,1-2-1 0,1 3 8 0,2 0-16 16,2 0 3-16,2 4-6 0,0 1 11 0,1-5-3 16,5 3 1-16,-1-3-3 0,2 0-5 0,3 1 2 15,-3 2 0-15,-2 0 1 0,-1-1 1 0,4 2 1 16,-1 1-1-16,7-2 0 0,-2-2 9 16,-4-1-2-16,0 0 2 0,1 0-1 0,2 3 17 0,-1-6-6 15,3 3 6-15,0-1-9 0,-2-2-5 0,0 1 0 16,4-1-3-16,-2-1 1 0,-1 4-2 0,0 0-2 15,-4 4-1-15,-4 1-1 0,6-2-6 16,0 4 7-16,-4-2-1 0,9 1 5 0,-7-2-7 0,-2 2 1 16,0-1 0-16,-2-1 1 0,-3-2 8 0,0 1-7 15,-3-3 5-15,-2 0-5 0,1 0 13 0,-5 0-11 0,-2 0-2 16,-2-3-4-16,-1 3 0 0,-1-2 0 0,0-1-13 16,-2 3-3-16,-1-1-117 0,0-2-177 0,-1 1-114 15,-2-1-42-15,-3-4 471 0</inkml:trace>
  <inkml:trace contextRef="#ctx0" brushRef="#br0" timeOffset="91295.89">9451 11378 504 0,'-3'4'70'0,"3"2"-11"15,3 2-5-15,2 1 3 0,1 3-10 0,-2-3-7 16,2-2-2-16,0 2 3 0,2-4 32 0,-2-2 23 16,4-3 3-16,1 0 4 0,2 0 14 0,-1-3-11 15,1-6-7-15,4 0-3 0,-1-3-41 0,5 0-25 16,4 1 4-16,-1-4-13 0,8 2-19 0,4 1 2 16,-2 3-3-16,9-3 4 0,-4 3-1 0,0-3-3 0,4 0-1 15,3-1 0-15,4 1 2 0,0 0-6 16,0-1 3-16,-2 1-4 0,-4 3 10 0,3 1-17 0,-3-1-18 15,3 8-7-15,-3-2-114 0,-3 3-125 0,-4 0-76 16,-6 0-32-16,-1 4 387 0</inkml:trace>
  <inkml:trace contextRef="#ctx0" brushRef="#br0" timeOffset="92259.17">11606 11279 313 0,'-18'0'48'0,"10"-1"131"0,8 1 2 16,0 0-27-16,-1 0-38 0,-1 0-44 0,1-3 2 15,-1 3-20-15,1-2-30 0,-35-13-13 0,32 15-6 0,-2 3-1 16,-3-1-7-16,3 5 8 0,-3-2-3 15,1-1 6-15,-1 4 4 0,3-1 6 0,-6-1 9 0,5 2-3 16,2-4 21-16,4 4-10 0,-3-4 1 0,1 1-3 16,0-1 9-16,-3 1-16 0,6-1 4 0,-2-1-9 15,2-1-6-15,0-2-3 0,0 0 0 0,0 0-1 16,14 10 3-16,-3-8-4 0,0-2 2 0,2 0-2 16,4 2 3-16,1-2-8 0,1 0 4 0,-1 0-7 15,6-2 0-15,1 2 10 0,-1-5-11 0,0 4 12 16,-3-5-10-16,0 4-3 0,1-2 6 0,-2-1-5 15,1 2 14-15,-4 2-10 0,0-2 7 0,-2 3-7 16,-5-3 10-16,-1 3-11 0,0 0 3 0,-3 3-5 0,0-3 1 16,-4 3 5-16,-2-3-10 0,0 0 8 15,0 0-6-15,0 0 5 0,0 1 7 0,0-1-3 0,0 3 0 16,-2-1-1-16,-22 14-5 0,14-13 3 0,-4 1-6 16,-1 1 0-16,-2 2 3 0,-3-2-3 15,-4 4 1-15,0-2 0 0,-4-1-2 0,1 6 2 0,-3-3 0 0,2 0 1 16,0 3-6-16,-1-4 3 0,1 4 1 0,2-7-2 15,5 6 5-15,4-5-7 0,0-2 4 0,7 2 5 16,1-1-3-16,9-5 2 0,0 0-9 0,0 0 12 16,0 0-6-16,0 0 8 0,4-8-9 0,13 1 0 15,4-2 4-15,7 0-4 0,2-3 0 0,6 3-1 16,-1-3 1-16,6 0-1 0,5 3-1 0,-1-3 2 16,3-1-5-16,1-4 3 0,-1 1-10 0,-2-2-188 15,0-3-51-15,-1 2-70 0,-9-2 324 0</inkml:trace>
  <inkml:trace contextRef="#ctx0" brushRef="#br0" timeOffset="95897.04">7401 11363 29 0,'0'0'17'0,"0"0"7"0,0 0 10 0,0 0-3 15,0 0-5-15,0 0-9 0,0 0 3 0,0 0 0 16,0 0 20-16,0 0 5 0,0-2 0 0,0 2 0 16,0 0-13-16,0 0-24 0,2 0 8 0,-1 0-11 15,1 0 6-15,-1 0-13 0,1 0 1 0,-1 0-4 0,37-19 4 16,-29 13 5-16,1-1-5 0,2-2 4 16,-5-3-19-16,2 3 17 0,-3-3-2 0,2 4 7 15,-2-1-9-15,-5 2 5 0,4 1-2 0,-1-1 4 0,-2 2-2 16,-1 2-10-16,-1 3-21 0,0 0-7 0,0 0-156 0</inkml:trace>
  <inkml:trace contextRef="#ctx0" brushRef="#br0" timeOffset="97529.04">7639 11338 84 0,'1'7'27'16,"1"2"-14"-16,-2 0 0 0,-5-5-2 0,5 7 6 0,-4-5-12 15,-1-2 4-15,7 4-3 0,-4-5 40 0,2-3 49 16,0 0-1-16,0 0 15 0,0 0 0 0,0 0-10 16,-1 0-1-16,-1 0-6 0,1 0-19 0,-1 0-25 0,-26-12 3 15,20 9-14-15,0-3-23 0,-3 1-6 16,2-1-5-16,-3 2 1 0,3 0-9 0,-3-2 5 0,2 0-5 15,-2 1 5-15,3 1 1 0,-3 2 4 0,-1-5-3 16,-1 2 2-16,1 2-7 0,2-3 5 0,4-1-3 16,-4-1 2-16,1 2-9 0,-1-1 6 0,4-1 3 15,-1 2 1-15,1-1-1 0,0-1-1 0,-1 0 0 0,1 3 1 16,1-2 8-16,0 2-9 0,0-4-5 0,1 6-2 16,1-3-12-16,1-1 18 0,0 2-10 15,0 1 11-15,0-4-7 0,0 4 2 0,0-4 5 0,0 4-3 16,0-5-5-16,0 1 7 0,0-5-5 0,0 1 4 15,-2 3-16-15,-1-7-28 0,2 4-10 0,-2-2-7 16,1 1-38-16,3 1-1 0,-3-5 2 0,-1 4-3 16,2-2-6-16,-2 2 6 0,1 4 7 0,1 1 6 15,-1 1 75-15,2-7 17 0,0 7 17 0,0 1-5 16,0-2 27-16,2 1 28 0,-2 1-10 0,1-6 14 16,-1 5-16-16,2-2-7 0,-1 1-8 0,1 4 0 15,-1-1-25-15,1-4 6 0,-2 0-4 0,0-1 2 16,1-4-9-16,1 2-7 0,-1-1 3 0,2 1-4 0,0-4 6 15,0 2-9-15,2-2 0 0,-1-1-2 0,4 4 7 16,-4-3-6-16,2-1 4 0,-1 1-7 0,-1-1-8 16,4 1-22-16,-2 2-1 0,-2-2-8 0,4 3-6 15,-4-7 28-15,2 4-2 0,2-1 11 0,-2-1 12 16,1 5-9-16,1-3 5 0,-1-1-8 16,1 4 12-16,1-2 2 0,-2-2 3 0,1-1-2 0,2-3-4 0,0 5 1 15,2-5 1-15,0 5 1 0,3-2-3 0,-1-3 6 16,2 1-4-16,1 4 9 0,-1 0-1 0,0-1-11 15,2 1 7-15,-1 1-6 0,1-2 20 0,-5-2-12 16,2 6-8-16,3-1 1 0,-1-1-5 0,0 2 8 16,1 1-1-16,-3-5 3 0,-3 4-4 0,9 1-3 15,0 0 1-15,-1-1-2 0,3 1-2 0,-8 3 7 16,2-3-5-16,1 0 6 0,1 3 2 0,5 0-14 16,-1 4 11-16,2-2-13 0,-3 3 9 0,1-1 1 15,-1 2 1-15,-1-1 2 0,0-1 10 0,0 1-11 16,0-4-2-16,1 4-1 0,2-1-2 0,0 1-3 15,1 1 6-15,-1-2-5 0,3 1 8 0,0-1 1 0,0 1-1 16,3-1-1-16,-3 5-7 0,3 0 12 16,0 0-13-16,-1 0 12 0,1 0-6 0,-1 0-2 15,-1 0 6-15,-3 2-6 0,2 1-6 0,-4-3 14 0,4 0-3 16,-2 0 6-16,3 0-15 0,4 0 3 0,-5 0 3 16,1 0 2-16,-3 0 14 0,-2 0 3 0,4 0-6 15,-2 0 5-15,4 0-8 0,-3 0-14 0,1 3 14 16,-3-2-12-16,0 7 13 0,-3-7-12 0,0 4 1 0,1 1-2 15,-2-2 6-15,-4 1-6 0,2-1-1 0,-1 1-1 16,0 2 4-16,1-1 2 0,-1-1-2 0,-1 2 2 16,-4 2 3-16,2-2-3 0,2 2-2 0,1 3-1 15,-4 0-6-15,3 0 5 0,-4 2 2 0,2-1 0 16,2 2 2-16,-2-2-1 0,1 1 4 0,-2-2-4 16,1 1-4-16,-2 2 2 0,1-1-4 0,0-1 5 15,-2-1 0-15,-1 3 4 0,-1-2-4 0,-3 1 3 16,3-2 2-16,-1 1-10 0,-1 4 8 0,2-1-9 15,-6-1 15-15,3-5-12 0,0 2 3 0,2 2-5 16,4-2 12-16,-3 0-5 0,1-3 2 0,1 3-4 16,1 1-8-16,-2 2 6 0,2 3 2 0,-2-6 1 0,1 1-3 15,1 4 3-15,-3-5-6 0,0 1 6 0,-2 4-2 16,1-1 1-16,-1 0 4 0,-1-2-2 0,0 1-1 16,-1-2-1-16,-2 1 2 0,1-2-1 0,1-3 1 15,-2 1-1-15,1 0-4 0,-1-2 3 0,2 4 9 16,-2-3-7-16,1 0 7 0,1 3-8 0,-1-3 5 0,-1-2-7 15,0 5 0-15,0-3-1 0,-1 0 5 0,1 3-1 16,-3-5-3-16,1 2 1 0,-2-1-4 0,-1 1 10 16,1-3-4-16,-2 4 5 0,1-4-9 0,-1-1 2 15,2 2 2-15,-4-2 0 0,2 2-3 0,0 2 1 16,-1-2 0-16,-1 2 0 0,1 0-2 0,-3-1-2 16,-1 4 4-16,2-3 0 0,0 0 4 0,2 3-8 15,-2 1 2-15,0-2-3 0,-6-1 12 0,6 2-13 16,-4-3 3-16,4 3-6 0,1 0 9 0,-7-3 4 15,8 0-5-15,-4 3 2 0,-1-3-1 0,5 6 1 16,-5-5 0-16,-2 5 0 0,2-2-7 0,-4-1 6 16,4 2-3-16,-1-2 3 0,2 0 0 0,-2-3 2 15,2 3-1-15,-1-1 0 0,-1-2 0 0,1 3-4 16,-1-1 2-16,-2-1-2 0,1-1 0 0,-1 3 1 16,0-3-1-16,2 0-1 0,-1 3-10 0,1-3 14 15,1 0-4-15,0 1 9 0,-1 1 4 0,-1-4-12 0,-1 5 9 16,0-3-9-16,-1 3 6 0,3-3-2 0,-2 0-4 15,0-1 2-15,1 3 3 0,-1-2-4 0,0 0 2 16,0 0-3-16,-2 2 5 0,2-2 0 0,-3 0 9 16,0 0-5-16,-3 3 12 0,1 0-9 0,1 0 2 0,0-1-3 15,4 3 14-15,-2-2-2 0,4 1 1 16,-4-4-3-16,1 3-10 0,0-3 6 0,-2 0-2 16,3 3 6-16,0 0 14 0,0-3-4 0,-2-2 10 15,3 2-7-15,-1-4 14 0,1-2 0 0,2-2-1 0,-1 2 2 16,1 2-3-16,0-2 0 0,0-2-5 0,-1 4 3 15,-1-5-13-15,1 4-2 0,-2-1-4 0,3 2 1 16,0-1-3-16,1-1-8 0,-1-1 9 0,2 1-9 16,-2-2 12-16,2 2-18 0,-1 2 6 0,1-5-8 15,-1 3 12-15,2-2 8 0,-1-1-4 0,-1-4 6 16,-1-1-12-16,2-2-4 0,-2 2-3 0,3-2 0 16,-3 1-7-16,0-6 8 0,3 0-8 0,-1 0 5 15,2 1-11-15,1 0 8 0,-1-3 3 0,2-1-1 16,-3-3-12-16,2 2-14 0,1-1-5 0,-1 1-7 0,5 0-75 15,2-1-100-15,0 1-46 0,8-2-23 0,3 6 280 16</inkml:trace>
  <inkml:trace contextRef="#ctx0" brushRef="#br0" timeOffset="98241.38">12763 11620 833 0,'3'-6'51'0,"0"1"57"0,1-4-82 15,-1 5-23-15,5 1 0 0,2 1-5 0,4-1 1 0,2 3-8 16,4 0 2-16,2 0-3 0,-1-1 11 0,3-4 1 15,3 2 1-15,1-4 2 0,6 6 28 0,2-4 22 16,3-2-1-16,6 2 4 0,0-2-21 0,2 7-2 16,7 0-3-16,4 0 0 0,1-2-8 0,0-1-7 15,2 2 6-15,2-2-7 0,1 1-6 0,1-4-5 16,-3 2-5-16,-3 2 4 0,-6-2 2 0,-3 1-7 16,-6-2 1-16,-5 1-4 0,-5-4-3 0,-10 4-44 15,-1-1-19-15,-8 5-16 0,-3-3-137 0</inkml:trace>
  <inkml:trace contextRef="#ctx0" brushRef="#br0" timeOffset="99975.88">9526 11533 616 0,'-6'-7'93'0,"-3"-4"-44"16,3 1-5-16,-1 1-11 0,1 1-14 0,-2-1-9 15,5 0-5-15,-4 2 1 0,-1-2-5 0,2 2-3 16,-3-4 2-16,-1 1-2 0,-1-1 5 0,1-1 0 16,-2 0 2-16,3 0-1 0,-1-1 8 0,-1 1 12 0,1-4-5 15,-2-2 5-15,1-2-18 0,2-1-7 16,0 0 3-16,2 1-4 0,-1-3 11 0,2-1-20 0,1-4 10 16,0 1-14-16,2-6 6 0,-1 0-20 0,1 1-12 15,1-3 3-15,-1 2-8 0,2-1 0 16,1-3 14-16,0 4-9 0,0-2 25 0,3 0-2 0,0 3 1 15,0-1-1-15,1-1 0 0,1 1-2 0,0 0 0 16,1 5 0-16,0 3 1 0,-3-1 19 0,2 5-5 16,-1 0 10-16,-1 5 7 0,2-2-7 0,-2 2 9 0,-3-5-6 15,3 1 24-15,-3 4 8 0,0-5 0 0,0 5 3 16,0 2 5-16,-2-2-7 0,4 7-6 0,1 0 0 16,0-3-10-16,3 4-13 0,0-2 7 0,1 0-11 15,2 1 8-15,2 1-5 0,1-1 4 0,-2-3-5 16,5 3-1-16,0-3-5 0,1 2-5 0,7-1 2 15,-7 1-2-15,9 0 2 0,-1-1 1 0,-1-1 1 16,4 0 2-16,-5 0-10 0,5 3 8 0,3-3-7 16,1 3 9-16,1-3-9 0,0 0 4 0,1 4-6 15,0 2 7-15,1-2-4 0,-1 1 3 0,3 1-1 16,0 0 2-16,0 4 4 0,6-1-7 0,-5 3 5 16,3 0-3-16,-2 5-3 0,-3-2 0 0,4 4-1 15,-6-1 8-15,4 2-2 0,2 1 1 0,-2-1-3 0,4 4 0 16,-2 0-4-16,-4 2 3 0,1 1-4 0,0-2 5 15,-3-1 4-15,3 2-4 0,0-2 3 0,-5-1-9 16,2-2 3-16,-2 5 5 0,-1-5-1 0,0 3 5 16,-2 0-5-16,-2-3 1 0,-5 6-2 0,-4-2 0 0,-2 3 3 15,-1 5-3-15,-1-3 3 0,2 3-3 0,-4 3-3 16,-4-6 6-16,-1 6-3 0,-1-3 9 0,-2 3-8 16,0 1 1-16,-3-3-1 0,0 2 0 0,1 2 1 15,-1-1-2-15,0 0 3 0,0 1 9 0,0-2-6 16,3 1-3-16,-1 0-1 0,-1 1-4 0,-1-1 1 15,-3 1 6-15,2 1-3 0,-2-2-7 0,-3 2 14 16,0 0-15-16,1-2 14 0,-4-3-12 0,3 4 2 16,0-2 2-16,0 4-2 0,-1-1-2 0,-2 4 5 15,-3-1 0-15,1 0 1 0,2 3-2 0,2 1-5 16,1-1 5-16,-1 6-4 0,-2-2 14 0,-5-1-13 16,2 1 2-16,-6-2-8 0,0-1 1 0,0-3-11 15,-1-4 4-15,-2-1-6 0,2-2 10 0,-2 1 8 16,-2 0 0-16,3-4 3 0,-4 0 7 0,0 0-7 15,-5-2 2-15,1 2-4 0,-3-3 5 0,-2 2 3 0,-2 1-4 16,-5-4 1-16,0 0-10 0,-5-8 12 0,-3 0-4 16,-1-5 6-16,0 2 1 0,-3-4-12 0,-1 2 14 15,-2-1-12-15,-3-1 12 0,0-2-10 0,-1 0 1 16,4-5-2-16,3-1 6 0,6-6-2 0,2-4-8 16,5-5-4-16,8-3-93 0</inkml:trace>
  <inkml:trace contextRef="#ctx0" brushRef="#br0" timeOffset="100828.66">11513 11312 563 0,'0'-1'179'0,"-3"-5"-96"0,6 4 4 15,-4-2-35-15,1 4-20 0,0 0-15 0,0 0-10 16,0 0 2-16,0 0-9 0,-2 0 11 0,1 0 7 16,-1 0 3-16,1 0 31 0,-35-12 8 0,30 4-2 15,1-1 5-15,-3-3-7 0,2-1-15 0,-2-6-1 16,2-2-6-16,-1-2-20 0,-1-1-6 0,-1-1 3 15,-1-5-3-15,-1-3-3 0,4-1-7 0,-5-3-2 16,0-1-1-16,0 6-1 0,2-6 5 0,-1 1-7 0,5 0 6 16,0-2-15-16,3 1 6 0,2-3-5 15,1 2 4-15,1-2-8 0,4 4-19 0,-1 3 5 0,5-4-8 16,-1 6 11-16,4-3 19 0,-1 5 3 0,4 7 5 16,2-1 1-16,1 10 9 0,1-2-8 0,2 2 7 15,1 7-8-15,2 1 3 0,-3 3 2 0,2 3 0 16,-4 0 0-16,2 4-5 0,1 8 3 0,1-4-3 15,-2-2 1-15,1 9 3 0,-1-5-4 0,-2 5 3 16,5 3 0-16,-4-2 0 0,-1-2 2 0,0 2-2 16,-1 1 7-16,-1-1-7 0,1 4 0 0,0 0-3 15,1 1-2-15,-1 2 8 0,1 2 0 0,2 3 2 0,-1 5-17 16,-2 5 15-16,-2 0-6 0,-3 4 7 0,-2 0-9 16,-2 4 4-16,-5-4-3 0,-4 3 4 0,0-3 4 15,-7-3 2-15,-4 2 1 0,-4 4-1 0,-1 1 2 16,-5 4 18-16,-4-2 0 0,-1 1 5 0,0 0-1 15,-1-6-2-15,0 2-3 0,0-5 1 0,2-1-8 16,1-4-9-16,0-4 1 0,0-4-4 0,0-2-2 0,0-1-1 16,2-3 4-16,-2-8-4 0,4 4 0 0,-2-14-17 15,-2-2-10-15,5-5-7 0,-7-8-83 0,2-9-281 16,-1-9 248-16</inkml:trace>
  <inkml:trace contextRef="#ctx0" brushRef="#br0" timeOffset="101971.42">12073 10272 467 0,'-4'-3'72'0,"1"3"61"0,3 0 10 0,0 0-66 0,0 0-59 0,0 0-12 15,0 0 6-15,0 0-7 0,-2 19 15 0,5-10-5 16,-1-8 5-16,-1 7-3 0,-1-8 19 0,0 0-9 15,0 0 12-15,0 0-9 0,0 3 25 0,0-2 2 16,0-1-7-16,0 3 5 0,0-3-21 0,-1 0-27 16,-1 0 7-16,-19 9-13 0,17 0-3 0,-4 0-2 15,4 3-7-15,-2-3 5 0,0 3-13 0,0 8-41 16,0-3-19-16,0 4-17 0,-2 5-143 0</inkml:trace>
  <inkml:trace contextRef="#ctx0" brushRef="#br0" timeOffset="104425.65">9796 10355 334 0,'0'0'137'0,"0"0"-40"0,0 0 66 15,0 0-88-15,0 0-21 0,0 0-14 0,0 0-16 16,0 0-2-16,0 0 3 0,0 0 2 0,-1-3 20 16,-1 3-3-16,1-1 9 0,-1-2 3 0,1 3-21 15,-1-3 6-15,1 1-12 0,-1 2-10 0,1-3-17 16,-1 3 4-16,1-1-6 0,-1-2 8 0,1 3 1 15,-1 0-7-15,1 0 6 0,-37 7-16 0,38 2-1 16,-1 3-19-16,2 9 1 0,-1-5-120 0</inkml:trace>
  <inkml:trace contextRef="#ctx0" brushRef="#br0" timeOffset="105727.81">7945 10181 542 0,'0'0'80'0,"0"0"-39"0,0 0-9 16,0 0-8-16,0-3-25 0,0 3 4 0,0-2-1 15,0-1 2-15,0 3-7 0,0-1 9 0,0-2-3 16,0 3 6-16,0-2-1 0,-2-1 24 0,1 3-4 16,-1-3 8-16,1 2-10 0,-1 1 10 0,1-3-8 15,-1 3 9-15,-1-2-4 0,0-1-6 0,-43-34 12 16,46 37-11-16,0 0 14 0,-1 0-19 0,-1 0 2 0,1 0-8 15,-1 0 3-15,1 3-11 0,-28 15 1 0,22-8-5 16,1 1-1-16,-2 4-3 0,2-2 5 0,2 0-3 16,-2 2 10-16,-2-1-16 0,0 2 4 0,0 1-6 15,-2-1 5-15,-4 2 6 0,1 1-9 16,-2 4 7-16,-2 2-4 0,-2 4-33 0,0-1-15 0,-7 2-17 16,5-2-125-16</inkml:trace>
  <inkml:trace contextRef="#ctx0" brushRef="#br0" timeOffset="107726.51">9884 10289 92 0,'0'0'133'0,"0"0"-27"0,0 0-6 16,0 0-7-16,0 0-20 0,0 0-16 0,0 0-3 16,0 0-7-16,0-1-28 0,0-2-4 0,0 3-2 15,0 0 0-15,0 0-3 0,0-3 0 0,0 3-6 16,0 0 2-16,0 0-3 0,0 0 4 0,0-1-3 0,0 1 2 15,0-3 0-15,0 3 4 0,-1-2 4 0,-1-1-3 16,1 3 0-16,-1-1-8 0,1-2 5 0,-1 3-4 16,1 0 13-16,-1 0 7 0,1 0 1 0,-1 0 1 15,1 0 1-15,-1 0 3 0,1-2-8 0,-1-1 3 16,1 3-15-16,-1 0 1 0,1 0 6 0,-1 0-4 16,1 0 3-16,-1-3 0 0,1 3-4 0,-1-1 4 15,1-2 8-15,-1 3-4 0,1-2 10 0,-1-1-7 16,2 3 18-16,0-1-17 0,0-2 1 0,0 3-7 15,0-2-8-15,0-1-10 0,0 3 0 0,0-3-3 16,0 3 3-16,-1 0-3 0,-1 0 5 0,-14 11-5 0,13-5 3 16,0 1 4-16,0 2 0 0,0-1 3 0,0-1 9 15,2 2-10-15,-4 0 1 0,4 3-5 0,1 1-2 16,3 4 0-16,3 1-9 0,1 6-9 0,2-1-136 16</inkml:trace>
  <inkml:trace contextRef="#ctx0" brushRef="#br0" timeOffset="117876.18">3297 10206 63 0,'0'-5'91'0,"3"-2"-32"0,-2 2 44 0,4 1-72 0,-4 0-3 16,2 1-5-16,-3 3-16 0,0 0-1 0,0 0-4 16,0 0 4-16,0-2 22 0,0-1 4 0,0 3 6 15,0-4 18-15,0 2 14 0,0-1 4 0,5-43 1 16,-5 46 0-16,0 0-4 0,0-3-14 0,0 3 7 16,0-2-28-16,0-1 0 0,0 3-3 0,0-1-2 15,0-2-26-15,0 3 8 0,0-2-7 0,0-1 7 16,0 3-11-16,0-3-6 0,0 2 5 0,0 1-3 15,0-3 18-15,0 3-5 0,0 0-6 0,-2 0 1 16,1 0-10-16,-1 0 6 0,1 0 3 0,-1 0 2 16,-1 0 10-16,0 0-14 0,-43 12 6 0,39-8-9 0,-1 1-2 15,-1 2 2-15,0-2-2 0,-1-1 2 0,-1 4 0 16,1-4 4-16,-5 5 0 0,3-1 2 0,-3 1-1 16,0 0-11-16,2 2 4 0,-1 1-6 0,-4 0 5 0,2 2 7 15,-3-2-6-15,1 0 6 0,1-2-4 0,-4 2 4 16,3 0-5-16,-7-3 2 0,6 6-7 0,-2-5 5 15,0 1 3-15,0-1-1 0,-2 2-2 0,3-3 6 16,-1 6-7-16,1-1 6 0,-1-3-11 0,0 3 10 16,1-2 0-16,-3 0 2 0,2 0-14 0,-1-3 9 15,1 0 0-15,-1 0 4 0,-2 0-7 0,3 3 6 16,-2-4-5-16,0 3 6 0,-1-5-5 0,-2 1-5 16,2 2 9-16,3 0-6 0,1 2 2 0,3-5 5 15,-2 1-5-15,-1 2 5 0,4-1-7 0,-7-1 3 16,6 4-4-16,-3-1 4 0,4 0-1 0,-4 2 5 15,2-3-2-15,-3 3 2 0,-1 0-14 0,-3 0 10 16,2 2-2-16,-2-2 4 0,0-4 0 0,-1 6-5 16,1-2 3-16,-1-3-3 0,1 6 13 0,0-6-10 15,1 4 2-15,-2-2-4 0,4-1 9 0,-3 2-12 0,-1 0 5 16,2 6-6-16,-4-6 13 0,-2 4-13 16,0 4 8-16,5-7-10 0,1 4 15 0,3-4-2 0,-3 3-1 15,-4-4-1-15,1 2-3 0,0-5 0 0,5 3-3 16,1 1 1-16,-2 2 0 0,1-2 0 0,0-4 4 15,-2 3-2-15,0 0 3 0,3 2-3 0,-3-2 0 16,-3-3-1-16,0 3 7 0,-4 1-5 0,-3 2-1 0,2-2 0 16,-1 4-7-16,-4-4 5 0,4 2 2 0,0-1 2 15,3 2 5-15,1-3-5 0,2-1-6 16,0 5 3-16,0-4 0 0,2 4-1 0,-2-2 5 0,1-2-4 16,1 1-6-16,1 0 1 0,2 0-3 0,1-1 1 15,-3-4-25-15,1 2-70 0,0-1-20 0,-1 1-22 16,-2-2-127-16</inkml:trace>
  <inkml:trace contextRef="#ctx0" brushRef="#br0" timeOffset="119276.65">1449 10010 362 0,'3'-4'43'0,"-3"4"8"0,0 0 17 0,0 0-7 16,0 0 33-16,0 0-23 0,0 0 6 0,0 0-11 16,0-2-4-16,0-1-13 0,0 3-7 0,0-3-1 15,0 2-17-15,0 1-16 0,0-3 2 0,0 3-7 16,0-2 11-16,0-1-5 0,0 3 2 0,0-1-5 15,0-2 0-15,0 3 0 0,0-2 1 0,0-1-2 0,0 3-7 16,0 0 2-16,0 0-2 0,-9 5 2 16,6 7-3-16,0 1 9 0,0 4-6 0,-2-1 5 0,-1 1-4 15,2 0 3-15,-2 0 4 0,0 4-5 16,-2-5-12-16,2 1 9 0,0 2 0 0,-1-1 6 0,1 0 0 0,0 1-1 16,-2-1-4-16,-1 3 2 0,2-1-4 0,0 0 3 15,-2 1-1-15,1-3 2 0,-2 6-3 0,1-3-2 16,0 0-6-16,0 1-2 0,0-5-33 0,0-2-112 15,0-2-5-15,3-1-48 0,-2 0 209 0</inkml:trace>
  <inkml:trace contextRef="#ctx0" brushRef="#br0" timeOffset="119726.04">1366 10148 986 0,'6'0'-3'0,"0"4"-3"16,2 1 9-16,-2 5-5 0,0-1 7 0,1 0-5 0,-2-2-3 16,-1-5 2-16,1 2 2 0,-1-1 23 0,-1-3 2 15,0 5 8-15,2-2 25 0,-4-2-20 0,-1-1 2 16,0 0-9-16,0 0-11 0,2 3-9 0,-1-1-4 15,1-2-1-15,-1 3-7 0,1-2 1 0,30 32 5 0,-24-28-3 16,-1-1 1-16,1 2 0 0,1-1-4 0,0-4 2 16,-2 4-2-16,4-1-4 0,-5-4 4 0,1 0-1 15,1 0 8-15,-3-1 1 0,1 5-7 0,0-4 3 16,0 0-8-16,-1 0 10 0,-5 0 1 0,0 0 3 16,15-4-9-16,-9 1 2 0,-3-2 1 0,-2 4 0 15,-4-7 8-15,3 4-9 0,2-4 3 0,-5 4-4 16,3-4 1-16,-2-2 2 0,2-1-5 0,0-2 4 15,-4-4-4-15,-2 1 0 0,0-5 9 0,1 3-7 16,5 2-1-16,2-4-3 0,-2 2-3 0,0 2 2 16,0 0 2-16,1 2 0 0,8-2-5 0,-3-1 3 15,-1 4-10-15,4-2-1 0,-6 2-10 0,3 1 4 16,4 0-35-16,-2-2-21 0,-2 2-16 0,1 3-4 0,2 2-77 16,-2 2-99-16,-1 4 150 0</inkml:trace>
  <inkml:trace contextRef="#ctx0" brushRef="#br0" timeOffset="120194.45">1835 10148 987 0,'11'-8'40'0,"1"4"-16"15,0-2 0-15,0-2-22 0,-2 8-4 0,2-3 3 0,-2 2-2 16,2 1 10-16,2-3-8 0,-1-2 2 0,4 4-3 16,-4-7 11-16,0 1 18 0,1 2 5 0,-2-4 2 15,1 5 13-15,-2 0-16 0,-1 1-6 0,2-2-4 16,-1 1-20-16,-2 4 0 0,0-3 3 0,-1 1-3 15,0 2-3-15,-1-3 0 0,1 3-3 0,-1 0 3 16,-2-1 4-16,2 1-25 0,-1-3-1 16,2 3-14-16,-4-2-50 0,-4 2-70 0,0 0-11 0,0 0-34 15,0 0-182-15</inkml:trace>
  <inkml:trace contextRef="#ctx0" brushRef="#br0" timeOffset="120709.4">2253 9821 680 0,'0'0'114'0,"0"0"386"0,0 0-483 0,0 0-17 16,0 0-1-16,2 0-3 0,19 1 4 0,-12 11-4 15,-5-3 0-15,2 0 0 0,0-1 13 0,0-4 0 16,0-4-3-16,0 4 2 0,0-4-2 0,1 0 19 15,2-1 8-15,0-6 3 0,-1 2 29 0,5 1-34 16,-5-4 1-16,2 4-15 0,2 2-13 0,-6-1 0 16,3 3 3-16,1 3-3 0,-2-1-2 0,-1 2-4 15,2 1-7-15,-6 2 3 0,5 2 0 0,-1 3 6 16,-1-3 3-16,2 0-1 0,-7-2-2 0,7 2-1 16,1-1 0-16,-2-4 1 0,4 5 12 0,-7-4-16 15,2 1 12-15,-2-5-13 0,2 4 12 0,-3-1-7 0,2-1-3 16,-5-3 1-16,0 0 7 0,0 0-5 15,0 0 2-15,0 2-2 0,0 1 3 0,-15 14-1 16,5-14 3-16,-2 2-2 0,-2-1-1 0,1-1-2 16,-2 2-3-16,0-1 1 0,-5 1-8 0,1 4 0 0,-2-5-3 15,3 7 1-15,2-2 0 0,1 3 4 0,-2 0 6 16,0-2-2-16,3 5 16 0,-2-5-19 0,1 7 8 16,6-1-11-16,-2-4 13 0,5 5-4 15,3-1 1-15,2-3-2 0,1 4 5 0,1-4 2 0,2-1-6 16,2 3 3-16,-4-4-3 0,4-4 7 0,2 2 1 0,2-1 1 15,3-1-6-15,2-3 11 0,-1 1-8 0,3-4 7 16,1 2-21-16,1-1 9 0,-2 1-1 0,5-3 3 16,-1 3-3-16,-1-3-4 0,3 0 2 0,-2 1-4 15,-4-2-2-15,1 1-48 0,-5-6-14 0,-2 1-16 16,0-1-83-16,-1 6-151 0,-1-4 185 0</inkml:trace>
  <inkml:trace contextRef="#ctx0" brushRef="#br0" timeOffset="121308.89">1235 9771 950 0,'0'0'26'16,"0"0"-4"-16,0 0-3 0,0 0-1 0,-1 0-7 0,1 0 5 15,-2 0-1-15,1 0 11 0,-1 0-5 16,1 0 4-16,-1 0-10 0,-20 12-8 0,14-3 4 0,-1 0-6 16,-1 0-4-16,-2 3 7 0,0 0-7 0,-2 2 7 15,1-2-6-15,3 4-5 0,-2 0 8 0,1 2-6 16,-2 2 13-16,-1-2 3 0,1 2 2 0,2 4 3 16,4 2 32-16,4 4-7 0,1 2-2 0,2 1-4 15,0 2-25-15,0-1-5 0,5 2 4 0,-1-2-6 16,5 3-10-16,6-2 9 0,2 2-9 0,4-4 9 15,-5 4-6-15,2-2-6 0,-2-7 3 0,4 0-6 16,1-5 4-16,0-2-60 0,0-2 5 0,-1-2-32 16,0-4-58-16,-1-1-202 0,1-3 208 0</inkml:trace>
  <inkml:trace contextRef="#ctx0" brushRef="#br0" timeOffset="121735.18">2706 9588 634 0,'7'-3'213'0,"2"1"-39"15,-1-1-17-15,1-1-4 0,-1 2-55 0,-2-1-19 16,3 3-2-16,-3 0-7 0,2 3-4 0,-1-1-14 0,-1 1 8 15,3 3-13-15,-3-3-12 0,3 6-16 0,2 0-1 16,-2 6-4-16,0-2-8 0,-1 6 0 16,0-1-4-16,-1 3 3 0,1 5-1 0,-4-1 3 0,2 5-2 0,-4 3 2 15,1 4-2-15,-3 0-2 0,1 1 1 16,1 4-1-16,-2-1-2 0,-2 9 1 0,-1-4-2 16,-4 5 1-16,-1 2-7 0,-2 1-54 0,-2-3-15 0,-7 3-24 15,-5-4-148-15</inkml:trace>
  <inkml:trace contextRef="#ctx0" brushRef="#br0" timeOffset="129093.27">3251 10903 671 0,'0'0'41'0,"0"0"-30"0,0 0-15 16,0 0-2-16,0 0-57 0,-17-9-35 0,11 14 11 15,2-1-11-15,4-4 61 0,0 0 40 0,-2 0 4 16,1 0 17-16,-1 0 48 0,1-1 13 0,-1-2 2 0,1 3 0 15,-20-33-14-15,21 24-43 0,0 1 1 0,1 2-16 16,2-1-14-16,0 4-5 0,3 3-2 0,-1 0-3 16,-1-2-12-16,2-1-28 0,-3 2 7 0,-3 1-12 15,0 0 25-15,0 0 22 0,0 0-5 0,0 0 9 16,0 1-12-16,0-1 19 0,0 3-1 0,0-1 6 16,0-2-5-16,0 3 3 0,-1-3-1 0,-1 1 3 15,1 2 10-15,-1-3-11 0,1 3 2 0,-1-1-6 16,1-2 5-16,-1 3-13 0,1-2 12 0,-1-1-10 15,1 3 12-15,-1-1-2 0,2-2-3 0,0 3 5 16,0-3 20-16,-1 3 7 0,-1-2 6 0,1-1-3 16,-1 3-1-16,1-3 8 0,-1 0-11 0,1 0 11 0,-1 0-5 15,1 0-19-15,-1 0 6 0,1-3-12 0,-1 3-7 16,1-1-6-16,-1-2 3 0,1 3-4 0,1-3 2 16,0 3 0-16,-2-2-4 0,2 2 4 0,0 0 20 0,0-3 18 15,0 3 0-15,0 0 4 0,0-1-10 16,0-2-23-16,0 3 4 0,0 0-12 0,0 0-5 0,0 0 6 15,0 0-6-15,0 0 6 0,0 0-13 0,0 0 6 16,0 0-4-16,0 0 4 0,0 0-5 0,2 0 1 16,-1 0 7-16,1 0-3 0,-1 0 2 0,1 0 6 15,-1 0-13-15,1 0 11 0,-1 0-5 0,1 0 1 16,-1 0 3-16,1 0-5 0,-1 0-7 0,1 0 7 16,-1 0-2-16,1 0 3 0,-1 0 8 0,1 0-4 15,-1 0-3-15,1 0-1 0,-1 0-12 0,1 0 8 16,-1 0 3-16,1 0 1 0,-1 0 0 0,1 0 11 15,-1 0-7-15,1 3 9 0,-1-2 0 0,1-1 17 16,-1 0-4-16,-1 0 5 0,0 0-21 0,0 0-9 16,0 0 0-16,0 0-2 0,0 0 4 0,-1 0-11 15,-1 0 3-15,1 0-8 0,-1 0 1 0,1 0-38 0,-1 0-18 16,1 0-12-16,-1 0-106 0,1 0-237 0,-1 0 253 16</inkml:trace>
  <inkml:trace contextRef="#ctx0" brushRef="#br0" timeOffset="136462.68">7416 11662 80 0,'-4'-6'99'0,"1"1"-28"0,0-1 49 0,0-1-47 0,0 2-16 16,3 5-5-16,0 0-35 0,0 0 3 0,0 0-7 16,0 0 19-16,-2-3 18 0,1 3-2 0,-1-1 7 15,1-2 2-15,-1 3 9 0,-1-2 0 0,0-1 2 16,-46-22-11-16,49 25 9 0,0 0-3 0,-1 0 6 15,-1-3 2-15,1 1-5 0,-1 2-1 0,1-3-4 16,-1 3-23-16,1-1-17 0,-1-2 1 0,2 3-5 16,0-2-1-16,0-1 8 0,5-17 6 0,2 20 1 15,1 0 10-15,-1 4 4 0,2-4-8 0,1 3 8 16,1-1-1-16,1-2-5 0,0 0 6 0,3 3-4 0,0-3 18 16,4 0-16-16,3 0 6 0,5-3-11 15,0 3-7-15,5-2-6 0,-1-1-8 0,3 3 3 16,5 0-8-16,1-1-4 0,7 1 5 0,-1-3-6 0,3 6 0 0,-2-2-8 15,0 4 3-15,1 6-2 0,-2-3 4 0,1 4-7 16,-4-3 4-16,2 0-3 0,-2 0 10 0,-1-2-7 16,4 1-1-16,3-4-2 0,4 1-12 0,2-4-21 15,3 2-8-15,-6-3-6 0,2 0-45 0,-3 0-74 16,-2 0-19-16,-4 5-24 0,0 2-131 0</inkml:trace>
  <inkml:trace contextRef="#ctx0" brushRef="#br0" timeOffset="136947">9547 11508 618 0,'-23'-5'164'0,"1"1"-94"0,1 1-11 0,5 3-18 15,-4 0 14-15,4 4 13 0,-1 1 2 16,6-1 0-16,0 4-2 0,2-8-10 0,3 0 15 0,6 0-12 16,0 0 18-16,0 0-13 0,0 0-13 0,0 0 1 15,0 0-32-15,0 0 7 0,3-9 1 0,9 1 2 16,3 2 2-16,3 0 5 0,0-3-6 0,4 5 4 16,5-1-5-16,1 2-4 0,4-1 1 0,-1 4-3 15,-1-4-8-15,6 2 11 0,3-1-5 0,3 0 6 0,1 3-9 16,0 3-7-16,0-3 4 0,2 3-7 0,0-1-9 15,1-2 0-15,1 3-2 0,0-3 2 0,-2 0 5 16,-5 0-9-16,1-3 3 0,1-2-5 0,2 2-10 16,3-3-33-16,-1-1-20 0,-3-1-6 0,-2 2-91 0,-4 2-125 15,-3-1-51-15,-5 2-41 0,-3 3 384 0</inkml:trace>
  <inkml:trace contextRef="#ctx0" brushRef="#br0" timeOffset="138126.69">11270 11417 1484 0,'0'-5'117'0,"-2"1"-98"0,4-1-8 0,2 5-21 0,7 0 3 0,1 5-3 15,3 4 8-15,0 3-5 0,-3 0 10 0,1-3-1 16,-1 0-2-16,0-5 2 0,1-1 2 0,-1-2 20 16,2-1 5-16,1 0 6 0,-2-4 31 0,0 0-8 15,2-1-3-15,2-2-5 0,1 2-36 0,3 4-8 16,1-2-1-16,0 3-2 0,5 0-4 0,-4 0-5 15,2 0 5-15,2 4-3 0,-2-1 7 0,5 2-8 16,-1-1-3-16,-1-1-1 0,-3-1 4 0,-4-2 4 16,0-2 0-16,-1 2-1 0,-1 0-4 0,-3-3 9 0,1 3-1 15,-4-3 3-15,-1 2-10 0,0 1 5 0,-1 0-2 16,-4-3 4-16,1 3 7 0,-4 0-9 0,-4 0 4 16,0 0-6-16,0 0 0 0,0 0-5 0,-1 19-3 15,-8-15-1-15,-3 4-7 0,-2 1 5 0,-2-5-2 16,-1 5 2-16,1-4-4 0,-2-2 14 0,0-3-2 0,0 1 6 15,0-1 1-15,0 3-1 0,-1 2-4 16,-1-5 2-16,3 0 1 0,-3 0 0 0,5 0 1 16,-3 0-1-16,2 0 0 0,4 4 0 0,-1-4 4 15,5 0-4-15,1 5-2 0,-2-5 0 0,4 3 2 0,-2 1 0 16,-1-1 8-16,4-1-6 0,-5 5-2 0,1-2 0 16,2-1 3-16,-1 4-2 0,4-4 3 0,3-4-4 15,0 0 2-15,0 0 5 0,0 0 2 0,0 0-1 16,0 2-5-16,18 9 5 0,-6-8-5 0,3-3 5 15,6-3 5-15,1-1 7 0,6 0-4 0,4 1 2 16,1-2-21-16,1-1 9 0,2-1-2 0,-2 2 5 16,2 1-11-16,-3 1 2 0,-2-2 4 0,-1-2 0 15,-3 2-3-15,-5-4 9 0,1 2-10 0,-4 1 11 0,0-5-1 16,-2 7 1-16,-5-1 2 0,-2 1-4 0,-5 2-9 16,-5-4 8-16,0 6-4 0,0 0 6 0,0 0-14 15,-14-1 3-15,-1 2-4 0,-7 5 2 0,0 3-14 0,-11-3 11 16,-3 6-5-16,0 5 7 0,-4-8-4 0,1 7 10 15,-1 1-6-15,-1-4 6 0,0 6-13 0,-1-5 11 16,0 2-1-16,5-4 5 0,1-3-2 0,10 0-2 16,1-6 3-16,13 5-2 0,3-4 14 0,5-2 8 15,4-2-5-15,0 0 4 0,0 0-18 0,0 0 4 16,19-9 2-16,3 1 0 0,10-1 9 0,13-7-19 16,7-5 3-16,11 3-7 0,2-1 4 0,5 1-50 15,5-2-22-15,1 2-23 0,5-3-209 0</inkml:trace>
</inkml:ink>
</file>

<file path=ppt/ink/ink2.xml><?xml version="1.0" encoding="utf-8"?>
<inkml:ink xmlns:inkml="http://www.w3.org/2003/InkML">
  <inkml:definitions>
    <inkml:context xml:id="ctx0">
      <inkml:inkSource xml:id="inkSrc0">
        <inkml:traceFormat>
          <inkml:channel name="X" type="integer" max="30931" units="cm"/>
          <inkml:channel name="Y" type="integer" max="17399" units="cm"/>
          <inkml:channel name="F" type="integer" max="4095" units="dev"/>
          <inkml:channel name="T" type="integer" max="2.14748E9" units="dev"/>
        </inkml:traceFormat>
        <inkml:channelProperties>
          <inkml:channelProperty channel="X" name="resolution" value="1000.03235" units="1/cm"/>
          <inkml:channelProperty channel="Y" name="resolution" value="999.9425" units="1/cm"/>
          <inkml:channelProperty channel="F" name="resolution" value="0" units="1/dev"/>
          <inkml:channelProperty channel="T" name="resolution" value="1" units="1/dev"/>
        </inkml:channelProperties>
      </inkml:inkSource>
      <inkml:timestamp xml:id="ts0" timeString="2024-03-25T19:27:52.175"/>
    </inkml:context>
    <inkml:brush xml:id="br0">
      <inkml:brushProperty name="width" value="0.05292" units="cm"/>
      <inkml:brushProperty name="height" value="0.05292" units="cm"/>
      <inkml:brushProperty name="color" value="#FF0000"/>
    </inkml:brush>
  </inkml:definitions>
  <inkml:trace contextRef="#ctx0" brushRef="#br0">10982 9067 216 0,'-6'0'33'0,"-2"0"53"15,2 4-30-15,0-4-8 0,6 3 1 0,-1 5-2 0,-2-7 11 16,-3 2 1-16,-2 3-4 0,-2-6 0 0,4 8-8 0,4-1-4 16,-2-5 3-16,1 2-5 0,-1-4-7 0,-2 0 2 15,3 0-2-15,1 3 4 0,2-3 6 0,0 0 0 16,0 0 5-16,0 0-4 0,0 0-8 0,0 0 7 15,0 0-10-15,0 0 11 0,0 0-7 0,0-3 4 16,0 3 6-16,0-2-4 0,0 0-12 0,0 2-12 16,0-2-4-16,0-1 2 0,0-1 4 0,0 1-13 15,2 1 6-15,-1-1-7 0,1-1 12 0,-1 2-5 16,15-40 0-16,-10 38 0 0,-3-2 4 0,2-3-8 16,-1 0 10-16,4 0-10 0,-4-1 13 0,4-1-9 15,-2-1-2-15,3 0 0 0,3 0 2 0,-6-4-11 16,4 2 2-16,-1-4-5 0,0-1 6 0,6 1-7 15,-3-1 4-15,0-2-4 0,0 3 6 0,1-3-2 16,1-3-1-16,-1 2-2 0,2-4 0 0,0 2-1 16,1-1 4-16,-1 1-4 0,2 2 7 0,-2-2-4 0,0 3-3 15,0-4 0-15,-1 1 0 0,1 1-1 0,-1-2 3 16,1 6-3-16,-2-2 5 0,1 4-7 0,-2 4 5 16,1-4-5-16,-1 5 13 0,0 2-8 0,-2-2 3 15,2 0-5-15,2 5 3 0,-2-2-1 0,0 1 1 0,-2 4-1 16,1-2-2-16,3-2 7 0,1 4-6 0,0-1 6 15,-6-2-6-15,-1 2 8 0,1 2-2 16,-2 3 3-16,4 0-8 0,-4 3 9 0,1 2-2 0,1-2 4 16,-4 3-12-16,7 1-2 0,2 1 1 0,-5-2 0 15,1-3 3-15,-1 1-1 0,0-4 2 0,3 5-1 16,-1-2 6-16,-4-2-9 0,1 2-2 0,2 2-1 16,-1-1 8-16,0 1-5 0,-2-2 5 0,4 1-5 15,-2-2-3-15,0 0 7 0,1 6-4 0,-1-2 6 16,0-2-8-16,0 4 2 0,1 1 0 0,1-2 2 15,-1-2-1-15,1 4 6 0,-1-2-7 0,-1-2 6 16,3 4-11-16,-1-5 5 0,1 7 1 0,0-5 2 16,-2-3-1-16,2 4-2 0,-2-1 3 0,2 1-2 15,0 5 1-15,0-3 2 0,-1 5-6 0,-2-2 5 16,0 1 1-16,0-1-3 0,0-3 3 0,-1 3-4 16,1 0 0-16,-1 1 3 0,1-1 0 0,-3 0 0 15,0 0-7-15,1-1 5 0,2 1-1 0,-1 3 3 0,2-5 3 16,-1 5-10-16,-4-2 6 0,-1 1-7 0,2 1 3 15,1-2 9-15,4 1-10 0,-1 1 10 0,-5-2-6 0,1-1-4 16,-3 0 8-16,3 1-7 0,1-4 5 0,-1 3-7 16,3-3 4-16,-4 0-4 0,1 2 5 0,1-2 3 15,-2-1-2-15,2-3 4 0,-1 7-3 0,-1-5-4 16,-1 2 1-16,-1 0 0 0,-2 0 3 0,1-1-1 16,1 1-1-16,1-2-1 0,-2 2-1 0,1 0-2 15,0-1 3-15,1 0-1 0,-1 0 6 0,-1 1-5 16,1-2 3-16,-2-2-3 0,5 2 6 0,-1-1-6 15,1-1 2-15,1 2-2 0,-1-2-1 0,2 2 3 16,-8-7-3-16,0 0 4 0,0 0-1 0,9 5-4 16,-5-2 4-16,4-2-4 0,-8-1-3 0,0 0 9 15,10 14-7-15,-7-11 8 0,-3-3-4 0,0 0-3 16,0 0 4-16,0 0-3 0,1 0 4 0,1 3-2 0,-1-2-1 16,14 18 0-16,-12-13 0 0,0 2 0 15,2-7 1-15,-2 7-1 0,1-4-1 0,-2 1-3 16,-1-2 4-16,1 1-3 0,-2 1 4 0,0-5 0 0,0 0-2 15,0 0 0-15,0 3-11 0,0-2-17 0,0-1-5 16,0 3-3-16,-2-1-17 0,1-2-25 0,-1 3 1 16,1-3-14-16,-1 0-39 0,1 0-40 0,-2 0-32 15,1-3-28-15,-38-23-355 0</inkml:trace>
  <inkml:trace contextRef="#ctx0" brushRef="#br0" timeOffset="2599.91">13533 9061 752 0,'0'0'59'0,"0"0"-21"0,0 0-12 15,0 0 1-15,0 0-19 0,0 0 0 0,2 0-6 16,-1 0 2-16,1 0-10 0,-1 0 17 0,1 0 6 0,-1 0 6 16,1 0 36-16,-1 0 19 0,1 0 4 0,-2 0 1 15,0 0-14-15,0 0-16 0,0 0-7 0,0 0-1 16,0 0-19-16,0 0-11 0,0 0-2 15,0-3-3-15,0 3-9 0,15-24 1 0,-11 18-1 0,-1-6 1 16,2 0-4-16,1 3 9 0,-2-4-2 0,5 2 5 16,-1-5-10-16,-3 2 1 0,1 1-3 0,-1-4 2 15,-1 1 6-15,2 0-4 0,-1-2 4 0,1-2-5 16,-3-1 1-16,4 0 2 0,2-1 2 0,3-2-1 16,3-1 10-16,-3-5-15 0,3-1 9 0,-3 1-10 15,0-3 2-15,1 3 2 0,-1 0-2 0,0 2 4 0,2 1 6 16,-4-1 5-16,1 4 0 0,-1 1 4 0,-3 2 7 15,2 5-8-15,-1-3 0 0,-1 5-4 0,2-2-9 16,-1 4 8-16,1 1-4 0,-2 1 4 0,1 1-5 16,-1 1-2-16,1 4 2 0,-1-5-4 0,1 1-3 0,-1 4 3 15,0 0-1-15,2-1 3 0,-3 1 11 0,5 4-17 16,-2-3 4-16,-2 1-7 0,4 2 8 16,-4-3 2-16,1-1 1 0,1 4-1 0,-3 0-6 0,4 0-8 15,0 0 6-15,-1 0-6 0,2 3 10 16,-2-2 0-16,1 2 0 0,-4-3 0 0,6 0-1 0,-3 0 0 15,0 0-4-15,3 2 2 0,-3 1-1 0,2 1 0 16,-1-1-1-16,0 2-1 0,1-4 0 0,-2 2 5 16,1 4 4-16,-2-1-1 0,4 2-5 0,1-4-3 15,-1 5 1-15,3-1-2 0,1-1 6 0,-2-1 3 16,-4-1-6-16,4 2 3 0,-2 1-3 0,1-2-1 16,2 4 5-16,-4-4-4 0,2 3 5 0,-1-2-8 15,1 2 3-15,-1-1-6 0,0 1 5 0,0 1 4 16,0 1-3-16,0 1 2 0,-2 0-3 0,1 1 1 15,-1-4 6-15,1 3-4 0,-2 0-8 0,0-3 9 16,0 7-4-16,0-4 6 0,-2-3-9 0,2 5 10 0,-1-2-10 16,-1 3 9-16,1-2-7 0,-3 0-2 0,1 2 9 15,0-1-7-15,-1 2 5 0,-2-2-5 0,3 2 2 16,-3 0-4-16,1 1 2 0,1 1 3 0,-1 1-1 16,-2-2 4-16,2-1-5 0,-1-1 5 0,0 1-6 15,0-1 5-15,0 3-6 0,0-1 7 0,2 4-1 0,-1-5 2 16,-1 0-15-16,0 1 12 0,-1-4-2 15,2 4 5-15,-1-4-7 0,-1 2 4 0,1-1-5 16,3-1 4-16,-3 2-9 0,4-2 8 0,-4-1 1 16,0 0 2-16,3-1 0 0,-3-4-7 0,4 7 6 0,-1 0-5 15,-3-5 9-15,0 8-7 0,2-4-1 0,-1-1-1 16,2 6 6-16,2-1 0 0,-7-1 0 0,5 0-2 16,-1 1-5-16,-2-4 6 0,4 4-2 0,-4-5 4 15,2 1 1-15,-1 4-5 0,2-3-3 0,-3 0-1 16,3-2-3-16,-2 0 5 0,-1-2 0 0,0 1 2 15,2-1 8-15,-1-2-6 0,2 1 0 0,2-2-2 16,-2-2-2-16,1 2 3 0,-1-1-1 0,0 1 2 16,2 2-1-16,-4-4-1 0,4 2 4 0,-2-2-4 15,4 2 5-15,-2-5-4 0,0 4-1 0,1-5-1 0,0 4 7 16,3-1-12-16,0-1 8 0,-1-3-9 0,-1 0 10 16,1 0 3-16,1-3-1 0,1 2 2 0,-3-4 2 15,-1 1-10-15,3-2 5 0,-1 1-6 0,-1-1 5 16,1-1 1-16,-4-2-1 0,4 0 1 0,-2-2-4 0,3 1-3 15,-1-2 3-15,-2 0-1 0,2-4 8 0,-2 4-10 16,3-5 1-16,0 4-3 0,0-4 13 0,1 0-9 16,-2-3 1-16,-1 4-4 0,0-2 0 0,-1-2 10 15,2 2-3-15,-2-1 4 0,0 1-15 0,0-3 6 16,-2 0 0-16,1 0 2 0,1 4-3 0,0 0 4 16,0 2 2-16,-3-6 0 0,0 5-3 0,-3 1 0 15,1-4-4-15,2 7 5 0,0 3 7 0,-2-5-6 16,2 2 2-16,-1 0-4 0,-1-1 1 0,-2 1 2 15,-1 0-5-15,4 3 3 0,-1 0-4 0,-1-3 5 16,-1 0 2-16,-2-1 0 0,0-4-4 0,0 5 7 16,1-4-4-16,-1 0 4 0,0-1-15 0,2 2 6 15,-2 0-1-15,1-1 3 0,2-1 6 0,-1 4-3 16,-1 0 1-16,1 1-4 0,-1 3-8 0,-1-3 9 0,2 4-3 16,-2 2 4-16,0-1-3 0,0-1 1 0,0 2 0 15,1 2 2-15,1-2-3 0,-2 6 6 0,0 0-7 16,0 0 7-16,0 0 0 0,0 0-1 0,0 0 5 15,0 0-5-15,0 0-8 0,0 0 7 0,0 0-1 16,0 0 5-16,-2 0-5 0,1 0 1 0,-1 0 2 16,1 0 0-16,-1 0-4 0,1 0 6 0,-1 0-8 0,1 0 7 15,-1 0-7-15,1 0 7 0,-1 0-7 16,1 3 5-16,-1-3-6 0,1 3 5 0,-2-2 1 0,0-1 0 16,0 3-5-16,0-1-5 0,-42 35 6 0,39-32-5 15,0-1 5-15,-1 4 2 0,1-4-2 0,1-1 1 16,-1-1-1-16,5 1-5 0,-5-2 3 0,3 2-7 15,3-3-29-15,0 0-81 0,0 0-27 0,0 0-21 16,-2 0-128-16</inkml:trace>
  <inkml:trace contextRef="#ctx0" brushRef="#br0" timeOffset="5441.87">16599 8853 691 0,'0'0'98'0,"0"0"-55"16,0 0-7-16,0 0-13 0,0 0-21 0,0 0 1 15,0 0-4-15,0 0 2 0,0 0-4 0,0 0 3 16,0 0 2-16,0 0 1 0,0 0 17 0,0 0 26 16,0 0-6-16,0 0 13 0,0-3-2 0,0 2-13 15,0 1 5-15,0-3-11 0,0 3-16 0,0-2-2 0,0-1-6 16,0 3 3-16,-2-1-9 0,1-2 0 0,-1 3 7 16,1-2-3-16,-1-1 15 0,1 3-5 15,-1 0-3-15,1 0-1 0,-1 0-2 0,1 0-1 0,-1 0 8 16,1 0-5-16,-1 0 9 0,1 0-8 0,1 0-1 15,0 0-1-15,0 0-1 0,-2 0 2 0,2 0 3 16,0 0-1-16,0 0 6 0,0 0-5 0,0 3 0 0,0-1-2 16,0-2 2-16,0 0 2 0,0 0-2 0,0 0 2 15,0 0-4-15,0 0-7 0,0 0 7 0,0 0-6 16,0 0 5-16,0 0-11 0,0-2 0 0,0-1-1 16,0 3 20-16,0-3-14 0,-9-36-1 0,11 31-5 15,1-4 3-15,1-2-2 0,1-2 5 0,-1-1-6 16,2 1-1-16,-1-5 8 0,1 2-2 0,0-2 3 15,1 0-13-15,3 0 6 0,-2-5 1 0,-1-3 2 16,-1 0-2-16,3 2 0 0,0-4-4 0,3 4 2 16,-1-1 3-16,-1-5-3 0,1 8 3 0,-1-5-4 15,2-3-9-15,3 3 13 0,0-3-5 0,1 3 8 0,2 2-4 16,-4 0-4-16,-1 2 5 0,2 4-3 0,0 1 2 16,3 1 5-16,-2 4-4 0,-5 3 4 15,2 1-3-15,-5 6-1 0,1-2 2 0,0 5-3 0,-2-1 5 16,0-1 0-16,1 4-7 0,-2 1 3 0,0 0 0 15,0 1 0-15,-6-1 4 0,0 0-4 0,0 0 2 16,1 0-2-16,1 0 0 0,-1 3 0 0,1-1 6 0,-1-2-9 16,1 3 6-16,-1-2-7 0,29 40 1 0,-24-37 1 15,0 3-2-15,0-1 2 0,0-1-1 16,2 2 2-16,-1 2 0 0,0-1 0 0,-1-4-4 0,2 5 5 16,-1-1-4-16,-1 1 4 0,2 3-10 0,-2-3 7 15,0 3 1-15,0 1 4 0,-2-6 1 0,1 7-12 16,1-4 9-16,-3 1-9 0,1 4 13 0,1-3-7 15,-2-2-1-15,0 2-1 0,1-3 3 0,-2 3-2 16,0 1 1-16,0 2-2 0,1-1 2 0,0 2 5 16,0-2-7-16,0 2 5 0,-2 0-1 0,4-2-2 15,-2 2 4-15,-2-4-4 0,2 8-7 0,0-2 9 16,-1 5-2-16,1 0 5 0,-3 1-4 0,1-3 0 16,-1 1 0-16,0 2-1 0,0-3-1 0,-1 0 0 15,-2 0-2-15,1 4 2 0,1-4 1 0,-1 3-4 0,2-2 4 16,0 2-4-16,0 1 4 0,0 1 0 0,0-1 1 15,-1 1 0-15,1-1-1 0,-2 3 4 0,2-4-5 16,0 3 4-16,0 2-8 0,0 0 4 0,0 0-3 16,2 1 4-16,-2-2 1 0,1 2-4 0,1-2 6 15,-2-5-5-15,0-3 2 0,0 1-2 0,0-1-3 16,1 1 1-16,-1-3 6 0,2-3 0 0,-1 1 0 16,-1-1-1-16,3 1-5 0,0 1 4 0,2-1 3 15,-1-2 1-15,2 1-4 0,-1-4 0 0,-1 3-6 0,2-2 6 16,-1 0 6-16,1-2-3 0,1 1 0 0,1-2-2 15,-2 0-2-15,1-2 0 0,0-2 3 0,2-4-2 16,2 2 3-16,-1-3 4 0,1 0 0 0,1-3 3 16,0-1-6-16,0-1-8 0,-2 1 3 0,1-4-4 15,-3-1 10-15,6 0-5 0,-4-3 5 0,2-1-3 16,-1-4 9-16,-1-2-12 0,1-2 3 0,-1-4-5 16,-2-1 0-16,1-3 5 0,-1-1-7 0,4-3 7 15,-1-5-12-15,1 6-2 0,-5-7 3 0,2-1-2 16,3 2 7-16,-4 1-2 0,2-2 2 0,-1-1 0 15,-1 1 7-15,2 0-5 0,3-1-3 0,1 2-1 16,2 1 4-16,1 0 0 0,-5-2-5 0,3 2 2 0,-5 2-8 16,2-1 9-16,0 7 2 0,-2-4 0 0,-1 0 0 15,-3 3 0-15,0 5 4 0,-4 4-1 0,2-5 12 16,-2 5-12-16,1 1 0 0,0-1-3 0,-2 1 4 0,2 2-1 16,-1 2 1-16,-1 0-2 0,1-1-6 0,-1 4 2 15,2-4 1-15,-1 1 1 0,-1 4 2 0,1-2 4 16,-1 1 0-16,1 1-1 0,-1 0-6 0,1 0 3 15,1 3 1-15,0 0 4 0,0 0 4 16,1-1-7-16,1 4-1 0,-1-3-1 0,2 1 4 16,-2 1-6-16,2-2 4 0,-1 5-2 0,1-4 11 0,-2-1-16 15,1 2 8-15,-1 1-9 0,2-2 6 0,2 5 11 16,-2-3-12-16,-2 2 10 0,2 1-6 0,-1-2 0 16,1 2 2-16,0 3-2 0,-2 0-1 0,4 0-2 15,-4 0-1-15,2 3-2 0,-2-1-5 0,1 1 7 16,-2 1 1-16,0 1 2 0,0-1 2 0,-3-1-4 15,4 2 2-15,-4 2-2 0,0-1 0 0,2 2 6 16,-2-1-7-16,3 2 7 0,0 0-3 0,-2 3-4 16,4-3 3-16,-4 0-4 0,5 3 3 0,2 0-5 15,-1-3 2-15,4 0-2 0,-1-2 12 0,1 2-4 0,-1-1 0 16,2 0-4-16,-2 0-7 0,2-1 7 0,-3-1 1 16,3 2 3-16,-1-1 1 0,-1 2-9 0,2 0 5 15,-4 0-5-15,-1 3 12 0,-1-3-8 0,-1 3 0 16,0 0-1-16,0 1 7 0,-4 2-8 0,-1-1 5 15,-1-1-5-15,1 4-2 0,1-5 6 0,2 6-9 16,2-2 11-16,-2-1 3 0,-3-2-7 0,1 1 0 16,-1-2-3-16,2 1 4 0,-1 4 0 0,4-1 2 0,1 5-3 15,-2-5-5-15,1 5 5 0,-2-4 3 0,1 4 1 16,1-5-4-16,-5 2 1 0,4-2-2 0,-1 4 1 16,0-2 0-16,8 6 0 0,-10-7 0 0,1 7 0 15,4-1 2-15,-3-2-8 0,4 2 7 0,-2-2-7 16,-2 0 8-16,-3 0 2 0,0-4-1 0,1 4 1 15,0-5-10-15,2-3 12 0,0 1-11 0,0 1 11 16,0-2-12-16,2-1 6 0,-4 0 0 0,2-3 1 16,-3 0-1-16,0-2 1 0,3 1 1 0,-3-8 0 15,0 0 4-15,0 0-4 0,0 0 0 0,0 0-1 16,0 0-1-16,0 0 4 0,0 0-1 0,0 0 2 0,0 0-3 16,0 0 2-16,0 0-4 0,0 0 0 15,0 0-4-15,0 0-23 0,0 0-9 0,0-3-11 0,-1-21-76 16,-5 15-103-16,-2 0-52 0,4-3-33 0,-3 3 313 15</inkml:trace>
  <inkml:trace contextRef="#ctx0" brushRef="#br0" timeOffset="9883.27">19450 9040 750 0,'0'0'57'16,"0"0"126"-16,0 0-163 0,0 0-18 0,0 0 4 0,0 0-6 15,0 0 11-15,0 0-12 0,0 0 5 0,17 1-5 16,-10-1 6-16,1-1 30 0,-4-7 1 0,2 1 15 16,0-2 28-16,2 1-2 0,-2 4-9 0,-6-8 3 15,3 8-17-15,-2-5-24 0,2 1 6 0,3 4-14 16,1-1-2-16,-4 1-16 0,3-4 4 0,-3 4-8 15,0-2 2-15,0-2 6 0,-1 1-10 16,2-2 6-16,4 4-8 0,-1-2 9 0,-1-2 5 0,3 2-1 16,-1-4-3-16,-1-4 3 0,1 2-4 0,-2-7 3 15,1 2-6-15,0 2-3 0,4 0 2 0,-2-5-2 16,-3 0 13-16,3-2-15 0,-2-1 6 0,-1 4-8 16,2-1 9-16,-1 0 3 0,-1 0-3 0,0 0 4 0,-1 2 5 15,-2 1-10-15,1 0 10 0,-1-6-11 0,0 0 1 16,-1 2 7-16,1-2-11 0,0 1 9 0,0 4-12 15,0-4 6-15,-1-2-2 0,1-2 3 0,2 5-6 16,-1-2 4-16,1 3-1 0,-1 0 2 0,1-1-2 0,-1 2 2 16,2-1 5-16,0 3-3 0,-1 2 0 0,2 0-3 15,-2 2-1-15,-2-1 0 0,1 5 0 0,1-1 0 16,-1 2 1-16,2-3 1 0,0 3 3 0,-1 2 0 16,-1-2-9-16,1 5 4 0,0-4-5 0,1 4 4 15,0-1 2-15,0 1-1 0,2-1 6 0,-2-2-4 16,0 5 1-16,3-2-2 0,-2-2-1 0,1 1 1 15,1 1 5-15,-2-1-2 0,1 4 6 0,-1-2-4 16,2 3 1-16,0 0-3 0,0 0-3 0,0 0 2 16,-5 0-4-16,4 0 1 0,-1 0-1 0,-2 0 3 15,-1 3 0-15,1-2 2 0,-4 2 6 0,4 2-5 16,1-1 0-16,1 1-3 0,4-1-5 0,-4 1 8 16,-1-1-5-16,3 2 6 0,-5-1-13 0,2-1 9 15,2 2 2-15,-5-3 2 0,3 2-4 0,0-1 2 16,1 1-4-16,1-1 2 0,-4-1-1 0,4 1 5 0,1 1 0 15,-2-2 0-15,-1 1-12 0,0-2 6 16,-3 1-5-16,2 1 5 0,1 1-6 0,-6-1 9 0,0 1-2 16,0 1 5-16,0-2 0 0,7 2-6 0,-3-1 2 15,-2 1-5-15,1 0 1 0,-3 1 1 0,4 1 4 16,2 1 0-16,-1 0 3 0,1-1-5 0,0 0-2 16,-3 1 1-16,3 0 8 0,-3-2-7 0,-2 2 1 15,1 3-3-15,-1-4-6 0,1 1 7 0,4-2 3 0,-6-1 2 16,0-1 2-16,0 1-1 0,-2 0-6 0,4-2 3 15,-2-4-4-15,0 0-4 0,0 0 7 0,0 0-5 16,1 3 8-16,1-3 0 0,-1 1-5 0,1 2 2 16,-1-3-2-16,1 5-2 0,20 35 2 0,-19-34-1 15,-1 2 8-15,-1-1-7 0,2-1 0 0,-1 2-4 16,-2-4-1-16,3 5 3 0,-3-4 2 0,0-1 1 16,1 3 7-16,0-4-9 0,1 3 3 0,-1-3-4 15,-1-3 4-15,0 0 1 0,5 17-4 0,-5-13 2 16,1 4-7-16,2-2 6 0,-3-2 0 0,2 4 2 15,1 1 6-15,-3-2-10 0,1 5 4 0,-1-6-6 16,0 1 2-16,0 1 1 0,0-2-1 0,0 0 3 16,-1-5 13-16,1 7-14 0,0-4 5 0,0 1-7 0,0 4 6 15,-2-2-8-15,1 1 6 0,1-2-7 0,-2 6 6 16,1-3 5-16,-1 0-5 0,-1 2 5 0,3-2-7 0,-3 2-1 16,2 1-3-16,-2-2 2 0,-1 1 5 15,1-1-2-15,0 1 6 0,1-2-6 0,1 0 0 0,-1 0-1 16,-1-1-3-16,3 4 3 0,-1-4 1 0,1 1 2 15,0 0 1-15,0-2-1 0,0 5-5 0,1-6 3 16,-1 5 1-16,5-2 1 0,-4-2-5 0,-1-1 4 16,2 1-4-16,-2 1 4 0,3-2-2 0,-3-2 3 15,1 4 0-15,1-4 2 0,-1 5-1 0,2-1-5 16,-2-4 0-16,1 4-1 0,-1-4 1 0,1 1 5 16,1 2-2-16,-2-1 3 0,1 2-10 0,1-4 3 15,0 4 3-15,-2-4 0 0,1 3 4 0,-1-1 0 16,-1-1-5-16,0 2 3 0,0 2-2 0,0-1-3 15,0-1 4-15,2 2-3 0,-1-1 7 0,1-4-8 16,-1 2 2-16,1 2-3 0,-2-4 9 0,0 5-8 16,1-1 6-16,-1-4-6 0,2 3 3 0,-2 2 0 15,0-4 0-15,0 4 0 0,1-3 3 0,-1 0-3 16,0 1 3-16,0-7-3 0,0 0-3 0,0 0 3 0,0 14-1 16,0-7 2-16,2 2-3 0,-2-4 2 0,0-1 0 15,0-4 1-15,0 0 5 0,0 3-7 16,0-3 1-16,0 2-3 0,0 1 11 0,0-3-8 0,0 3 4 15,0-2-5-15,0 2-1 0,0-1 3 0,0 2-3 16,-6 42 2-16,6-46-6 0,0 0 6 0,0 3 1 0,0-3 1 16,0 3 2-16,0-1-4 0,0-2-1 0,0 3-2 15,0-2-1-15,0-1 4 0,0 3 3 0,0-1-1 16,0-2 2-16,0 3-6 0,0-2 4 0,0 2-3 16,0 2 9-16,-2-2-8 0,2-2 0 0,0 4-3 15,0-2 6-15,0-2-7 0,-1 2 2 0,-1 2-3 16,-11 41 4-16,13-46 1 0,0 0 1 0,0 0-1 15,0 3 0-15,0-3 4 0,0 1-4 0,0 2 5 16,0-3-6-16,0 3 3 0,0-1-4 0,0-2 2 16,0 3-5-16,0-2 3 0,0-1 2 0,0 3-1 15,0-1 0-15,0 1 5 0,0-2-1 0,1 2 3 16,-1 2-6-16,2-2-1 0,-2-2-3 0,1 2 3 16,1-1 3-16,-2 1-5 0,0 1 7 0,0-1-7 15,0-1 2-15,1 2 5 0,1-1-4 0,-1-1 3 0,1 1-12 16,-1 1 12-16,1-1-7 0,-1-2 9 0,1 4-4 15,-1-2-4-15,1-2 6 0,-1 2-6 0,1 2 4 0,-1-2-3 16,1-2 0-16,-1 4-1 0,1-2 4 16,-1-2 3-16,1 2-1 0,-1 2 0 0,1-2-4 0,-1-2 1 15,1 4-3-15,-1-2 3 0,2-2 0 16,0 2 4-16,0 2-3 0,0-2 3 0,0-2-11 0,0 4 3 16,0-2 3-16,0-2 1 0,0 2 3 0,0-3-3 15,45 34 1-15,-48-34-1 0,1 0-2 0,1 0 6 16,25 3-9-16,-18-3 9 0,1 2 0 0,2-2-10 15,0 0 8-15,0 0-7 0,0 0 17 0,0 0-14 16,-3 0 4-16,1-2-7 0,1-1 3 0,-2 3 7 16,1-1-3-16,-1-2 4 0,0 1-9 0,2-2 5 15,-3 1 1-15,3-4 3 0,-1 2-7 0,1 1 1 16,-2-4-1-16,-2-1 2 0,2 2-2 0,-1-2 1 16,4-3 0-16,0 3 2 0,-5-8 2 0,5 1-2 15,-3 1 1-15,0-1-2 0,0-4-9 0,-2 2 11 0,-1-1-5 16,2-6 7-16,-1 2-5 0,-1-5 2 0,2-1-2 15,1 0 2-15,-3-6-13 0,3 4 9 0,-3-3 2 16,-3-4 2-16,-2 1-2 0,2 0 1 0,-2-5-9 16,2 4 8-16,0 1 3 0,-3-2-8 0,2 5 9 15,4 1-10-15,-2 0 6 0,-1 3 2 0,2 2-6 16,-2 3 4-16,0-4-6 0,0 4 3 0,1-1 4 0,-2 6-1 16,-1-3-1-16,4 4 0 0,-4-2-1 15,2 3 2-15,2-1 4 0,-4 5-6 0,4-2 5 0,-1-5-5 16,1 4 9-16,1 1-7 0,-3 0-1 0,1 2-1 15,-1-2-2-15,-1 2 7 0,2 2-2 0,-2 0 4 16,-2 0-5-16,0 0 0 0,0 3 0 0,0 1 0 16,1 0 4-16,1 2-3 0,-1-4-1 0,1 5 0 15,-2-1-5-15,3 2-2 0,0-2 2 0,1 1 0 16,-1 1 16-16,-2-1-11 0,4 1 3 0,-5-1-7 16,3 2-3-16,0 2 5 0,-2-4 2 0,5 2 1 15,-4-1 7-15,1-1-8 0,0 2 1 0,0-1-3 16,1-1 2-16,1 4 0 0,-2-2-3 0,0-1 3 15,1 1 2-15,-2 1-7 0,2-1 10 0,1-1-9 16,-1 4 9-16,2-2-9 0,-3-1 0 0,0 3-1 0,0 0 6 16,2 0 1-16,-1 3-2 0,1-1 0 0,1-2 2 15,-1 3-7-15,0-2 8 0,1 2-7 16,-2-3 4-16,1 2 1 0,-1-2 1 0,1 3 0 0,1-3 1 0,0 1-2 16,-2 2-3-16,1 0 1 0,-2-2-8 15,0 4 8-15,1-1-2 0,-2 1 3 0,2 1 1 16,-1 0 1-16,0 1-1 0,0 2 0 0,0 3-4 0,-1 0 3 15,-1 2 0-15,2-1 3 0,-1 3-3 0,-2 1-1 16,1-1-6-16,1 5 4 0,-2-1-1 0,1 1 9 16,1 1-6-16,-1-1 7 0,1 0-4 0,-1 0-2 15,2 3 4-15,0-2-6 0,0-1 1 0,1 0 4 16,-2 3-4-16,-1-3 3 0,2 4-7 0,-3 0 6 16,2-4 0-16,-1-1 2 0,1 1-7 0,-1-4 4 15,1 0-2-15,-1 1 2 0,1 1-3 0,-1-1 7 16,1 3-2-16,1 0 4 0,-2 0-9 0,1 0 0 15,-1 0 5-15,1 0-2 0,-1 2 4 0,2-2-9 16,0 5 5-16,-1-5-4 0,-1-1 14 0,1 4-13 16,-2-6 5-16,3 3-6 0,0 0 2 0,0-4 2 15,1 2-5-15,-1-4 6 0,3 0-1 0,-1 3 1 16,-1-2 0-16,1 1-1 0,-2 3 0 0,0-3 0 16,0 4 3-16,1-3-1 0,-2-2 6 0,-1 1-11 15,2-6 3-15,0 6-2 0,0-4 6 0,0-1-5 0,1 5-1 16,-1-5-2-16,0-2 4 0,0 2 0 0,2-3 0 15,1 1 1-15,-2-1 10 0,2 3-14 0,0-3 7 16,-3 0-8-16,3 0 11 0,0 2-5 0,0-5-1 16,-1 1 0-16,1 2 3 0,-2-4-4 0,-1-1-2 15,0 2 0-15,3-2 6 0,0 1-6 0,3-4 5 0,-2 4-7 16,-1-2 4-16,-1-3 4 0,-2 0-4 0,3 0 6 16,-2 0 0-16,2 3-1 0,0-3 1 0,-1-3-3 15,-1 3-11-15,-1-3 8 0,2 1 0 0,-4-1 5 16,4-1 9-16,-1-2-11 0,2 0 4 0,3-4-4 15,0-1 11-15,0 1-6 0,1-5-1 0,1 1-1 16,-1-2 3-16,5-1-9 0,-3 0 5 0,0-3-6 16,-1 4 7-16,-2-5-2 0,1 0-3 0,1-1 1 15,-1-4 0-15,-1-1-5 0,-3 2 8 0,1-2-5 16,1 2 15-16,-2-4-16 0,1-4 1 0,-1 4-7 16,2-4 7-16,-2 0 3 0,1-1-3 0,2 1 3 15,2 0 2-15,-1 3-9 0,0-3 7 0,2 0-6 0,-1 3 10 16,-1 1-9-16,1-4 0 0,-1 7-3 0,1-2 3 15,-2 3 6-15,-2 2-4 0,1-1 5 0,-2 3-8 16,-2 0 3-16,2 5 2 0,-3-2 1 0,0 2 4 0,0-1-7 16,1 1 0-16,-2-1-2 0,1 1-2 0,-2 0 4 15,-1-2 1-15,2 4 2 0,-2-1 3 0,0 2-6 16,0 1 1-16,-3 0-2 0,0 2-7 0,0-1 8 16,-2 2-4-16,2 2 5 0,-1 1 4 0,-2 3-9 15,2-2 2-15,-4 5-6 0,2 0 4 0,0 0 3 16,0 0-1-16,0 5 1 0,0-5-6 0,0 4 2 15,2-4 5-15,-1 3-2 0,5-3 0 0,0 0 2 16,0 0-10-16,0 0 6 0,0 0-29 0,-1 0-13 16,-1 0-11-16,1 2-2 0,-1-2-50 0,1 3-82 15,-1-3-38-15,1 3-26 0,-1-2 257 0</inkml:trace>
  <inkml:trace contextRef="#ctx0" brushRef="#br0" timeOffset="23167.15">7061 12481 173 0,'0'-1'41'0,"0"-5"37"0,0 4 5 15,0-1 5-15,0 3-19 0,0 0-26 0,0 0 14 16,0-1-16-16,0-2 4 0,0 3-17 0,0-5-7 15,0 4 1-15,0-2 3 0,0-2 19 0,0 2-4 0,0 2 7 16,-2-2 6-16,1-2-20 0,-15-41 7 0,16 46-14 16,0 0 0-16,0 0-6 0,-2 0-3 0,1 0-3 15,-1-3-14-15,1 2 8 0,-1 1-2 0,1-3 4 16,-1 3-10-16,1-2 19 0,-1-1-2 0,1 3 11 16,-1-1 8-16,1-2-5 0,-1 3 6 0,1-2-4 15,-1-1 11-15,1 3-6 0,-1-3-5 0,1 2 1 16,-1 1-9-16,1-3-7 0,-1 3 0 0,1-2-3 15,-1-1 3-15,1 3-5 0,-13-16 1 0,19 16-4 16,2 3-2-16,-4-3-2 0,0-3 3 0,5-2-1 16,-7 1 8-16,7-1-10 0,-2-2 9 0,0 1-10 15,2 2 7-15,-2-2 4 0,2 1-4 0,-2-1 4 16,0 3-10-16,0-1 3 0,0-1-7 0,6 2 6 0,-2 2-11 16,1-4 13-16,1 5-4 0,-2-3 7 15,2 6-3-15,0-1 3 0,0-2-1 0,1 4 1 16,-1-4-2-16,-1-1 4 0,4 2 3 0,-2-1-2 0,2 3 0 15,0-1-2-15,1-2 1 0,4 3-1 0,-1-3 0 0,2 4-11 16,1-4 5-16,1-1-5 0,-2 1 11 0,1-3-9 16,2 3-5-16,-2 4 1 0,5 1-1 0,-6-5 5 15,-3 4 4-15,3 1-2 0,-9-5-5 0,7 3 1 16,5 1-2-16,-3-4 3 0,5 5-4 0,-4-1 5 16,3 0-4-16,1-1 6 0,1 0-11 0,1-1 4 15,-1 2 2-15,3-4 2 0,-2 0 5 0,-1 0-11 16,1 0 0-16,2 0-3 0,-1 0 14 0,0 0-3 15,3 0 6-15,-2 0-6 0,-2 0 1 0,2-4 2 16,-2 2-1-16,4-4 2 0,2 2 6 0,-4 3-16 16,1-8 5-16,1 6-7 0,-4 0 8 0,6-2-5 15,1 5 5-15,-6 0-4 0,4 0 9 0,-4 0-8 16,-2 3-4-16,1 2-1 0,-1-2-4 0,-2-2 4 16,4-1 3-16,-3 3 1 0,3-1 6 0,-1-2-10 0,-1 4 2 15,1-4-3-15,1 0 11 0,-1 3-6 0,-1-3 0 16,-2 0-2-16,-2 0-2 0,5 0 0 0,-1 0 2 15,4 4-1-15,1 1 1 0,-4-1 5 0,2 4-6 16,-2-4 5-16,-1 5-1 0,0-1-2 0,-2 5 3 16,-1-5-4-16,0 1-4 0,0 0 4 0,1-2 5 15,1 2-2-15,-2-1 3 0,-2-1-2 0,-1-1-2 16,0-3 2-16,-2 1-3 0,1-4 3 0,-2 2-4 16,0 1 5-16,-2 1-1 0,2-1 0 0,1-1 5 0,-2 1-2 15,-4-2 7-15,1 2-12 0,-4 2 7 0,-1-5-9 16,2 4 5-16,-1-4 2 0,3 5-6 0,-1-5 6 15,0 3-4-15,-4-2-2 0,-1-1 4 0,1 0-3 16,2 0 8-16,-2 0-7 0,-2 3 0 0,0-3-2 16,-3 0 3-16,0 3-4 0,-3-3 1 0,0 0-1 15,0 0 5-15,0 0 3 0,0 0-5 0,0 0 3 16,-21 2-7-16,7-2-23 0,1 0 0 0,-4-5-12 16,-1 5-36-16,0-3-104 0,2-6-42 0,1 2-59 15,5 2-491-15</inkml:trace>
  <inkml:trace contextRef="#ctx0" brushRef="#br0" timeOffset="39709.32">16295 11954 350 0,'29'0'-35'0,"-4"2"12"0,-2 1-17 15,-2 1 44-15,-2 1-2 0,0-1 4 0,-1 4 4 16,-1-4-8-16,-1 4 6 0,-2 1-18 0,-1-5-6 0,0 5-8 15,-2-2-3-15,-2 1-69 0</inkml:trace>
  <inkml:trace contextRef="#ctx0" brushRef="#br0" timeOffset="44649.52">14517 12356 1019 0,'0'0'96'0,"0"0"30"0,0 0 16 0,0 0-33 16,0 0-32-16,0 0-61 0,0-2 1 0,0 2-13 16,0 0 0-16,-1-3-1 0,1 3 1 0,0-3-1 15,0 2 16-15,0-2 43 0,0-2-6 0,0 4 17 16,0-2-4-16,9-43-7 0,-9 46-4 0,0 0-6 16,0 0-31-16,0 0-15 0,0 0 1 0,1 0-4 15,20-8 4-15,-9 8-14 0,2 5 7 0,2-5-9 0,5 6 18 16,1-2-10-16,1-4 4 0,2 5-6 0,0-5 3 15,5-3-5-15,-1 1 1 0,3-1 0 0,3 3 9 16,-5 0-5-16,4 3-1 0,-4-6-2 16,3 2 3-16,0-2 0 0,-2 3 3 0,0 0-4 0,-2 0-21 0,-4 0-14 15,-3-3-11-15,1-2 0 16,-1 4-44-16,-5-7-74 0,-1 1-21 0,-1 2-36 0,-5 1-236 0</inkml:trace>
  <inkml:trace contextRef="#ctx0" brushRef="#br0" timeOffset="45033.11">14501 12519 1395 0,'0'-2'154'0,"0"2"-124"0,0 0 14 15,0 0-48-15,13-6 9 0,-5 6-32 0,1 0-1 16,-3 0-12-16,-3 0 0 0,-3 0 29 0,0 0 1 16,0 0 11-16,0 0 38 0,0 0 12 0,0-1 12 15,0-2-3-15,0 3 19 0,0-2-10 0,-2-1-5 16,1 2-2-16,-1-2-29 0,1 3-20 0,-1-2-9 16,1-1-2-16,-19-13-9 0,17 28-3 0,3 1 10 15,-3 7-7-15,3 0 10 0,0 1 0 0,3 2-3 16,-1 2 1-16,2 4-2 0,-1-1 3 0,2 2-2 15,-1 0 2-15,1-1 0 0,2 7 4 0,1-1 1 16,-1 2-1-16,2 0 3 0,-1 2-10 0,-3 1 5 16,0 2-5-16,-2-3 4 0,1 1-4 0,-1-2-8 0,2-8-1 15,-1-1-35-15,2-5-49 0,-1-6-7 0,1-1-18 16,-2-5-69-16,1-5-94 0,-5-7-81 0,0 0-20 16,0 0 386-16</inkml:trace>
  <inkml:trace contextRef="#ctx0" brushRef="#br0" timeOffset="45250.33">14380 12798 1661 0,'-9'1'80'0,"0"2"108"0,6 2-165 16,3-1-26-16,1 1 5 0,7 5-11 0,4 1 4 0,4-4 6 15,4 7 0-15,5-7 3 0,0-7 2 0,4 0 2 16,4-7-1-16,3-2 4 0,-1-3 19 0,4 1 8 15,-3-5 2-15,3-1-2 0,1 1-21 0,-3-4-12 16,-1 7-5-16,-3-3 0 0,-4 4-11 0,-3-2-46 16,0 2-17-16,1 3-19 0,-3 5-151 0,-1-4-284 15,-2 4 306-15</inkml:trace>
  <inkml:trace contextRef="#ctx0" brushRef="#br0" timeOffset="46050.53">15097 12995 1675 0,'0'0'92'0,"0"0"-60"15,0 0-19-15,0 0-4 0,0 0-22 0,0 0-41 16,-3 4 5-16,4 4-17 0,1-1 5 0,-2 2 37 16,-2-4-5-16,1 4 17 0,-1-2 11 0,1-2 24 15,-2-1 4-15,0 1 7 0,-2-1 16 0,2-1-16 16,0 2 4-16,2-1-9 0,-2 0-13 0,1 4-6 16,1-1-7-16,1 2 4 0,0 0-5 0,0 5-5 0,0 1 1 15,0-3-2-15,0 1 12 0,3 1-14 0,-2-3 8 16,2 3-10-16,-1-2 11 0,-1-3-7 0,4 3 0 15,1-3-1-15,-2-2 4 0,4 1 3 0,-1-2-3 16,0-2 4-16,4-1 3 0,-1 0-6 0,1-3 4 16,2-6-6-16,5 2-3 0,2-5 11 0,2-3-9 15,2-5 7-15,-2 2-17 0,4-4-7 0,-2-2-14 0,1 3 0 16,0-3-61-16,-4-3-26 0,5 6 1 16,-8-2-11-16,2 0-12 0,-5-1-4 0,-3 3-26 0,-1-1 2 15,-4-2 172-15</inkml:trace>
  <inkml:trace contextRef="#ctx0" brushRef="#br0" timeOffset="46251.76">15352 12952 628 0,'-9'1'421'0,"1"4"-223"0,1-1-37 0,1 3-45 16,2-2-80-16,-4-1-23 0,2 1 2 0,-1 2-8 16,-2 2-1-16,1 2-11 0,-1-1 1 0,0 2-3 15,0-3 6-15,2 3 2 0,-1-3 0 0,1 3 2 16,1 0 5-16,-1 1-7 0,-1-1 3 0,2 2-3 15,-1 1 1-15,-1 3-4 0,2 3-2 0,0-1 0 16,3 6 4-16,0-1-13 0,2 4-12 0,2 0-8 0,4 0-91 16,2-5-60-16,4-3-32 0,1-4-15 0,1-5 232 15</inkml:trace>
  <inkml:trace contextRef="#ctx0" brushRef="#br0" timeOffset="46752.27">15728 12860 1437 0,'-1'-2'89'0,"1"2"157"0,0 0-215 0,0 0-23 0,12 2 0 0,-2-2-6 16,3 0 10-16,4-2-8 0,1 2 2 0,3 0-5 15,0 0-6-15,1-2 8 0,-1-1-4 0,0-6 5 16,-3 5-7-16,-2 1 5 0,-1-6 0 0,-1 4 3 15,-3 1 1-15,-2-1-10 0,0 5 1 0,-1-3-7 16,-1 6-21-16,2 2-98 0,-3-1-6 0,-1 4-44 16,-4-2-151-16</inkml:trace>
  <inkml:trace contextRef="#ctx0" brushRef="#br0" timeOffset="46952.09">15801 13025 1983 0,'0'0'43'0,"0"0"-38"0,14 3-13 0,-1 6-1 0,5-5-21 0,3 7-94 16,0-2 4-16,1-5-35 0,2 5-13 0,0-9 104 16,0-1-9-16,0-7 44 0,-3-1 29 0,3-3 19 15,-2-1-7-15,3-2 8 0,4 1-20 0,-4 1-79 16,-2-2-69-16,-1-1-19 0,-1-1 169 0</inkml:trace>
  <inkml:trace contextRef="#ctx0" brushRef="#br0" timeOffset="48066.08">16718 12631 1587 0,'-3'-12'91'0,"2"3"-69"0,5 0-11 0,2 1-11 16,-2 4-14-16,-4 4-37 0,0 0 7 0,0 0-15 16,0 0 30-16,0 0 16 0,0-3 9 0,0 3-1 15,-7-26 23-15,4 17 24 0,0-3 2 0,0 1 6 16,-1-6-3-16,-2 4-14 0,3-4-2 0,0-1-4 15,0-1-10-15,1 1-17 0,-1 2 6 0,0-1-7 16,0 1 4-16,3 4-4 0,-4-5-5 0,4 8 2 0,-2-3-5 16,1 7 3-16,2-3-4 0,-1 7 5 0,0 1 2 15,0 0-6-15,0 0 8 0,0 0-6 0,0 0 13 16,0 0-4-16,0 0 1 0,0 0-3 0,0 0 2 16,0 0-1-16,2 0 2 0,-1 1-2 0,1-1-1 15,10 30 10-15,-12-18-5 0,-2 0 7 0,-1 1-18 0,-1-1 18 16,1 5-6-16,-2 1 10 0,1 2-18 0,-1 0 13 15,2 2-5-15,-1 2 9 0,1-3-4 16,-2 4-7-16,1-1 0 0,1 3-3 0,0 2 4 0,1 0-8 16,-4 3 10-16,3-2-10 0,0-1 0 0,2 1 4 15,1-1-7-15,3-1 8 0,0-1 2 0,4-3-4 16,1-3 4-16,1-3-5 0,1-2 5 0,2-1-4 16,0-5-4-16,2 1 1 0,-1-5 3 0,0-2-39 15,2-4 3-15,2-4-24 0,-2-5-77 0,-6 0-63 16,3-3-30-16,-6-6-15 0,0 2-181 0</inkml:trace>
  <inkml:trace contextRef="#ctx0" brushRef="#br0" timeOffset="48287.07">16342 12651 1804 0,'0'0'95'0,"0"0"-75"0,3-7-8 15,7 6-14-15,4-2-2 0,2 3-13 0,2 0-7 16,4 3-4-16,1-2-36 0,1 2 32 0,-2-2 0 16,0-1 14-16,2 0 24 0,0 0-8 0,2-1 7 15,1-2-7-15,-2-1 2 0,-1-1-39 0,-5 1-28 0,1 1-5 16,-1-2-103-16,0 1-76 0,1 1-36 0,-2-2-28 16,-2 4 317-16</inkml:trace>
  <inkml:trace contextRef="#ctx0" brushRef="#br0" timeOffset="48633.34">17275 12327 569 0,'0'-8'90'16,"0"3"67"-16,0 5 5 0,0 0-38 0,0 0-30 0,0 0-26 16,0 0 5-16,0 0-17 0,-2 0-22 0,1 3-13 15,-24 15 4-15,16-6-4 0,1-3 21 0,-1 3-4 16,-3 0-2-16,0 1-3 0,-3 5-21 0,-1 2 4 16,1 0-9-16,0 1 6 0,2 5-7 0,1-1 1 15,-2 3 6-15,2 5-5 0,0-3 9 0,-1 9-10 16,1-3-3-16,0 1 0 0,3 0 5 0,2-1-15 15,2 5 11-15,5-4-12 0,0 2 12 0,0-3-5 16,5-2-4-16,-4 0 1 0,2-2-2 0,5-1-19 16,-1-3-11-16,3-4-3 0,4-1-49 0,-1-7-66 15,1-4-36-15,-1-3-35 0,2-5-367 0</inkml:trace>
  <inkml:trace contextRef="#ctx0" brushRef="#br0" timeOffset="49066.4">17411 12607 1135 0,'-2'-9'99'0,"5"1"200"15,0-1-250-15,2 2-33 0,-4 2-3 0,-1-1-6 16,3 3-9-16,5 2-4 0,-8 1-1 0,0 0 0 16,0 0-9-16,0 0 13 0,0 0 2 0,0 0 5 15,0 0 9-15,0 0 32 0,0 0-10 0,0 0 17 16,0 0-9-16,1 15-2 0,-7-8-10 0,-1 2 5 0,-1 6-13 15,1-1-16-15,-2 2 7 0,-5 5-11 0,0-3-2 16,2 3-1-16,0 3-3 0,1 1 0 16,1 0-2-16,-2-1-2 0,0 2 9 0,3-4-3 0,1 5 7 15,2-2-6-15,3-2-1 0,0 2-1 16,2-1 2-16,1 1 2 0,0 4 3 0,3-4-2 0,0 1-8 16,1-1 4-16,2-4-5 0,0 0 6 0,2-5-2 0,2-4-35 15,1-3-6-15,-1-1-12 0,4-7-52 0,-4-1-53 16,2-4-19-16,-3-10-22 0,1-2-174 0</inkml:trace>
  <inkml:trace contextRef="#ctx0" brushRef="#br0" timeOffset="49289.63">17094 12795 1913 0,'-6'0'74'0,"2"0"82"0,4 0-160 0,0 0-9 16,0 0 2-16,6 16-7 0,3-7-25 0,1 2-30 16,4-2 3-16,1-2-7 0,2-2 35 0,1-4 35 0,2-5 1 15,-4-1 10-15,2-2 5 0,0-2 2 0,-1 1-11 16,2 4 7-16,-3-7-19 0,1 4-89 0,-4-1-14 16,1-1-36-16,-2 5-145 0</inkml:trace>
  <inkml:trace contextRef="#ctx0" brushRef="#br0" timeOffset="49534.26">17703 12774 960 0,'9'0'40'0,"3"0"58"16,3 7-93-16,2-4 0 0,-4-1 0 0,1 2-2 16,-2 1-3-16,-2-5 2 0,0 3-2 0,2-3 3 15,-1-8 0-15,1 7 56 0,-2-10-10 0,2 2 20 16,0 0-39-16,0-2-23 0,0-1-5 0,-2-2-9 0,-1 2-80 16,-3-1-198-16,2 1 170 0</inkml:trace>
  <inkml:trace contextRef="#ctx0" brushRef="#br0" timeOffset="49783.63">18005 12610 1214 0,'0'0'278'0,"0"0"-212"0,0 0-9 0,2 0-55 0,-1 0-5 0,1 0-41 16,18 4 0-16,-15 5-11 0,1 0 3 0,-2 3 41 15,-4-3-8-15,0 1 19 0,0-1 9 0,0-3 38 16,-3 2-2-16,0-1 14 0,0 2 11 0,0-1-6 16,0-2 2-16,2 6-9 0,-2-3-26 0,-3 3-27 15,4 4 5-15,-2 3-11 0,-3-1 5 0,1 6-5 16,1-1-8-16,-1 0-2 0,2 4-40 0,1 6-67 0,1-4-15 16,2 5-25-16,2-6-113 0</inkml:trace>
  <inkml:trace contextRef="#ctx0" brushRef="#br0" timeOffset="50116.89">18216 12377 686 0,'3'-2'95'0,"1"2"244"0,2 0 97 0,0 0-337 15,4 0-102-15,1 0 12 0,1 2-4 0,0 1 4 16,1 3-20-16,-1 1 11 0,0 1-4 0,3 1 8 16,-5-2 1-16,2 2 9 0,0 0 5 0,-3 0-1 0,3 7 11 15,-3 1-2-15,0 4-8 0,0 3 3 0,0-2-17 16,-1 3 1-16,-2 4 6 0,-2 1-5 0,1-1-8 15,-3 7-1-15,0-1-1 0,-2 2 1 0,-2 0-12 16,-2 5-23-16,-2 3-14 16,-3 1-3-16,-1-3-63 0,-5 4-52 0,-2 1-19 0,-2-5-24 0,-4 2-196 0</inkml:trace>
  <inkml:trace contextRef="#ctx0" brushRef="#br0" timeOffset="51333.64">19026 12360 1124 0,'0'-6'193'0,"2"-1"-104"0,1-1-9 0,0-1-28 0,0 2-25 15,0-2-19-15,-3 5 6 0,0 4-11 0,0 0-5 16,0 0 9-16,0 0 4 0,0 0 5 0,0 0 16 0,0 0 7 16,0 0-2-16,0 3 4 0,-2-2 8 0,1-1-11 15,-19 34 2-15,13-23-5 0,-1-1 1 0,1 5-25 16,-2-1 2-16,0 5-10 0,2 2 3 0,1 1 1 15,1 4-2-15,-1-1 1 0,0 3-3 0,0 2-5 16,3 3 7-16,3 0-5 0,0 1 11 0,2 2-5 16,-1-1-1-16,4-1-1 0,-2-3-4 0,0 1 4 15,3-4-4-15,-5 2 4 0,7-2-4 0,-4-2-1 16,1-1-2-16,-2 0-1 0,-3-5 2 0,3-2 1 16,-1 3 1-16,4-5-2 0,0-4-4 0,2 0-11 15,-1-6-3-15,2 0-5 0,3-5-27 0,-3-2-38 16,2-7-12-16,-1-4-13 0,-1 0-83 0,0-4-86 15,0-5-54-15,-2 3-22 0,-1-6 362 0</inkml:trace>
  <inkml:trace contextRef="#ctx0" brushRef="#br0" timeOffset="51543.71">18884 12774 1085 0,'-7'0'95'0,"-3"0"225"0,2 0-258 0,4 3-33 0,-2-2 0 15,6 2-14-15,0-3-25 0,0 0 14 0,0 0-11 16,0 0 12-16,0 0-4 0,0 0 8 0,1 0 6 16,1 0-1-16,24-3 22 0,-14-1 7 0,-3-2-3 0,6-2 1 15,2 1-14-15,-1-2-6 0,5 0-1 0,0 2-4 16,0 1-15-16,1 0-8 0,2 1-11 0,0 1-9 16,0-1-115-16,3 4-194 0,-3-5 188 0</inkml:trace>
  <inkml:trace contextRef="#ctx0" brushRef="#br0" timeOffset="52500.28">18964 12163 1210 0,'-5'-3'184'0,"2"-3"-98"0,0 2-13 0,3 4-26 0,0 0-49 16,0 0-1-16,0 0-6 0,0 0 4 0,-3 10-10 0,2-2 4 15,-2-4 3-15,0 1 0 0,0 2 8 0,-2-5 8 16,-1 1-3-16,-1 0 6 0,-2-2 2 0,1-1 10 16,4 3 1-16,-2-1 2 0,1-2 4 0,1 3-10 15,-1-3 2-15,-2 1-6 0,3 4-12 0,-2 2-12 16,1 5 2-16,5 1-4 0,-3 4 7 0,-3-1 2 15,0 4-3-15,-3-2 1 0,3-1-6 0,-1 4 9 16,-1-1 0-16,-1-2 3 0,-1 3 4 0,2-5-7 16,-2 5-1-16,0-5-2 0,4 4 5 0,-5 1-3 15,5 0 7-15,0-1-7 0,-1 3 1 0,2 1 4 16,1 1-11-16,-1 5 8 0,-1 0 4 0,3 3-5 16,2-3 3-16,1 1-5 0,7 3 7 0,-1 1-5 15,-1 2 6-15,2-1-7 0,-1-5-4 0,3 0 11 16,2-1-6-16,-1 5 7 0,-3-2-5 0,1-1-8 0,1-3 7 15,1-2-8-15,2 1 7 0,0-7-6 16,-1 4 1-16,-2-4-5 0,3-3-26 0,3 1-44 0,-1-5-6 16,4-2-12-16,0-3-33 0,0-2-55 0,3-4-34 15,0-3-13-15,3-3 234 0</inkml:trace>
  <inkml:trace contextRef="#ctx0" brushRef="#br0" timeOffset="52972.5">19500 12695 992 0,'-6'0'218'0,"6"0"-125"0,0 0 1 0,-2 0-40 0,1 0-36 0,-1 0-14 15,1 0-10-15,-1 0 5 0,1 0 0 0,-1 0 5 16,-1 0-1-16,0 3 3 0,0-3-2 0,-43 12 11 16,46-12 16-16,0 0-4 0,0 0 45 0,0 0-14 15,0 0 0-15,0 0-7 0,0 0-23 0,0 0-15 16,0 0-3-16,0 0-2 0,0 0-6 0,10 6 2 16,-2-3-2-16,1 0 4 0,3-2 0 0,1-1-5 15,4 5 3-15,2-5-4 0,0 3-3 0,4-2 3 16,-1-1-5-16,4 0 6 0,0-1 3 0,3-2-4 15,1-2 0-15,3 5-5 0,1-4-20 0,0-1-128 16,-1-2-34-16,-2 2-60 0,-2-2-392 0</inkml:trace>
  <inkml:trace contextRef="#ctx0" brushRef="#br0" timeOffset="58817.38">20288 12265 547 0,'1'0'62'0,"1"-2"84"0,-2 2-56 0,0 0-40 0,0 0-8 16,0 0-10-16,1 0-30 0,1 0 10 0,-1 0-4 16,1-3 6-16,-1 3 6 0,1 0 43 0,-1 0-6 15,1 0 19-15,-2-1 9 0,0 1-7 0,0-3 3 0,0 3-6 16,0-2-5-16,0-1-28 0,0 3 11 0,0-3-18 15,1 2-12-15,-1 1-11 0,0-3-7 0,0 3 3 16,0 0-2-16,2 0-8 0,-1 0 3 0,11-5-4 16,-12 17 6-16,2 2-3 0,-2 2 0 0,0 4-1 15,1-2 1-15,-1 2 6 0,0 4-9 0,0-1 7 16,0 5-16-16,0-3 9 16,0 1 0-16,2-1 1 0,-1-1-5 0,2-3-31 0,-1 0-3 0,1-5-14 15,0 2-62-15,0-3-72 0,0-1-25 0,1-5-31 16,1-5-242-16</inkml:trace>
  <inkml:trace contextRef="#ctx0" brushRef="#br0" timeOffset="59116.33">20124 12744 1134 0,'-11'0'93'0,"4"5"-79"15,5-1 7-15,1-1-29 0,-2 1-3 0,1 1-21 16,2-1-1-16,0-4-4 0,0 0 19 0,0 0 16 16,0 0 13-16,0 0 0 0,0 0 52 0,0 0 28 15,2 0-1-15,-1-1 9 0,1-2 7 0,-1 3-46 16,28-33 7-16,-22 27-23 0,2-1-18 0,-1 2-12 16,2 2-12-16,3-1 4 0,-2 2-7 0,2 2-4 15,2-3 6-15,5 3-5 0,-1 0 9 0,3-1-5 16,1-2 3-16,-1 3-4 0,4-3 0 0,-2 3 6 15,2-5-11-15,1 4 9 0,-1-4-9 0,1 2-11 16,-2-1-6-16,-3 1-9 0,2 1-81 0,-4-1-53 16,-4-1-26-16,-1 4-15 0,-3 0-157 0</inkml:trace>
  <inkml:trace contextRef="#ctx0" brushRef="#br0" timeOffset="59485.11">20467 12802 1395 0,'-3'0'53'0,"3"0"-49"0,0 0-20 0,0 0-7 16,0 0-71-16,0 0-10 0,-15 12 2 0,11-3 1 15,-2-1 58-15,0 1 42 0,0 0 6 0,-3-2 14 16,0 2 54-16,-2-5 20 0,-1 5 3 0,1-1-2 15,-1-1-34-15,-2 2-29 0,1 0-3 0,-1 0-9 16,2 3-17-16,2 0 7 0,1-4-7 0,1 1 7 16,4-1-7-16,1-3-4 0,1 7 3 0,4-3-1 15,1-2 9-15,1 2-10 0,2-1 2 0,3 1-5 16,3-5 4-16,2 1 10 0,4-1-10 0,0-1 10 0,3-1-8 16,1 1-1-16,-1-3 9 0,3-5-7 15,-2 2 4-15,0-1 0 0,2-1-7 0,-1 1 6 0,-2-1-7 16,-2-2-3-16,-1 1 3 0,-2-2-4 0,-2 1-12 0,-1-2-27 15,-4-5-11-15,-3 4-5 0,0 1-41 16,-3 3-18-16,3 0-25 0,-1 0-9 0,-1-1-180 0</inkml:trace>
  <inkml:trace contextRef="#ctx0" brushRef="#br0" timeOffset="59702.55">20489 12878 1406 0,'-7'3'145'0,"3"2"-104"16,-4-1 2-16,4 5-34 0,-1 3-3 0,-1 0-3 16,3 6 0-16,-1 2-1 0,1-3 3 0,3 7-4 15,0-3 0-15,0-3-1 0,0 2 1 0,-2-3 19 16,1 3 0-16,1-2 7 0,0-2 2 0,0 5-21 16,-2-4 11-16,-2 0-15 0,1 3 6 0,0-4-4 15,0 1-13-15,1-4 7 0,-1-1-5 0,3-3-56 16,-1 0-13-16,1-4-26 0,0-5-129 0,0 0-234 0,0 0 272 15</inkml:trace>
  <inkml:trace contextRef="#ctx0" brushRef="#br0" timeOffset="60167.57">20739 12327 679 0,'4'0'227'0,"-1"-4"-105"0,0 0-1 0,-3-1-33 0,0 5-24 15,0 0-10-15,0 0-1 0,2 0-2 0,-1 0 3 0,1 0-1 16,-1 0 1-16,1 0-1 0,26 9 2 0,-23-5-14 16,-1 4 6-16,-1-1-8 0,2-2 6 0,1 8-16 15,-3 2-1-15,4 0-4 0,-1 6-8 0,1 3-6 16,-1 1-4-16,-1 5 1 0,-1-1-5 0,-4 0 4 15,8 7-4-15,-2-1 2 0,-2 2-10 0,4 5 7 16,-5 0 0-16,1-1 4 16,2 6-2-16,-1-6-3 0,-4 6 1 0,-1-5-1 0,-3-1 0 0,3 4 1 15,-3-3-1-15,-3-3-1 0,0-6-8 0,-3-5 0 16,-1-3-10-16,-2-4 0 0,0 0-60 0,-6-4-89 16,3-1-6-16,-1-4-33 0,2-3-77 0</inkml:trace>
  <inkml:trace contextRef="#ctx0" brushRef="#br0" timeOffset="60632.66">21541 12186 849 0,'-6'-5'131'0,"-5"1"37"0,2 2 51 0,2 2-166 15,-2 0-41-15,3 2-19 0,-5 2 8 0,-1 1-8 16,-1 2 19-16,0-2-12 0,-2-1 0 0,0-1-3 16,-2 2 10-16,1-1 15 0,-1 0 17 0,1 1-3 15,0-1 43-15,-1 4-19 0,2-4-6 0,-1 4-4 0,-4 1-26 16,2 3-11-16,2 4-2 0,0 2-3 0,1 2-5 16,0 0-4-16,1 7-1 0,4 6-2 0,-1 4 0 15,2 8 4-15,3-1 3 0,1 5 0 16,-1 2-8-16,1-1 6 0,2 7-5 0,3-2 7 15,2-1-3-15,4-3 2 0,3-2 0 0,2-3 0 0,1-1-2 0,2-6-3 16,2-2 1-16,-1-7-1 0,2-4 4 0,1-10-21 16,1-1-13-16,-1-9-7 0,1-2-63 0,-2-4-74 15,-2-6-36-15,3-6-30 0,-2 1-301 0</inkml:trace>
  <inkml:trace contextRef="#ctx0" brushRef="#br0" timeOffset="61199.56">21832 12193 1222 0,'-6'-7'87'0,"1"2"-32"0,-1 1-8 0,2-1-4 16,-4 4-20-16,1 2-10 0,-4-1-8 0,1 5 4 0,0-1 9 15,-2 4 18-15,-2 1 3 0,1 3 4 0,-2 1 13 16,1 2-3-16,-1-6-1 0,-1 4-2 0,1 4-9 15,0 4-16-15,0 7 3 0,-1 2-7 0,-2 0-4 16,1 3-10-16,0 4 0 0,0 8-5 0,4 2-2 0,1-2-4 16,4 5 5-16,2-3-2 0,2-2 6 0,4-3-5 15,0 1-3-15,7-5-1 0,-1-3-9 16,5-5-14-16,4-4-7 0,-3-3-3 0,7-5-22 0,-4-6-39 16,1-3 3-16,2-1-17 0,-4-7-28 0,1-1-117 15,-2-9-50-15,-1-3-38 0,0-4 348 0</inkml:trace>
  <inkml:trace contextRef="#ctx0" brushRef="#br0" timeOffset="61405.06">21417 12569 1432 0,'0'0'165'0,"0"0"442"0,0 0-557 0,0 0-35 0,10 3-15 16,4-1 1-16,-1 4-9 0,2 0-27 0,4 1 7 15,1 1-14-15,5-2 15 0,1-2 15 16,0 1 4-16,-3-2 3 0,-2 0 13 0,0-3-10 0,-2 0 4 16,2 0-6-16,-3 0 9 0,-2-3-62 0,-1 3 6 15,0-3-28-15,-1 1-13 0,-1 2-43 0,0-3-7 16,1 2-16-16,-1-2-68 0,1 1-205 0,-2-1 245 16</inkml:trace>
  <inkml:trace contextRef="#ctx0" brushRef="#br0" timeOffset="61599.7">21971 12619 1677 0,'0'0'173'16,"0"0"-116"-16,0 0-11 0,1 0-28 0,1 0-19 0,23-5-8 0,-18 10-3 0,2 4-4 16,0 0-22-16,-3-2 7 0,3 5 9 0,2-3 0 15,-4-2 22-15,5-1 0 0,-4-3-1 0,-1 2 0 16,1-5 2-16,2 0-4 0,-1-5-10 0,6 1-4 15,0-4-77-15,1-1-70 0,4-3-27 0,-5-1-23 16,5-3-188-16</inkml:trace>
  <inkml:trace contextRef="#ctx0" brushRef="#br0" timeOffset="62436.58">22632 11993 1744 0,'0'0'63'0,"0"0"-44"0,13 8-16 0,-4 0-2 16,0 1-15-16,2 6 6 0,-1-1 2 0,1-2 1 16,-1 0 3-16,1-3 4 0,-2-5 5 0,-2 1 1 15,4-1 33-15,-1-1 4 0,-1-3 5 0,1 0-3 0,4 0-10 16,-4-4-9-16,7 1-5 0,-2-2 0 0,-3 2-16 16,1-1-5-16,-3-1-1 0,1 1 0 15,-2-1-6-15,-3 2 0 0,-6 3 1 0,0 0 0 0,0 0-4 16,0 0 0-16,1 0-5 0,-1 0 4 0,0 0-4 15,5 17 10-15,-10-7 0 0,-2 1 3 0,-4 1-2 16,1 1 0-16,1-1-1 0,2 4 0 0,-4-2 1 0,2 2 8 16,-3-1-3-16,3-4 4 0,-1 3-8 15,-1-9 1-15,2 4 2 0,3-2-1 0,0-2-6 0,5-1 8 16,1-4-7-16,0 0 8 0,0 0-12 0,0 0 8 16,0 3 2-16,0-1 2 0,0-2-1 0,0 3-6 15,0-2 1-15,0-1-1 0,0 3 7 0,0-1-2 16,15 25-1-16,-8-23 0 0,1 1-2 0,-2-4 7 15,3 2-4-15,-3-3 7 0,3 5-7 0,1-2-6 16,-2-2 6-16,2 2-5 0,-3 3 3 0,-2-3 0 16,-1 4-6-16,-4-7 5 0,5 11 5 0,-1-4-4 15,-2-4 5-15,1 2-6 0,-3-1 4 0,-3 1-6 16,0 2-2-16,0-5 0 0,3-2 10 0,0 0-8 16,0 3-5-16,0-2-7 0,0-1-47 0,-2 3-82 15,1-1-6-15,-1-2-31 0,-20 33-84 0</inkml:trace>
  <inkml:trace contextRef="#ctx0" brushRef="#br0" timeOffset="62766.09">22592 12619 1638 0,'0'0'31'0,"0"0"-20"0,13-5-14 0,-4 5 2 16,-9 0-36-16,0 0-4 0,0 0 7 0,2 0-1 15,-1 0 35-15,1 0 24 0,-1 0 11 0,1 0 6 16,-1 0 48-16,1 0 1 0,-1 0-8 0,1 0 2 16,-1 0-32-16,1 0-20 0,-1 0-2 0,1 0-8 15,-1 0-20-15,2-3 4 0,37-10-6 0,-31 13 5 0,3 0-5 16,2-3 0-16,-2 1 0 0,1 2-2 15,-1 0-5-15,4 0 8 0,1 0-1 0,4 0 2 0,1 0 1 16,1 0-3-16,0 0 1 0,0 0-4 16,-1 0-14-16,-1 0-29 0,0-3-2 0,1 2-10 0,-1-4-21 15,0 2-33-15,-3-1-10 0,0-1-12 0,-5 1-64 0,-1 1-99 16,-1-3 160-16</inkml:trace>
  <inkml:trace contextRef="#ctx0" brushRef="#br0" timeOffset="63079.94">22868 12663 1875 0,'0'0'57'0,"0"0"-53"0,0 0-7 0,0 0-18 0,0 0-86 0,-16 14-58 15,5-7 6-15,5-1-6 0,-1-1 113 0,-2 1 41 16,1 0 17-16,-1-3 5 0,0 1 60 0,2-2 33 15,4 1-12-15,-2 1 13 0,-1 4-37 0,0-2-43 16,-1 1 7-16,-1-2-21 0,4 2 2 0,-2 2-11 16,0 3 4-16,0 1-6 0,0 2-6 0,2-1 2 0,-2 2 0 15,4 1 0-15,1-1-2 0,1-3 3 0,0 1-8 16,0-4 6-16,0 1-3 0,3 1 8 0,4-3 2 16,-1 3 1-16,2-3-8 0,1-2-12 0,-5-4-11 15,5 1 1-15,3-2-35 0,0-2-22 0,7 3 2 16,1-6-10-16,2 1-7 0,3-8-52 0,-2 1-10 15,-2-7-18-15,1 2-79 0</inkml:trace>
  <inkml:trace contextRef="#ctx0" brushRef="#br0" timeOffset="63323.77">22802 12832 1281 0,'-6'8'57'0,"6"1"103"16,-6 0-163-16,9 2-1 0,-3 6 4 0,-1-1-1 0,1 1 0 15,1 1 1-15,4 1-1 0,-4-1 2 16,5 1 5-16,0-1 17 0,-1 2 5 0,2-2 4 0,-2 6 14 16,-4-2-13-16,1 3-6 0,1-1-2 0,0-1-20 15,0 0-12-15,1-2-1 0,-4 0-7 0,3-3-31 0,-1-3-79 16,1-6-18-16,-2-1-23 0,-1-8-104 0</inkml:trace>
  <inkml:trace contextRef="#ctx0" brushRef="#br0" timeOffset="63849.92">23423 11959 1552 0,'0'0'152'0,"17"7"-99"0,-7 2-4 0,4 5-28 15,-1 2-14-15,-5 5-7 0,2 4 0 0,-4 4-1 16,-2 3-1-16,1 3 6 0,-4-1 1 0,2 2 2 0,2-2 1 16,-4 7 30-16,5 2-4 0,-6 3 13 0,5 8-16 15,-5 1-13-15,-6-1-11 0,0 12 4 0,-5-2-11 16,-3 6-20-16,-3 2-11 0,-5-2-11 15,-1 2-102-15,-5-2-59 0,-3-5-39 0,-4-5-12 0,-8-6 256 16</inkml:trace>
  <inkml:trace contextRef="#ctx0" brushRef="#br0" timeOffset="70482.99">18280 13755 370 0,'-5'-5'309'0,"1"1"-104"0,4 4 145 0,0 0-284 0,0 0-18 15,0 0-26-15,0 0-12 0,0 0-12 0,0 0 6 16,-2 0-1-16,1 0-3 0,-1-2 11 0,1-1-5 15,-1 3 54-15,1-3 14 0,-1 3 6 0,1-1-2 16,1-2-7-16,0 3-14 0,0-2-7 0,0-1-2 16,0 3-26-16,0-1-18 0,21-23 6 0,-9 27-11 0,4 3-3 15,2 1 2-15,-2-2-2 0,4 4 4 0,-1-6 7 16,4 1-7-16,1-4 1 0,1 3-1 0,2-3 6 16,0-3-8-16,1-1 6 0,2-4-6 15,1 2 6-15,-1-4-5 0,2 1 1 0,-1 2-1 0,-1-2-3 16,-6 0-1-16,-2 1-17 0,-3-1 7 0,1 5-43 15,-4-1-24-15,-2 2-7 0,-4 3-7 0,-4-4-34 0,0 4-11 16,-6 0-7-16,0 0-6 0,-6 3-59 0</inkml:trace>
  <inkml:trace contextRef="#ctx0" brushRef="#br0" timeOffset="70752.98">18353 13813 1322 0,'-3'-6'182'0,"-3"-4"-95"16,4 4-2-16,1-2-32 0,1 4-34 0,1-1-11 16,-1 5-3-16,0 0-1 0,0 0-6 0,0 0 2 15,0 0-3-15,2 0 3 0,-1 0 1 0,1 0-1 16,-1 0 2-16,1 0-2 0,-1 0-6 0,1 2 19 16,-1-2-3-16,1 3 10 0,11 27 3 0,-14-21-2 15,-4 5-9-15,2 0 4 0,2 7-12 0,-2 0 0 0,1 3 5 16,1 2-6-16,-1 3-8 0,-1 1 6 0,2 3-3 15,1 1 4-15,0-1-8 0,1 3 9 0,4-2-2 16,-1 0 5-16,2 4-16 0,-1-4 5 0,1 2-2 16,-2-6 2-16,1 2-24 0,1-2-63 0,1 0-15 0,2-6-19 15,-1-2-98-15,-1-7-146 0,-1-6 202 16</inkml:trace>
  <inkml:trace contextRef="#ctx0" brushRef="#br0" timeOffset="70983.53">18268 14064 2030 0,'-2'-9'170'0,"2"4"-131"0,8 2 6 0,2 2-47 16,2-2-8-16,6 3-19 0,5 0-17 0,0 4-4 15,4 4-66-15,2-4 44 0,-2-1 9 0,1-3 14 0,0-3 48 16,-1-6 8-16,4 2-3 0,-2-2 5 0,2 0 5 15,1 2-14-15,-6-2 9 0,4 4-11 0,-4-2-3 16,-2 7-102-16,-1 0-29 0,-5 0-42 0,3 4-255 0</inkml:trace>
  <inkml:trace contextRef="#ctx0" brushRef="#br0" timeOffset="71499.92">18878 14330 618 0,'-5'-3'88'16,"3"3"263"-16,2 0-320 0,0 0-28 0,0 0-5 0,0 0-6 16,0 0-4-16,-21 10-42 0,12-5 19 15,-3 1-25-15,2-2 41 0,1 4 27 0,0 0 2 0,1 0 10 16,4-1 24-16,-2-1-3 0,0 5-3 0,-2-2-1 15,1 0-9-15,1 3-16 0,0 0 3 0,6 1-10 16,0 0-7-16,0-1-1 0,5 2 3 0,2-2-1 16,0 0 5-16,5 1-5 0,0-1 1 0,-1-4-2 15,4-2 3-15,0 1 13 0,4-4-5 0,4-1 8 16,-6-2-7-16,4-2 6 0,-1-1-3 0,-1-1 3 16,1-1 0-16,-4-2-7 0,0 2-2 0,-5 1-1 15,1-1 2-15,-6 2-11 0,0-1 10 0,-6 4-10 16,0 0 5-16,0 0-1 0,0 0-1 0,0 0 0 15,-2 15-8-15,-4-5 6 0,-3 2-6 0,0 1 6 16,-3 2-2-16,0 2-6 0,1-1-5 0,-6 2-3 0,1 0-30 16,1 2-19-16,1-3 0 0,2 0-9 0,-3-5-27 15,1 1-119-15,-1-5 129 0</inkml:trace>
  <inkml:trace contextRef="#ctx0" brushRef="#br0" timeOffset="71719.53">18783 14242 2012 0,'0'0'80'0,"0"0"87"0,10 0-167 0,4 0 7 16,1 0-5-16,4-3 3 0,2 1-24 0,0 2-38 15,4-6 0-15,1 5-12 0,-1-4-5 0,2-2 17 16,0 5 3-16,-3-10 3 0,1 0-4 0,1-4-71 15,-1-2-25-15,3-1-31 0,-4-4-255 0</inkml:trace>
  <inkml:trace contextRef="#ctx0" brushRef="#br0" timeOffset="73017.64">19455 14313 1159 0,'-15'-7'186'0,"7"7"-2"0,1-5-2 0,4 1-61 0,1 1-115 15,1-2 1-15,4-4-7 0,6 5 2 0,1-5-13 0,4-7-10 16,-1 7-2-16,7-8-1 0,2 1 5 0,-3 2 6 15,2-5 13-15,-7 2-7 0,-1 4 13 0,4 0-5 16,-2 1-1-16,-2 0-1 0,2 0-3 0,1 3 5 16,2 1-3-16,2 4 3 0,2-4-6 0,1 4-51 15,-1-1-20-15,3 1-14 0,1-1-101 0,-1 2-107 16,2 2 167-16</inkml:trace>
  <inkml:trace contextRef="#ctx0" brushRef="#br0" timeOffset="73233.89">19585 14536 1676 0,'0'0'259'0,"0"0"-183"0,0 0 9 15,4-9-70-15,8 0-29 0,6-3 14 0,4 3-22 16,4-3 12-16,1 3-84 0,-2 0-31 0,2-3 4 15,-3-1-9-15,0-2 37 0,0 3 36 0,0 1 10 16,-4-1 7-16,3 3 21 0,-5-3-78 0,-2 3-34 0,2-2-28 16,0-1-232-16</inkml:trace>
  <inkml:trace contextRef="#ctx0" brushRef="#br0" timeOffset="73533.88">20403 13841 930 0,'0'0'51'0,"0"0"69"0,0 0-114 16,0 0 0-16,0 0-6 0,0 0 5 0,1 0-2 15,17-4 20-15,-9 1 1 0,2-2 12 0,-2 4 47 16,0-5 14-16,0 2 5 0,3-5-3 0,-1 1-26 0,4-1-17 15,3 0-12-15,3-7 1 0,3 2-32 16,6-2-1-16,1-3-4 0,7 1 1 0,-4-2-16 0,0 5 6 16,4 0-5-16,-5 2 3 0,2 5-22 0,-6 2-60 15,-2 0-2-15,-5 2-20 0,-6 4-14 0,1 0 30 16,-5 3-8-16,-6 1 8 0,0 4-66 0,-6 1-31 16,-6 0-54-16,-2 4 3 0,-5-1 241 0</inkml:trace>
  <inkml:trace contextRef="#ctx0" brushRef="#br0" timeOffset="73799.8">20439 13841 909 0,'-8'-4'142'0,"2"1"70"16,2-2 16-16,4 5-96 0,0 0-106 0,0 0-24 15,0 0 2-15,0 0-7 0,-2 5-8 0,4 7-3 0,-2 4-2 16,0 2 3-16,0-1 19 0,0 4-6 15,0-2 5-15,0 2-5 0,0 4 6 0,1 1 11 0,1 2-1 16,2 2 4-16,-1 3-3 0,0 0-13 16,2 2 3-16,-1 3-7 0,2 4 2 0,-1-2 2 0,-1-1-5 15,1 1 2-15,-4-6 0 0,1 1-14 0,-2-3-5 16,0-2-7-16,1-6-45 0,-1-3-34 0,2-4-2 16,-2-8-10-16,-2-1-13 0,2-8-86 0,0 0-37 0,-3-13-29 15,3 1 283-15</inkml:trace>
  <inkml:trace contextRef="#ctx0" brushRef="#br0" timeOffset="73985.87">20427 14085 1270 0,'0'0'121'0,"0"0"222"0,0 0-260 0,0 0-48 0,0 0-9 0,3 7-8 16,4 1-10-16,4 1 0 0,2-2 0 0,4 4-2 15,-1-4-14-15,3-4 10 0,1-1-4 0,-1-2 7 16,2 0-1-16,2-2-4 0,-1-5 6 0,3-2-4 0,-1 1 2 15,-1-1-23-15,-1 5-14 0,-1 1-8 16,-6-2-84-16,1 5-52 0,1-3-23 0,-2 3-18 16,4 3-192-16</inkml:trace>
  <inkml:trace contextRef="#ctx0" brushRef="#br0" timeOffset="74310.66">21097 14297 599 0,'-3'7'173'0,"-1"-1"-118"16,1 6-16-16,1-3-23 0,-1 3-14 0,0 0-2 15,0 1 2-15,-1-1-2 0,-1 0 4 0,1 0 12 16,-1-3 10-16,1 0 4 0,-2 0 59 15,1-4 10-15,-1 1-4 0,2-2 2 0,1 1-21 0,0-4-27 16,0 4-5-16,2-2-8 0,-2 1-28 0,3 0 3 0,-2 4-6 16,2 1 2-16,0 3-16 0,0 1 4 0,0-4 4 15,0 6-1-15,0-1-1 0,2-2 0 0,-1 0-3 16,4-4 4-16,2 1-4 0,0-4 2 0,4-2 3 16,-1-3-1-16,5 0 11 0,2-3-10 0,1-2 2 15,3-4-4-15,-1-2-9 0,3-3-88 0,1-2-16 16,0-4-34-16,-1 2-139 0</inkml:trace>
  <inkml:trace contextRef="#ctx0" brushRef="#br0" timeOffset="74536.05">21100 14442 1323 0,'-15'4'157'0,"3"1"-104"0,2-1-10 0,4 1-25 15,0 2-18-15,4 2-10 0,-1 3 8 0,3 1-9 16,0 4 15-16,0-1-11 0,3 2 6 0,-1 3-7 16,1 0 8-16,1 3 6 0,1-2-4 0,1 5 4 15,0-5-16-15,3 7 3 0,0-7-5 0,1 2-1 0,-1 1-54 16,2-4-116-16,0 5-19 0,0-7-38 0,1-1 241 16</inkml:trace>
  <inkml:trace contextRef="#ctx0" brushRef="#br0" timeOffset="74954.67">21605 14213 2156 0,'-3'-9'255'0,"0"5"-176"0,3-4 8 0,7 5-66 16,2 2-25-16,3-2-57 0,0 3-28 0,0 0-17 15,0 3-149-15,0-2-27 0,-2 7 3 0,-1-1-5 16,-3-5 28-16,0 2 71 0,-1-1-3 0,-1-3 26 15,1-4-8-15</inkml:trace>
  <inkml:trace contextRef="#ctx0" brushRef="#br0" timeOffset="75572.33">22402 13737 1191 0,'-4'0'293'0,"-1"0"-161"0,1 0-3 16,-1 0-52-16,-1 0-38 0,-1 1-32 0,-2 2-3 0,-3 5-5 15,-2-2-3-15,1 6 1 0,-2-3 0 0,0 3 0 16,2-3-1-16,-4 1 4 0,2 1-4 0,-1-1 4 15,2 0 0-15,4 2 0 0,0 2 4 0,4 2-4 16,-3 1 7-16,1-1-2 0,1 5 5 0,1 0-6 16,1 4 5-16,4 1 10 0,1 2-5 0,-2 2 6 15,4-2-16-15,-1 5-3 0,2-3-2 0,2 0 0 16,-1-2-3-16,2 2 1 0,0-5 2 0,-1 1-2 16,-1 2 1-16,4-7 6 0,-4 4-1 0,4-4 2 15,0 0-16-15,1 0-67 0,2-1-10 0,-2-3-25 16,0 3-77-16,0-4-113 0,0-1-49 0,0 0-34 15,0-6 388-15</inkml:trace>
  <inkml:trace contextRef="#ctx0" brushRef="#br0" timeOffset="75883.13">22684 13809 1467 0,'0'0'114'16,"0"0"-92"-16,0 0 2 0,0 0-27 0,-3 16 8 0,0-3-7 16,-4 4 0-16,1-1-3 0,1 1 5 0,-2-1 5 15,2-2-2-15,1-4 6 0,0 0 17 0,2-2 42 16,-4-1-6-16,3-1 15 0,2 2-23 0,-4-4-29 16,2 1 2-16,3 2-11 0,-6 1-6 0,3 2-7 15,-3 2 0-15,-1 2-3 0,1 2-6 0,-2 0 3 16,4 5 1-16,-1 0 1 0,4 5 1 0,1-3 0 15,-2 6-2-15,1-2 2 0,1 1-4 0,-2-3 4 16,2 4-1-16,2-2 1 0,-1 0-6 0,1-5-40 16,1-1-19-16,-2-2-10 0,2-2-98 0,0-7-47 15,0-2-17-15,-3-8-17 0,0 0-127 0</inkml:trace>
  <inkml:trace contextRef="#ctx0" brushRef="#br0" timeOffset="76100.03">22392 14271 1358 0,'0'0'590'0,"-2"0"-410"0,1 0-73 16,-1 0-63-16,1 0-54 0,-13 14-5 0,20-10-18 0,6 7 2 16,2-5-80-16,5-3 9 0,2-3 13 0,1-5 2 15,2-2 62-15,0-1 19 0,-2 4 2 0,2-10 5 16,-3 1 1-16,-3 3-24 0,3 1-28 0,-7 1-2 15,0 7-120-15,1-7-87 0,-4 4-48 0,-1 2-25 16,2 2 334-16</inkml:trace>
  <inkml:trace contextRef="#ctx0" brushRef="#br0" timeOffset="77886.89">20914 14401 817 0,'0'-7'118'0,"-3"2"-46"16,-3-4-15-16,6 5-6 0,-3-4-43 0,1 2-5 15,2-1 3-15,-1 3-4 0,1-1 2 0,0 1 5 16,0-4-8-16,0 5 11 0,0-1 23 0,0 4 20 15,0 0 1-15,0 0 2 0,0-2-16 0,0-1-11 0,0 3-4 16,0 0-4-16,0 0-24 0,0 0 4 16,0 0-6-16,0 0 6 0,0 0 2 0,0 0-5 15,0 0 1-15,0 0-4 0,0 0 7 0,0 3-8 0,0-1 10 16,0-2-10-16,0 0 10 0,0 0-7 0,0 0-2 16,0 0 0-16,0 3 8 0,0-3-1 0,0 0 0 15,0 0-1-15,0 1 4 0,0-1 4 0,0 3-5 16,0-3 2-16,0 3-12 0,3 28 3 0,-2-20 7 15,-1-1-4-15,0-2 8 0,-4 4-12 0,1 0 2 0,-2-2-3 16,1 2 10-16,-1-3-3 0,1 3-1 16,-2-5-1-16,-2-1-6 0,2 2 5 0,-7 1-1 0,7-2 3 15,-3 2-4-15,1-1 7 0,5-1-8 0,-4-1 7 16,3 2-9-16,1-1 1 0,0-1 3 0,3 2-2 16,-2-1 8-16,-2-2-4 0,1 0-2 0,1 1 0 15,1-4-9-15,1 2 19 16,0 1-10-16,-3-1 10 0,0 4-13 0,3-4 0 0,0 1 8 0,0-2-5 15,1 1-2-15,-2 1-1 0,-2-2-1 0,3 1 4 0,0-4 9 16,0 0-3-16,0 0-4 0,0 0-1 0,0 0-7 16,0 0 6-16,0 0 1 0,0 0 4 0,0 0 16 15,0 0-11-15,6 2-1 0,3-7-3 0,-5 1 6 16,4-1-13-16,0 1 10 0,1-1-14 0,2-2 8 0,1 2 4 16,-3 1-5-16,7-4 5 15,1 4-4-15,-1-4 4 0,3 0-3 0,-4 3 2 0,2-2-5 0,-2 1 3 16,0-2-2-16,1 1 0 0,1-2-2 0,-1 4-4 15,-3-2 6-15,2 2-3 0,-1 1 6 0,-2-4-5 16,1 7 0-16,-1-4 0 0,-3 1 1 0,1 1-7 16,-1-2-9-16,0 1-3 0,0 4-41 0,-4-5-51 15,-1 2-4-15,-4 3-21 0,0 0-67 0,0 0-151 16,0 0 196-16</inkml:trace>
  <inkml:trace contextRef="#ctx0" brushRef="#br0" timeOffset="78122.14">21040 14342 1279 0,'0'0'89'0,"-1"0"-52"16,-1 0-18-16,1 0-2 0,-1 0-14 0,1 0-8 0,-1 0 6 16,1 0-7-16,-1 1 2 0,1-1 0 0,0 3 4 15,-1-1 0-15,1 1 5 0,-1-2 14 16,1 2 2-16,-10 48 7 0,11-51 22 0,3 15-15 0,0-5-5 15,-1 5-5-15,1 2-26 0,-2 0 6 0,-1 4-9 16,0 0 6-16,0 5-15 0,-1-1-29 0,-2 0-1 16,1 4-14-16,-1-4-40 0,0-1-33 0,-1-2-11 0,1 2-11 15,1 2-76-15</inkml:trace>
  <inkml:trace contextRef="#ctx0" brushRef="#br0" timeOffset="78935.88">22771 14147 1843 0,'-8'-1'82'0,"8"1"-64"0,0 0-12 0,0 0-9 0,0 0-24 15,0 0-18-15,0 1-4 0,0-1 0 0,0 3 20 16,0-3 26-16,0 3 8 0,18 15 4 0,-6-25 13 16,2 1 12-16,2-2-7 0,5-3 10 0,-3-1 5 0,1 1-30 15,2-4 7-15,0 6-17 0,2 0-8 0,-1 0-22 16,-1 2-22-16,1 2-7 0,-4 2-133 0,0 11-111 16,-4-7-73-16,-1 7-23 0,0-4 400 15</inkml:trace>
  <inkml:trace contextRef="#ctx0" brushRef="#br0" timeOffset="80182.5">23547 13574 658 0,'-1'-7'336'0,"-2"-2"-219"15,3 4-20-15,-2-4-53 0,2 2-29 0,2 2-10 16,-2 5 4-16,0 0-8 0,0 0 0 0,0 0 31 15,0 0 8-15,0 0 12 0,0 0 41 0,0 0 9 16,0 0-5-16,0 0 4 0,-2 0-26 0,1 0-24 16,-1 2-9-16,1-2-4 0,-23 27-22 0,21-18-14 15,-2 4 5-15,1-1-8 0,1 4 1 0,-1 7 3 0,-1-4 0 16,4 4 1-16,-5 1-11 0,1 1 5 0,2 3-3 16,-3-1 3-16,6 2-15 0,-1-6-74 0,-4 0-17 15,7-2-23-15,-1-2-109 0,2-5-243 0,3 2 285 16</inkml:trace>
  <inkml:trace contextRef="#ctx0" brushRef="#br0" timeOffset="80484.96">23220 14089 1982 0,'0'0'67'0,"0"0"-66"0,0-1-21 0,0 1-12 16,0-3-86-16,0 3-22 0,0-2 9 0,0 2-1 16,0 0 91-16,2 0 49 0,-1-3 17 0,1 3 12 15,-1-1 68-15,1-2-5 0,-1 3 5 0,20-29-6 0,-15 25-22 16,0 0-35-16,-1-1-4 0,2 1-10 0,-1-4-16 16,1 4-6-16,1-1-6 0,1 4 1 15,4-2-4-15,4 0-7 0,-2 3 10 0,1 0-8 0,2-2 11 16,-5 2-13-16,5 0-4 0,2 0-1 0,-2 0-4 15,4 0-16-15,-4 0-3 0,0 0-8 0,0 0-30 16,-3 5-51-16,0-1 1 0,-2-4-22 0,-1 5-42 16,-3-5-103-16,2 0 157 0</inkml:trace>
  <inkml:trace contextRef="#ctx0" brushRef="#br0" timeOffset="80916.69">23434 14176 1450 0,'0'0'146'0,"0"0"380"0,0 0-480 0,15-5-46 16,-6 1-9-16,4 1-12 0,2 1-45 0,-1 2-50 15,-4 0 20-15,0-3-19 0,1 2 86 0,-4 1 27 16,2 1 14-16,-4-1 5 0,-1-1 59 0,-2-2-3 0,-2 3-4 15,0 0-3-15,0 0-35 0,0 0-21 0,0-2 5 16,0-1-10-16,0 3-5 0,0-3-5 0,0 3-8 16,0 0 3-16,0 0-33 0,0 0-1 0,0 0 2 15,0 3-1-15,0-3-2 0,12 26-13 0,-11-19-3 16,-1 2 1-16,0 3 7 0,-1 0 19 0,-1 2 4 16,-2 4 6-16,-2-7 25 0,-3 3 1 0,0 2 5 0,1 1-4 15,-1-5-5-15,2 1 10 0,-4 2-8 0,3-6 9 16,2 3-4-16,0-3-1 0,-2-5 9 0,4 5-8 15,-1-6-2-15,4 2 14 0,4-1-4 0,-2 1 10 16,7 2 5-16,-1-2-16 0,1 2 5 0,3-1-7 16,1-1-1-16,5 1 0 0,1-2-4 0,1 1 4 15,-1-4-7-15,0-1 3 0,0 0-4 0,0-4 4 16,1-1-5-16,1-2 0 0,-1-2-11 0,0-5 2 16,-1-2-64-16,-1-2-73 0,-2-1-27 0,-2-2-24 15,-1-8-163-15</inkml:trace>
  <inkml:trace contextRef="#ctx0" brushRef="#br0" timeOffset="81312.13">23877 13532 795 0,'0'-4'728'0,"0"-4"-506"0,-1-1-106 0,1 2-61 0,0 7-52 0,0 0-13 16,0 0 0-16,0 0-6 0,0 0-4 0,1 0 16 15,11 9 0-15,-7 3 4 0,-2-3 0 0,0 6 33 16,-2-3-7-16,1-2 17 0,1 7 4 0,-2-1-14 0,8 5-4 16,-1 7-4-16,0-2-9 0,0 4-11 15,-4-1 12-15,2 3-13 0,2-2 8 0,1 8-12 0,3 3 1 16,1 2-2-16,-4 5 2 0,3 0 3 0,-1 5-7 16,-5 3 3-16,4 5-23 0,-7 2-48 0,1 4-16 15,-1-2-14-15,-9 0-81 0,3-4-52 0,-8-7-6 16,-6-7-36-16,-2-5-218 0</inkml:trace>
</inkml:ink>
</file>

<file path=ppt/ink/ink3.xml><?xml version="1.0" encoding="utf-8"?>
<inkml:ink xmlns:inkml="http://www.w3.org/2003/InkML">
  <inkml:definitions>
    <inkml:context xml:id="ctx0">
      <inkml:inkSource xml:id="inkSrc0">
        <inkml:traceFormat>
          <inkml:channel name="X" type="integer" max="30931" units="cm"/>
          <inkml:channel name="Y" type="integer" max="17399" units="cm"/>
          <inkml:channel name="F" type="integer" max="4095" units="dev"/>
          <inkml:channel name="T" type="integer" max="2.14748E9" units="dev"/>
        </inkml:traceFormat>
        <inkml:channelProperties>
          <inkml:channelProperty channel="X" name="resolution" value="1000.03235" units="1/cm"/>
          <inkml:channelProperty channel="Y" name="resolution" value="999.9425" units="1/cm"/>
          <inkml:channelProperty channel="F" name="resolution" value="0" units="1/dev"/>
          <inkml:channelProperty channel="T" name="resolution" value="1" units="1/dev"/>
        </inkml:channelProperties>
      </inkml:inkSource>
      <inkml:timestamp xml:id="ts0" timeString="2024-03-25T19:32:28.639"/>
    </inkml:context>
    <inkml:brush xml:id="br0">
      <inkml:brushProperty name="width" value="0.05292" units="cm"/>
      <inkml:brushProperty name="height" value="0.05292" units="cm"/>
      <inkml:brushProperty name="color" value="#FF0000"/>
    </inkml:brush>
  </inkml:definitions>
  <inkml:trace contextRef="#ctx0" brushRef="#br0">11724 11908 1414 0,'-3'-5'127'0,"0"-1"10"0,3 6 0 15,0 0-62-15,0 0-56 0,0 0-23 0,1 0 4 16,1-1-5-16,-1 1 5 0,1-3 1 0,-1 3-3 16,1 0 2-16,-1 0-3 0,1 0 11 0,-1 0 1 15,1 0 7-15,-1 0 27 0,1 0 9 0,-1 0 6 16,1 0-5-16,-1 0-11 0,1 0-15 0,-1 0-10 15,1 0 1-15,-1 0-18 0,41 0 3 0,-29 3-1 0,2-2 1 16,2-1-2-16,2 3-1 0,2-3 0 0,3 3 0 16,1-1 1-16,2-4-2 0,2-1 3 15,2 6-5-15,2-1-1 0,0-2 8 0,2 0-3 0,0 0 5 16,-1 3-11-16,3-6 10 0,-1 3-8 0,5 0 9 16,2 0-5-16,0-5 5 0,2 2 2 0,1 3 0 15,4-4 1-15,-1 4 4 0,0-1 4 0,2-2-1 16,0 3-1-16,-4 3-8 0,0-2 3 0,0 6-4 15,4 1 7-15,0-2-7 0,3-2-4 0,-1 4-1 16,1-5-8-16,0 1 10 0,1-2-2 0,-3 1 6 16,2-3-5-16,-2 1-3 0,1 2 2 0,-2 0-1 0,2-1 1 15,5-4 1-15,2-1-2 0,1-1 1 0,2-1 2 16,-5 1-5-16,4 1 3 0,-3-2-3 16,1 2 5-16,-2 3-4 0,-4 0 0 0,1 6-3 0,5-1 6 15,1-4-2-15,6 7 4 0,-5-1-4 0,-1-1 0 16,-3 2-1-16,0 1 0 0,0-2 0 0,4 2 3 0,-6-1 6 15,1 1-7-15,7-1 5 0,-5 0-13 16,6-4 7-16,-2 5-1 0,-3-4 3 0,1 2-1 0,-1 1-2 16,-2 1 3-16,3 0-2 0,-6 0 1 0,4 1-1 15,-1 1 0-15,-1-4 1 0,5 5 5 0,-1-3-6 16,2 3-1-16,-2-3-1 0,2 4-1 0,-2-2 2 16,1-2-1-16,-1 3 1 0,1-6 1 0,3 3 4 15,0 1-4-15,3-6 4 0,-1 2-1 0,1 0-3 16,3-1 5-16,-3-1-5 0,-2-2-1 0,0 1 3 15,1 1-2-15,2-4 3 0,2 0 0 0,-1 3-2 16,2-3 7-16,-5 2-4 0,2 2 6 0,-3-4-4 16,-1 0-6-16,2 5 2 0,2-5 1 0,1 0-1 15,5 0 3-15,-2-2-3 0,2 2 7 0,-4 0-7 16,1-3 5-16,-2 3-6 0,-1 0 3 0,4-1 3 16,-1-2-5-16,1-2 5 0,2 2-9 0,-4-1 5 0,1-2 4 15,0 3 0-15,-4 1-4 0,1-4-1 0,1 2-2 16,0-1 2-16,4 1 2 0,-1-3 2 0,0 2 1 15,-3-1-1-15,0-1-7 0,0-1 4 0,-2 4-5 16,0-5 7-16,2-3 4 0,1 3-12 0,0-5 5 16,1 4-7-16,1-1 5 0,-1 0 0 0,-1-1 0 15,-5 3-1-15,-2-3 1 0,3 3 5 0,-2-3-2 16,3 0 4-16,1-2-13 0,-3 1 6 0,-2-2 1 0,-1-1 3 16,-2 2-4-16,3 1 2 0,-3-2-3 0,2 1 3 15,3 2 3-15,-4-1-4 0,3-3 6 0,-4 2-7 16,-1-1 0-16,-1 2 7 0,-2 1-6 0,1 0 8 15,-3 3-7-15,4 0 7 0,-3-3-3 0,3 0 3 16,0-1-11-16,0-1 12 0,-1 2-4 0,-4 0 7 16,-1 0-5-16,-2 2 5 0,1-2-2 0,1 0 2 15,-7 3 0-15,5-3-10 0,-2-1 3 0,-1 2-6 16,4 2 2-16,-1-3 1 0,-2 3 0 0,-1-3 0 16,1-1 0-16,-1 1 0 0,0-1-2 0,-4-1 0 0,3-1 2 15,-4 2-6-15,-6-4 6 0,5 5-5 16,1-4 2-16,7 3 4 0,6-4-6 0,0 4 4 0,-3-4-2 15,1-2 4-15,-2 1-5 0,4-3 3 0,-1 0-4 16,0 2 0-16,0 1 7 0,-5 0-5 0,0-6 5 16,7 3-3-16,-3-3-2 0,7-1 0 0,-1-1-3 0,-2-3 3 15,0 0 2-15,-1-1 0 0,1 1-4 16,5-4 4-16,-3-5 0 0,1 9 2 0,2-9-7 0,-4 1 5 16,4 0-1-16,-3-1 4 0,-3 1 4 0,-4-2-6 15,-3-1 6-15,-3 1-5 0,0-1 9 0,-1 1-1 16,-4-3-5-16,-5 0 3 0,0-3-4 0,-1 2 2 15,2-2 3-15,3 3-3 0,0-4 5 0,0 0-7 16,-3-3-2-16,-7-2 1 0,0 2 4 0,-5-2 0 16,-4 0 1-16,-5-3-1 0,-4-4-1 0,-2 4 0 15,-7-4-1-15,-2 3 2 0,-2-3 6 0,0-4-10 16,-5 7 2-16,1-7-6 0,-4-1-2 0,-2 0 4 16,-2 3-3-16,-3 2 4 0,-3-3-7 0,1 6 1 15,0-2 4-15,-1 2-1 0,0-1 3 0,1 0-2 16,-2 0-1-16,1-2 1 0,-4 0-4 0,-2 4 3 15,0-1 0-15,-5 1 1 0,1 4-4 0,0 0-3 16,-4 7-1-16,-4-2 2 0,4-1 6 0,-7 0-5 0,-3-4 7 16,6 4-5-16,-4 0 6 0,7-1-4 0,2 3-3 15,1-1 1-15,1 2 0 0,0 1 0 0,-1 0 1 16,-2 5 0-16,2-4 3 0,-1 3-4 0,4-4 0 16,-1 3-1-16,-3-1 5 0,5 1-2 0,-2-2-2 15,2 4 0-15,0 3-5 0,-9-1 4 0,2 3 2 16,-5-1 0-16,-1 3 0 0,-2-1-4 0,-2 1 3 15,0 0-4-15,-5 0 5 0,-1 2 2 0,-5-2-7 16,3 1 6-16,0 0 0 0,7-4-5 0,0 3 7 0,0-3-8 16,-1 0 2-16,-1-1 7 0,2 1-6 0,2 0 5 15,1 2-9-15,0-5 3 0,1 3 6 0,0 2-3 16,-2-2 6-16,0 0-10 0,0 3 4 0,2-3-5 16,0 3 8-16,1 2-6 0,-5 0-1 0,6 2 0 15,-3-1 5-15,0-1-2 0,3 4 0 0,-4 3-3 16,-2-4 2-16,2 7 2 0,-1-1 0 0,2 2 2 15,2 4-2-15,-2-4-2 0,2 5 1 0,-3-1-2 16,0-4 3-16,8 4 4 0,-2-6-4 0,6 2 3 16,-1 2-5-16,-4-1 0 0,-2-1 2 0,0 1 0 15,2 0 7-15,-2 2-6 0,3-1 0 0,-1 2-4 16,1 1-4-16,3-2 7 0,-2 2-1 0,0 1 3 0,-4-1-1 16,2 3-6-16,0 3 5 0,-3-2-6 0,5 4 6 15,-1-4-3-15,0 4 3 0,4 1-3 0,-3-2 9 16,0 4-7-16,-3-2 0 0,2 1-2 0,0-1 7 15,2 3-5-15,2-3 4 0,4 2-5 0,-1-2 2 0,1-3 1 16,2 1-2-16,0-2 1 0,2 2 0 16,1 2 0-16,0-5 3 0,-1 0-2 0,1-1 3 0,5 2-5 15,1 1 1-15,3 3-3 0,-3-3 6 0,1-2-2 16,1 4 0-16,-1-1-1 0,3 1 0 0,-1 1-1 16,0-2 1-16,0 2-3 0,-2 2-1 0,-2-2 6 15,-2 3-4-15,1 0 5 0,1 3-3 0,3-2 4 16,-1-2 0-16,1 2 0 0,-2-1-4 0,1 0 3 15,5 3-1-15,-3-1 3 0,5-2-8 0,1 3 4 16,-1-3 0-16,1 3 3 0,1-2 2 0,1-1-6 16,1 0 0-16,3 0-1 0,0 0 2 0,0 0-3 15,0 0 0-15,0 0-1 0,0 0 8 0,-2 0-5 16,1 0 4-16,-1 0-4 0,1 0-5 0,-1 0 5 16,1 0-4-16,-1 0 4 0,1 0 0 0,-1 0-13 0,1 0-4 15,-1 0-6-15,1 0-29 0,-2 0-22 0,-42 5-15 16,36-7-5-16,0-1-70 0,0-1-109 15,2-1-17-15,-1-7-55 0,2-4-292 0</inkml:trace>
  <inkml:trace contextRef="#ctx0" brushRef="#br0" timeOffset="443.87">20975 5418 1891 0,'0'-18'304'0,"0"3"-205"0,1 6 23 0,2 1-99 16,3 8-46-16,-1 5-105 0,-1 10-1 0,-4 3-40 16,-3 7-40-16,-6-4 109 0,0-2 11 0,-1-7 37 15,4-3 75-15,-5-7 76 0,4 1-15 0,-2-3 34 16,-1 0-9-16,-2-3-44 0,0 1 2 0,0-1-19 16,-2 3-25-16,2 0-17 0,-3 0 1 0,-4 0-7 15,1 3 3-15,-3 2-8 0,2 2 4 0,-2-1-5 16,-3 2 16-16,-1 4-10 0,-5-3 1 0,1 3-4 0,-2 1 3 15,-2-1-4-15,2 6 3 0,2-3-3 16,3-2 13-16,-3 1-9 0,2 2 3 0,2-4-4 16,-2 5 3-16,3-4-3 0,-3-1 5 0,5 1-4 0,-1-2 12 15,1-2-12-15,3 0 11 0,1-5-9 0,-2 1 18 0,4-1-10 16,1-1 1-16,8 2-1 0,-2-1 2 16,0 1-2-16,1 2-4 0,-2-3 1 0,5 1-8 0,5-5 9 15,0 0-4-15,0 0 8 0,0 0-12 0,0 3 1 16,0-2 3-16,15 20 0 0,-9-13 0 0,0-4 11 15,3 5-8-15,1-1 9 0,5 5-8 0,2-1 10 16,-4 2-2-16,8 2 3 0,-1 0 0 0,6 5-1 16,3 0 10-16,2 0-7 0,5 3-4 0,3 1-11 15,3 1-2-15,4-1 1 0,5 3 3 0,7-2-5 16,2-1-2-16,-1 1 1 0,9-2-4 0,0-7-45 16,4 0-24-16,3-2-21 0,-7-9-196 0</inkml:trace>
  <inkml:trace contextRef="#ctx0" brushRef="#br0" timeOffset="4602.12">6683 5890 129 0,'0'0'50'0,"0"0"53"16,0 0 22-16,0 0 0 0,0-3-8 0,0 1-37 16,2 2-3-16,-1-3-8 0,1 3-9 0,-1-4-6 15,1 2-3-15,-1-1-2 0,16-48-22 0,-14 47 18 0,1-8-9 16,-1 4 9-16,1 2-26 0,1-1 13 0,-1-5-2 16,1 6 5-16,-1 0-10 0,-13-21 12 0,14 24-4 15,-4-1 5-15,2 1-2 0,-1 1-10 0,-2 2-1 16,0 0-5-16,0 0-16 0,0 0 7 0,0 0-3 15,0 0 5-15,0 0-5 0,0 0 13 0,0 0-6 16,0 0 8-16,0 0-9 0,0 0 8 0,1 0 5 0,-1 0-2 16,0 0 0-16,0 0-5 0,0 0-5 0,0 0 3 15,0 0-4-15,0 0-8 0,0 0 6 0,0 2-5 16,0 1 7-16,0-3-4 0,0 3-4 0,0-2 1 16,0-1-11-16,0 3 3 0,0-1-2 0,0-2 3 15,0 4 4-15,0-1-3 0,0 0 2 0,-9 45-3 16,6-41 7-16,0 2-5 0,-1 0 2 0,1-1-2 15,0 5 2-15,0-2-7 0,-1 2 2 0,1 1-5 16,-3 2 12-16,0 0-6 0,-2 2 1 0,1 9-3 16,1 0-2-16,-2 6 5 0,-2 4-1 0,1 1 2 15,-3 5-6-15,0 6 3 0,0 5-1 0,2 6 2 16,-1 5-1-16,-2-2-5 0,2 7 5 0,1 6-5 0,-5 2 6 16,0 7 3-16,-2 3-1 0,0-4 1 0,-3-1-3 15,2 0 2-15,-3 0-2 0,0-2 0 0,1 1 0 16,-4-2 0-16,3 3 0 0,1-7 1 0,4-2 4 0,2-3-3 15,1-7 2-15,0-3-3 0,-1-1-4 0,-5-7 2 16,5 6 1-16,-2-6 1 0,-1 7 3 16,0-3-5-16,-4-2 3 0,1-1-2 0,1 1 7 0,2-4-2 15,-1 3-4-15,2-2 4 0,1 0 7 0,-3 0-11 16,0 1 9-16,-1 0-10 0,-1-3 9 0,6-4-6 16,-4 0-1-16,4-4 0 0,-1-5 4 0,3 4 11 15,-1-7-5-15,1 0 5 0,1-1-10 0,0 5-2 16,0-1 0-16,-1 5-2 0,0-1-8 0,-3 1 6 15,3 3-1-15,-1-2 4 0,1-1-4 0,0 0 4 16,5-2-4-16,-1-1 5 0,1 3-5 0,1 0-1 16,-2-5 1-16,-4 0-2 0,3 1-2 0,-1 1 3 15,2 1 1-15,2-1 3 0,0 1 4 0,0-3-4 16,3 2-3-16,-3 1 0 0,-2-1-3 0,2 2 0 16,-2-3 1-16,2 4 0 0,0-4 7 0,0 3-3 15,-1-3 2-15,1-1-3 0,-2-3-1 0,1 8-2 0,2-5 2 16,-1 4 0-16,0 1 0 0,-1-4 0 0,-1 4-4 15,2 4 3-15,2-1-3 0,-3-1 8 0,2 0 0 16,-1 0 4-16,-1-4-4 0,2 6-4 0,-4-11 0 16,3 2 0-16,0 5-1 0,-1-6 1 0,-2 5 0 15,-3-3 1-15,1 0 10 0,-1 3 8 0,1-2 3 0,-3 2-1 16,-1 4-3-16,0-1-2 0,3 0-8 0,-1-2 3 16,1-3-11-16,3-2 3 0,0-1-1 0,1-2 3 15,1-1-6-15,1-1-4 0,0 3 6 0,-1 0-3 16,-1 2 11-16,1-3-12 0,-2 2 4 0,0-1-4 15,1 0 11-15,-1 0-9 0,-1 2 1 0,1-3-3 16,-3 1 5-16,3 2-1 0,2-1 2 0,-1-2-1 16,4 4 1-16,-2-4-6 0,1-3 2 0,1 1-2 15,-2 1 15-15,3 4-15 0,-2-4 1 0,1 0-5 16,-1-4 16-16,2 4-11 0,0-3 8 0,0 0-9 16,0-2 0-16,0 1 3 0,2-2-2 0,-4-2 3 15,4 3 1-15,-1 2 0 0,2-1-2 0,0 0 1 16,-1-3-3-16,-1 2 4 0,-1 2 1 0,3-2 1 15,-3-2-8-15,2 2 3 0,2-2-2 0,1 3 3 0,2 4 7 16,-2-3-12-16,-1 0 7 0,1-2-8 0,1-2 13 16,-2 2-8-16,2-6 1 0,-1 2-2 0,1 0 2 15,-2-1 4-15,4 2-4 0,-5-4 5 0,3 0-6 0,-2 0 1 16,-1 0-2-16,2 0 2 0,-2 2-8 0,0 0 12 16,1 1-7-16,-1-6 7 0,2 6-10 0,-2-5 9 15,1-1 1-15,1 0 2 0,-1-3-10 16,-1-2 3-16,0 1-4 0,2 2 5 0,-2 0-2 0,1 1 4 15,-1-5-2-15,0 1 4 0,0-1 2 0,-1 2-7 16,1-2 6-16,0 4-7 0,0-3 2 0,1 4-1 16,-1-1-1-16,0-1 1 0,0-1 4 0,0 2-1 15,0-3-1-15,0 4 0 0,0-1-5 0,0 1 3 16,0-4-3-16,2 4 4 0,-1-1 3 0,-1 0-6 16,0-2 6-16,0-2-5 0,0 1 8 0,0-1-5 15,0 2 1-15,2-2-2 0,-2 0-1 0,1 1 3 16,-1-1-3-16,2 1 3 0,-1 2-2 0,2-1 0 15,-1-2 1-15,-1 4-2 0,1-2-7 0,-1-3 11 16,2 3-5-16,-1-2 6 0,-1 0-3 0,2 1-3 0,0 2 2 16,-1-1-3-16,2 4 3 0,-4-7-1 0,0 1 4 15,2 2-3-15,-2-2 1 0,1 1-3 16,2-1-1-16,-3-4 0 0,2 4 9 0,-1-6-7 0,1 4 6 16,-1 0-6-16,2-2 3 0,-3 1-2 15,4 0-1-15,-2-2 0 0,-1 2 3 0,2 2-1 0,-1-5 0 16,1 3 0-16,0 3-1 0,-2-5-3 0,1 5 4 15,-1-3-2-15,1 0 5 0,-1 0-5 0,2 3 1 16,-1-3-2-16,1 1 3 0,-2 1 4 0,1-1-4 16,-2 1 3-16,1 1-5 0,1-1-5 0,-1 3 4 15,1-2-3-15,-1 4 5 0,2-2 3 0,0 2-3 0,0-1 2 16,0-1 0-16,2-1-1 0,-2-4 3 0,1 3-4 16,1 0-4-16,-1-3 0 0,-1 3-1 0,2-3 2 15,-2 1 6-15,1 4-1 0,1-3-3 0,-2 0-1 16,0-4-2-16,0 2 7 0,-2 3-2 0,1-7 3 15,-1 7-5-15,0-8 1 0,1 4 0 0,-1-2 0 16,-1-6 1-16,0 0-1 0,2 19 5 0,-1-11-5 16,-1-3 0-16,2 3-1 0,-2-7 2 0,0 7-1 15,1-1 0-15,-1-5-2 0,2 5-2 0,-1-4 1 16,1 2-1-16,-1-1 5 0,1 1-4 0,-2-5 3 16,0 0-11-16,0 0-11 0,0 0 5 0,0 0-8 0,0 0-12 15,0 0-24-15,0 0-11 0,0 0-6 0,0 0-71 16,0 0-132-16,0 0-90 0,0-12-32 0,-8-5 406 15</inkml:trace>
  <inkml:trace contextRef="#ctx0" brushRef="#br0" timeOffset="4993.66">4987 14673 1551 0,'-9'9'87'0,"3"3"146"0,5-3-220 0,-1 3-19 16,5-3-1-16,3 3-4 0,2 0 1 0,1-3-8 15,1 1-2-15,2 1 2 0,-2 0 18 0,2-2 3 16,-1 2 18-16,-4-5-7 0,1 1 46 0,-1-2-1 16,1 7 0-16,-1-3-2 0,4 3-13 0,2 6-18 15,-4-2-3-15,3 3-5 0,-3 4-17 0,-2 1 4 16,2 1-6-16,0 0 4 0,-1 1 1 0,1-5-5 15,1 0 8-15,-1-5-7 0,0-2 3 0,0-3-1 0,-2-2-4 16,2-1 2-16,2-4 3 0,-2 1 8 0,0-2 0 16,1-2 3-16,-1-1 18 0,3 0-5 0,2 0 7 15,-2-1-7-15,-4-2-9 0,4-2 16 16,2 4-9-16,-1-7 11 0,4 4 3 0,-2-4-7 0,0-1 5 16,0 1-7-16,-2-4-1 0,3 0-16 0,-1-5 2 15,0-1-7-15,5-6-6 0,-4-1-23 0,-3-8-10 0,4-9-7 16,-2-1-55-16,-3-14-43 0,4-5-14 0,-1-7-16 15,0-9-109-15,13-1-262 0,8-9 307 0</inkml:trace>
  <inkml:trace contextRef="#ctx0" brushRef="#br0" timeOffset="8497.87">11788 11624 139 0,'0'-4'13'0,"0"-7"-6"0,1 2 1 0,1-3-19 16,-1 2-4-16,2 0-19 0,0 4-2 0,-3 6-4 0,0 0 19 15,-1-3 60-15,-1 3-1 0,1 0 21 0,-1 0 0 16,-29-5-6-16,27 13 0 0,-4 2-1 0,4 2 1 15,-4 0-18-15,2 0-2 0,2-3-7 0,-1 0-20 0,2-2-3 16,-1-2 6-16,4 4-4 0,-3-6 9 0,1 1 3 16,2-2 3-16,0-2 5 0,0 0 46 0,0 0 11 15,0 0 6-15,2 0-4 0,-1 0-13 0,22 3-9 16,-11-3-5-16,-3-3 0 0,6 6-8 0,1 0-11 16,0-3 0-16,1 1-7 0,1-1-9 0,1 0-5 15,2 0-2-15,3 0-2 0,1 0-10 0,-1 0 5 16,3-4-5-16,1 7 4 0,2-9-9 0,0 1 7 15,0 1 3-15,4-1 2 0,-2 1-2 0,1-4-8 16,2 4 2-16,3-2-2 0,2-2 1 0,3 5 6 16,1-3-5-16,0 2 4 0,3-2-5 0,3 1-1 15,3 1 3-15,0-1-3 0,9-2-6 0,-1 6-1 16,2-7 4-16,2 4 0 0,2-5 15 0,4 1-12 16,-1-1-1-16,2 2-3 0,-2 1 7 0,-2-2-4 0,-2 4 9 15,-3 1-8-15,-2 3 1 0,5 0-1 0,-4 3 0 16,4 1 1-16,-3 1 14 0,-3 4-5 0,-2-6 0 15,-5 4-2-15,6-1-11 0,-6-1 6 16,3 2-5-16,0-2 5 0,0-2-1 0,0-2 2 0,3-1 0 16,-1 0-1-16,0 0-3 0,-1 0-1 0,0-1 5 15,-4-2-4-15,1-2-1 0,1 2-1 0,-2 2-1 16,2-2 1-16,2 3 7 0,-1-5-1 0,6 4 0 16,-4-2-1-16,0-2-3 0,-3 1-4 0,-1 1 5 15,-2-2-3-15,0 1 2 0,-1-1 3 0,0 1-4 0,3 1 3 16,-3 3 11-16,4 0-2 0,2-5 4 0,-4 5-5 15,1-1 1-15,-3 1-4 0,0-3 2 0,-2 3-3 16,-1-5 4-16,-4 5-5 0,3-3 5 0,-3 2-6 16,0-2-3-16,2-2 5 0,-3 5-9 0,4-1 8 15,2-2-2-15,-6 1 0 0,0 2 2 16,-1 0-3-16,0 0-2 0,1 5-3 0,2-4 4 0,-2-1-3 16,-2 5 6-16,-1-2-3 0,-3 1-1 0,-1-1-1 15,3 2-3-15,4-4 9 0,2 4-4 0,6-2 7 0,0 1-6 16,-2-4 0-16,-1 0 3 0,1 0-3 15,0 0 2-15,-1 5-2 0,-2-2 3 0,1-2-2 0,-3 2 6 16,3 2-12-16,-1-5 6 0,-3 0-7 0,4 0 5 16,0 0-1-16,3 1-1 0,-1-1 1 0,-3 0 5 15,3 3-2-15,-2-6 1 0,1 3-2 0,1 0-2 16,0-1 3-16,0-2-5 0,1 3 2 0,-3-2-2 16,4-1 3-16,0 2 4 0,1-2-2 0,2-2-2 0,-3 5 0 15,1-4-6-15,0 1 4 0,-1-2-2 16,4 1 10-16,-1-1-4 0,0 1 4 0,1-1-9 0,2 1-2 15,-1-4 5-15,3 1-3 0,-1-2 12 0,-1 2-10 16,-1 1 6-16,3 1-7 0,-1-1 13 0,3 5 2 16,-4-2 3-16,0-2 0 0,1 5 12 0,1-4-15 15,7 2 2-15,-3-1-7 0,1 0-8 0,-3 2 6 16,-2 1-2-16,-3 0 3 0,1-3-10 0,-5 3 2 16,0-2-2-16,1-1 4 0,-4 3 6 0,5-4 0 15,-3-4 4-15,-2 2-2 0,5-1 18 0,-5-2-12 16,2 2 7-16,-2-2-10 0,-1 1-6 0,-1-1 3 15,-2 0-2-15,-4 5 4 0,-4-4 7 0,3-1-5 16,-1 5 3-16,4-4-3 0,4 1-1 0,-3-2-2 16,1 0-2-16,-2-3 1 0,-1 3-6 0,-4-3 8 0,-1 0 0 15,-1 3 3-15,0 0 0 0,1-3-5 0,-3 0-1 16,-1 2 0-16,0-2 0 0,-3 0 5 0,0 0-2 16,0-1 2-16,1-7-13 0,6 7 7 0,-1-8-4 15,-2 4 6-15,-1 1-6 0,-1-5 5 0,-1 5-6 16,2-2 6-16,0-2-3 0,-2-1-4 0,2 4 5 15,0-4-7-15,1 3 2 0,2-3-2 0,-3-3-1 0,1 3 0 16,-4 0 1-16,1 0 6 0,-4 0-1 0,0 0 2 16,0 1-6-16,0-1 1 0,0-3-1 0,-5 3 2 15,0 0 5-15,-1 0-3 0,-4 0 2 0,-2 3-3 16,-5-1 0-16,1-2 0 0,1-4 2 0,-2-1-1 16,3-2 5-16,-2 1-10 0,-1-1 6 0,1 2-6 15,-1-2 9-15,-1 1-3 0,0-4-2 0,0 1-1 16,2 0 1-16,0 0 7 0,1-1-1 0,-3-4 2 15,2 5-1-15,-1-2-4 0,-1 3-2 0,-3-1-1 16,0-3-7-16,-3 4 4 0,0-6-1 0,0-1 3 16,-3-1-8-16,0-2 5 0,-1-1-2 0,-4 4 5 15,1-4 8-15,-2-2-11 0,0 5 8 0,0-5-9 16,0 0 4-16,3 3 4 0,-2-1-7 0,2-2 6 16,2 0-6-16,-1 1 0 0,2-1-2 0,0 3 2 15,0-1 2-15,0-2-3 0,0 0 2 0,2 5-5 0,-1-2-1 0,1 2 4 16,2-1 0-16,-1-4 0 0,3 2 4 0,0 1-5 15,-1-3 2-15,-1 5-2 0,-1-2 6 0,-3 4-4 16,0 0 3-16,-1 2-4 0,-2 0-1 0,-2-1 0 16,1 4 1-16,1-3-1 0,-2 1-2 0,1 2 1 15,1-3-2-15,0 5 3 0,1-2 0 0,1-5-1 16,-1-1-2-16,2 2 2 0,-1 1-3 0,1 0 6 16,-3 4-1-16,0 2 1 0,-3-2 0 0,0 5-1 15,-3 2 3-15,0 1-2 0,-3 2 2 0,-1-2-10 16,-4 3 0-16,-2-1-3 0,-4 2 10 0,-3 2 1 15,-3 0-5-15,1-1 3 0,-2 2-4 0,5-2 6 16,-1 4 2-16,2-1 2 0,2 1-3 0,0 0 1 16,1 3-3-16,3 0 1 0,1 0 5 0,-2 1-7 15,2-4 2-15,-2 3-3 0,0 2 7 0,2 1-6 16,-1-1 3-16,0 2-5 0,0-2 6 0,-1 1 1 16,-3-2-3-16,-1 4 0 0,-2 1-6 0,1-6 4 15,2 4 2-15,-1-2 0 0,1 1 4 0,-1 3-3 16,1-2-1-16,0 5-1 0,1 0 0 0,-3 0-5 0,0 5 6 15,0-1-5-15,-1-1 1 0,4 3 3 0,-2-3-7 16,4 5 6-16,4-2-1 0,-3-3 2 0,3 1 4 16,-1-2-3-16,-2 5-1 0,1-2 0 0,-1-2 3 15,2-2 0-15,0-1 2 0,-1 0-1 0,5 3-4 0,-3-3 2 16,0 0-4-16,2 0 3 0,-2 0-1 16,3 2 1-16,0 1 1 0,2 1-1 0,1 0-2 0,-2 1 0 15,2-2 3-15,0-3 0 0,2 0 0 0,-1 4-1 16,4-4 2-16,-1 3-1 0,2-3 3 0,-1 0-4 15,4 0-1-15,0 0 1 0,0 0 0 0,0 0 1 16,0 0 1-16,0 0-2 0,0 0-3 0,0 0 1 16,0 0-4-16,0 0 7 0,0 0 3 0,0 0 1 15,0 0-3-15,0 0 1 0,0 0-1 0,0 0 1 16,0 0-2-16,0 0-6 0,0 0 4 0,0 0-4 16,0 0 15-16,0 0-13 0,0 0 4 0,2 0-7 15,-1 0 6-15,0 0-1 0,1 0-1 0,-1 0 0 16,1-3-15-16,-1 3-58 0,34-23-16 0,-32 17-21 15,1-2-118-15,-1-1-162 0,2 0 215 0</inkml:trace>
  <inkml:trace contextRef="#ctx0" brushRef="#br0" timeOffset="8965.89">21745 7356 1431 0,'2'-14'227'0,"-1"7"-72"0,2 1 47 0,5 6-198 0,-1 1-124 0,1 11-40 15,-5 2-12-15,-3 7-4 0,-6 2 2 0,-3-2 129 16,0-4 0-16,3-5 50 0,0-3 93 0,3-8 52 16,-2 2 8-16,1-3 6 0,-2 0-18 0,-3 0-55 15,-3 0-9-15,-3 0-15 0,1 0-45 0,-2 0-16 16,-3 5 2-16,-4-1-8 0,-2 4 0 0,0 1 3 15,-4 0-2-15,1 2 2 0,1 1-5 0,-1 0-2 16,1-1 4-16,0 1-3 0,-2-3 5 0,0 1 0 16,-3-1 0-16,1 0-1 0,-1 0-7 0,1-1 8 15,4 0-6-15,2 4 7 0,-1-3-4 0,4 3 1 0,0 0 4 16,1 2-2-16,0-5-2 0,1 1 0 0,1-1 0 16,4 0-1-16,2 4-5 0,1 2 6 0,1-6-2 15,2 0 3-15,3-1-4 0,-1-4 3 0,4 1 1 16,0-1 2-16,1 1 0 0,1 2-1 0,1 1 5 15,0-2-3-15,3 1 9 0,4 1-9 0,-2-3-4 16,2 7 0-16,1 0-8 0,1 0 12 0,0 2-1 16,3-2 4-16,1 4-7 0,1 1 6 0,3 0-3 0,1 4 6 15,3 0 8-15,3 5-3 0,5-1 2 0,3 3-5 16,6 5-9-16,7 2-2 0,1 2 2 0,8 5-2 16,2 0-3-16,3-1-73 0,5 1-33 0,-5-2-27 15,1-5-252-15</inkml:trace>
  <inkml:trace contextRef="#ctx0" brushRef="#br0" timeOffset="10825.75">4093 16421 253 0,'-6'0'112'15,"3"-3"55"-15,3 3-1 0,0 0-117 0,0 0-37 0,0 0-25 16,0 0-18-16,0 0-6 0,0 0-142 0</inkml:trace>
  <inkml:trace contextRef="#ctx0" brushRef="#br0" timeOffset="11306.56">4217 16250 361 0,'0'0'22'0,"0"0"37"0,0 0-41 0,-2 0 4 0,1 0 2 0,-1 0 1 16,1 0 14-16,-1 0-18 0,1 0 6 0,-1 0-11 16,1 0 7-16,-1 0 27 0,1 0 1 0,-1 1 11 15,1-1 21-15,-1 3-7 0,1-3 2 0,-1 2-5 16,-37 19-12-16,32-18-5 0,-1 1-6 0,1 3 2 16,3-2-8-16,-4 4-24 0,2 0 1 0,-1 3-11 15,-1 1-11-15,-1 4 7 0,0 4-5 0,0 2 6 16,-3 3-15-16,0 4 8 0,0-2 2 0,-1 5 3 0,1-3-5 15,0 0 11-15,0 3 14 0,3 4 1 16,0-4 50-16,2 5-17 0,-1 3-5 0,2-2-5 0,2 10-15 16,1-3-21-16,1 0 2 0,2 1-9 0,2-5-6 15,2-5-3-15,1-4-1 0,1-3-5 0,3-2-34 16,1-6-114-16,2-2-7 0,-1-8-53 0,1-6-187 0</inkml:trace>
  <inkml:trace contextRef="#ctx0" brushRef="#br0" timeOffset="11639.6">4472 16377 1330 0,'4'-9'138'0,"-1"-3"-98"15,6-2-8-15,0 2-24 0,0 3-12 0,3 2-23 16,0 2-5-16,-4 4-9 0,1 1-49 0,-5 6 48 15,-1-2-3-15,-3 7 24 0,0-2 24 0,-6-2 29 16,0 2-3-16,-1 0 16 0,-1 3 33 0,-1-3-1 0,2 4-1 16,-2-2-5-16,-2 2-27 0,2 1-27 0,-1 2 4 15,1 5-14-15,0 0-6 0,-1 0-2 0,5 4 0 16,-2 1-1-16,-1 2 5 0,1 0-2 0,-1 2-1 16,-1 3 0-16,2-3 5 0,1 3-10 15,-2 0 5-15,2 0-7 0,-4 1 5 0,0 0-6 0,-2 2-5 16,3-2 0-16,1-4-28 0,2 3 5 0,2-8-4 0,2-4 5 15,1-4-7-15,2-8-45 0,-1-9 10 0,0 0-19 16,11 0 20-16,-7-14-39 0,7-2-15 0,1-9-10 16,-4-4-71-16</inkml:trace>
  <inkml:trace contextRef="#ctx0" brushRef="#br0" timeOffset="11926.34">4490 16514 570 0,'0'-16'79'0,"1"-2"130"15,2 6-54-15,0 3-24 0,-3 0 0 0,2 1-13 16,-1 4-35-16,-1 1-20 0,0 3-9 0,0 0-3 15,0 0-31-15,0 0-4 0,0 0-2 0,0 3-1 16,5 15-9-16,-2-3 5 0,-2-2-5 0,1 4 4 0,2 3-1 16,1-2 11-16,-1 3-3 0,4 0 3 15,1 3-11-15,1-3 12 0,1 0-6 0,0 4 8 0,1-1-16 16,2-2 2-16,-1-1-3 0,2 0 1 0,-1-4-4 16,-2-1 5-16,1 1 0 0,-1-8 2 0,0 2 3 15,-3-2-1-15,-2-4 12 0,1-2-6 0,-2-3 30 16,0-3-2-16,1 1-1 0,-1-5-1 0,0-1-20 0,3-6-9 15,0-7-4-15,0-2 1 0,0-2-9 16,0-5 2-16,-2-4-3 0,4-7 2 0,-2 4-13 16,0-6 7-16,-2-2-6 0,-2-1 7 0,-4 2-6 0,-1 0-13 15,2-1 0-15,-1 6-9 0,1-3-42 0,-2 8-66 16,1-2-15-16,-1 6-18 0,0 6-84 0</inkml:trace>
  <inkml:trace contextRef="#ctx0" brushRef="#br0" timeOffset="12310.22">5347 16178 1284 0,'0'0'212'0,"0"0"-146"0,0 0-19 16,0 0-30-16,0 0-22 0,0 0-1 0,0 0 2 15,-6 9-4-15,4 3-13 0,-5 6-7 0,-1-5-4 16,-2 8 2-16,0-4 19 0,-4 4 5 0,1-1 7 16,-4 0-2-16,2 1 4 0,-3 1 0 0,2-1-3 15,-2 0 3-15,2 3 5 0,-2-3 3 0,1 4-2 0,1 0 1 16,2 1-3-16,3 2-3 0,-1 2-5 0,4-2 0 16,-1 1-5-16,2 1 0 0,-2 0 9 0,1-5-5 15,2 5 4-15,3-3-1 16,2-2 5-16,-1-3-3 0,1-1 5 0,-1-9-8 0,2 5 2 0,2-8-1 15,2 0 11-15,-2-5 21 0,5-1-7 0,1 2 11 16,1-1-13-16,3-1-12 0,-2-1 3 0,7 1-6 16,-3-3-4-16,3 0-5 0,2 4 3 0,-1-4-3 15,2 3-3-15,-1-2-10 0,-1-1-15 0,0 5 0 16,0-2-78-16,0-2-93 0,0 2-35 0,-3-3-26 16,1 2 261-16</inkml:trace>
  <inkml:trace contextRef="#ctx0" brushRef="#br0" timeOffset="12677.75">5589 16702 842 0,'4'0'123'0,"-4"0"225"16,0 0 80-16,0 0-285 0,0 0-108 0,0 0-20 15,0 0 3-15,0 0-12 0,0 0-18 0,-1 0-7 16,-16 11-3-16,11-6 2 0,6 4-4 0,-3 3 22 15,-1 0-9-15,-1 5 13 0,-2-4-5 0,-1 2 7 16,1-1 1-16,3-1 3 0,-1 2 3 0,2 3 1 16,2 1-7-16,-4-1 5 0,2 6-5 0,-1-3-8 15,1 1 4-15,3 4-7 0,0 2 2 0,0 0 3 16,-2-1-1-16,2 2 1 0,-1-4-3 0,1 0-1 16,1-4 5-16,1 0-3 0,2 0 2 0,2-4 4 15,-1-5-6-15,-1 0 4 0,2-8 0 0,-3-3-2 16,-3-1 6-16,0 0-5 0,15 3 0 0,-8-7 4 15,5-3-4-15,-1-2 4 0,-1-5-12 0,1-5-2 16,2 1-4-16,-1-3 1 0,5 0-23 0,-4-3-16 16,2-1-4-16,6 1-2 0,-5 1-10 0,5 0 7 0,-4 2-4 15,0 0 4-15,0 3-13 0,-1-2-34 0,-1 4-7 16,-3 1-18-16,-1 0-119 0</inkml:trace>
  <inkml:trace contextRef="#ctx0" brushRef="#br0" timeOffset="12909.11">5629 17156 1418 0,'-3'0'115'0,"-3"0"232"0,6 0-292 0,0 0-41 0,0 0 2 0,0 0-13 15,12-9-5-15,0 6 0 0,-2 2-3 0,4-2 4 16,-2-2 1-16,6-2-5 0,-3 1 3 0,0-5-3 15,4 7-2-15,-7-2 2 0,4-2-6 0,1 4 5 16,-4-1-16-16,1 2-47 0,1 2-2 0,-3 1-19 16,1 1-31-16,-1 2-41 0,1 3-21 0,1 2-18 0,-1 1-173 15</inkml:trace>
  <inkml:trace contextRef="#ctx0" brushRef="#br0" timeOffset="13248.51">6410 16451 1487 0,'-9'-4'81'0,"-4"2"99"0,8-1-126 0,1 3-21 15,4 0-9-15,0 0-5 0,0 0-20 0,0 0-16 16,0 0 7-16,0 0-9 0,0 3 10 0,0-1 4 0,1-2 5 16,17 33-3-16,-12-29 2 0,4-4 7 15,-1 3-3-15,2-3 5 0,2 0-8 0,4 0 2 16,-1 0-2-16,4 0 1 0,0-3-1 0,3 0-12 0,2 2-17 15,-1 1-6-15,0 0-118 0,-2 0-120 0,-2 1-64 16,-2 2-30-16,-5 5 370 0</inkml:trace>
  <inkml:trace contextRef="#ctx0" brushRef="#br0" timeOffset="13422.04">6471 16792 1600 0,'0'-6'78'0,"6"1"-57"0,2-1-9 0,8-1-8 16,2-1-13-16,4 4-46 0,2-1-20 0,2 1-11 15,-3-4-81-15,3 2-37 0,-2-4-14 0,1 5-13 16,1 0-102-16</inkml:trace>
  <inkml:trace contextRef="#ctx0" brushRef="#br0" timeOffset="13830.77">7631 16368 821 0,'-6'7'693'0,"-3"-2"-503"0,3 4-78 15,-1-1-82-15,4 4-35 0,0 5-18 0,0 8-14 16,1 4-4-16,-5 0-57 0,3 4 40 0,-2-3 6 16,0 0 15-16,-2-3 41 0,1-5-2 0,1 4 2 15,1-2-4-15,4 1 2 0,-1 3-4 0,2-1 0 16,-3-3-4-16,3-2-8 0,0-2-111 0,3-2-11 16,0-2-45-16,-1 1-141 0</inkml:trace>
  <inkml:trace contextRef="#ctx0" brushRef="#br0" timeOffset="14144.86">7613 16535 872 0,'-3'-14'135'0,"2"5"94"0,-2-2 35 0,-2 2-139 16,4-2-90-16,1 5-21 0,0-1-9 0,3 5-2 16,-3 2-21-16,0 0 1 0,0 0 9 0,18 6-5 15,-12 2 12-15,1 4 6 0,-1-3 1 0,0 2 3 16,0-2 4-16,-1 3 40 0,1 2-5 0,0-2 18 0,3 1-8 15,-3 2-27-15,4 0 0 0,-1-3-9 0,1 3-1 16,4-2-12-16,-2 1 5 0,3 2-7 0,-2-2 1 16,4 2-10-16,-1 0 5 0,-3-1-5 0,2-1 1 15,-1-5 4-15,-4 0-5 0,1-5 6 0,-2 2 1 16,0-4-3-16,-2 1 2 0,2-3-3 0,-3-5 4 0,1-1 2 16,1-3 0-16,-1-7 0 0,1 2-7 0,-1-6 0 15,1-9-1-15,-1-1 1 0,1-4-1 0,1-2-6 16,-3 2 1-16,0-4-3 0,0 0 2 0,-2-3-3 15,1 3-4-15,-4 2-2 0,1 1-31 0,-1 7-43 16,-1 3-6-16,0-1-14 0,0 10-48 0,2 2-68 16,-5 2-31-16,1 8-21 0,-1 4 279 0</inkml:trace>
  <inkml:trace contextRef="#ctx0" brushRef="#br0" timeOffset="14402.4">8182 16814 872 0,'5'0'398'16,"1"-4"-234"-16,-2-1-21 0,2-7-57 0,6 0-47 0,-3-1-19 0,0 1-4 0,-3 3-7 15,3 1-26-15,1 4 9 0,-2-5-5 16,1 0 9-16,-3-3 12 0,1 5-4 0,1 1 1 0,-1-2-3 15,1 4 2-15,1-4-3 0,4 4-2 16,-1-1-3-16,1 5-23 0,-1 0-62 0,-3 0-10 0,5 0-25 16,-2 2-99-16,0 1-167 0,1 0 218 0</inkml:trace>
  <inkml:trace contextRef="#ctx0" brushRef="#br0" timeOffset="14768.91">8544 16433 1491 0,'0'0'157'0,"0"0"-90"0,0 0-13 0,0 0-20 15,20-12-34-15,-9 9 0 0,2 3 0 0,2 0-1 0,-3 0-8 16,0 3 9-16,2-3 0 0,-2 5 6 0,2-5 2 16,0 3-5-16,-2-2 8 0,-3 4-5 0,1-5 8 0,-1 3 4 15,0 1-5-15,0-1 6 0,-1-1-11 0,-1 2-2 16,1-1-6-16,-1 2 4 0,-1-1 0 15,3 4-7-15,-5-2 2 0,-1-2-6 0,3 7-8 16,-4-5 9-16,-1 4-2 0,-1 0 5 0,0 2 6 16,0 0-11-16,-1 2 3 0,-4 2-9 0,-2 1-1 15,-2 2 7-15,-2 2 1 0,0 0 5 0,-1 1 8 0,-2 2-5 16,4 1 0-16,-4 1-1 0,2-4-3 0,2 1 14 16,-2-5 0-16,4 2 6 0,0-6 3 0,2 2-6 15,3-1-1-15,-2-4-3 0,4 1-15 0,1-8 6 16,0 4-2-16,0-8 5 0,0 0-4 0,0 0-5 15,1 0-1-15,20 9-3 0,-12-14 6 0,4 2-18 16,1-6 0-16,-1-4-10 0,4-1-31 0,-4-5-24 16,2 2-11-16,-2 5-6 0,-1-5-57 0,0 3-138 15,-6-2 171-15</inkml:trace>
  <inkml:trace contextRef="#ctx0" brushRef="#br0" timeOffset="15159.92">7270 16151 1670 0,'-16'3'91'0,"-1"-3"118"16,5 8-170-16,3-4-14 0,0 1-13 0,3 2 3 16,-3 3-25-16,0 10-8 0,-1 2 3 0,-4 2-3 15,3 2 10-15,-1-1 2 0,-3-1 5 0,1-3-3 16,-2 0 10-16,1 0-4 0,0 1-1 0,-4 2-1 0,-1 1-2 16,4 4 4-16,-1 0-2 0,7 1 3 0,2 0-4 15,-1 3 9-15,8 0-4 0,-2 1 5 0,3 3-12 16,3 1-1-16,3 4 4 0,9-5-2 0,3 5 5 15,9-5-9-15,8 0 1 0,4-7-5 0,6-1-2 16,7-7-35-16,4-1-13 0,5-5-11 0,4-4-78 16,9-3-41-16,-1-1-22 0,1-4-14 0,3-4-145 15</inkml:trace>
  <inkml:trace contextRef="#ctx0" brushRef="#br0" timeOffset="15546.7">9020 15979 1662 0,'-9'0'358'0,"0"0"-224"0,9 5-11 16,-6-1-66-16,6-4-59 0,0 0 1 0,10 21-8 16,1-4 8-16,-2 4-1 0,1-2-8 0,1 2 7 15,2-3-8-15,-1-2 16 0,4 4-6 0,-2-2 5 16,1 3-5-16,-2-1 8 0,-2 0 8 0,4 1-1 15,-3 1 3-15,3 4 1 0,-2 3-7 0,0 4-6 0,-1 3 1 16,0 3-5-16,-1 6-3 0,-1-2 2 16,-2 6-2-16,-4 6-1 0,-4-2-42 0,0 3-6 15,-9 6-17-15,-3-4-50 0,-7 6-98 0,-5 2-12 0,-6-4-43 16,-1 4-175-16</inkml:trace>
  <inkml:trace contextRef="#ctx0" brushRef="#br0" timeOffset="17410.07">9762 16339 1424 0,'-8'-4'92'0,"2"-2"185"0,2 1-246 0,2-2-18 15,1 2-5-15,2 1-5 0,2-1-25 0,0-2-14 16,3 0-5-16,-3-2-3 0,2 0-2 0,2-3 38 16,-5-2 0-16,1 2 12 0,-2 3 4 15,-1 2 17-15,-1-2-2 0,-2 0 9 0,-2-2 13 0,-1 5-7 16,3-1-3-16,-1 3-2 0,-1 1-17 0,5 3-10 15,0 0 2-15,0 0-6 0,-1 0 4 0,-1 0-6 16,1 0 2-16,-32 12-2 0,26-4 8 0,2 4-9 16,-2 2 7-16,-1 1-7 0,-1-2 3 0,-1 1 7 15,-1 2 2-15,4 1 2 0,-2 3 12 0,0 4 4 16,0-1-6-16,0 4 6 0,2-1 6 0,-2 7-17 16,4 5 5-16,1 0-9 0,1 4-2 0,3 3-5 15,0 1 1-15,0-1-3 0,1-2-1 0,2 2-2 16,6 1-2-16,0-1 1 0,3-1-7 0,6-4 6 0,-3-9 3 15,6-2 0-15,3-4-8 0,3-4-11 0,-1-6-10 16,3-6 0-16,-4-8-47 0,-1-2-18 0,-2-7-12 16,-1-4-3-16,-3-1-63 0,-4-8-59 0,-2-7-35 15,-2-2-15-15,-2 0 280 0</inkml:trace>
  <inkml:trace contextRef="#ctx0" brushRef="#br0" timeOffset="17614.02">9496 16730 1868 0,'-4'-3'106'0,"4"6"-71"0,3-3-15 0,13 3-9 16,-3-1-6-16,10-2-1 0,5 0-1 0,7-8-1 16,2-1-10-16,8 1 3 0,-1-6-2 0,0-1 2 15,2-6-3-15,-1 3-11 0,1-1-14 0,-3-2-4 16,-1 6-92-16,-4-1-52 0,-4 1-19 0,-1 6-11 15,-8 1-60-15</inkml:trace>
  <inkml:trace contextRef="#ctx0" brushRef="#br0" timeOffset="18177.34">10271 16807 1074 0,'0'0'166'16,"0"0"124"-16,0 0 36 0,0 0-174 0,0 0-134 0,0 0-15 15,0 0-3-15,0 10-2 0,7 0-15 0,-1 7-35 16,2 2 9-16,-2-1-16 0,-2 6 16 16,-4-3 33-16,-3 1-5 0,3 4 15 0,0 1-4 0,3 0 10 15,-3-2-8-15,0 2 9 0,-1-2-9 0,1 1 1 16,0-4 1-16,-3-1 1 0,3-5 0 0,-2-1 1 16,2-4-1-16,0-8 2 0,2 4 3 0,-1-5-9 15,-1-2 3-15,5-2-5 0,-2-5 2 0,-3-2-18 16,4-6-9-16,-2-6-3 0,5 0-29 0,-1 0-3 15,2-4 7-15,2-1-4 0,-4 1 20 0,5 1 27 16,1-1-3-16,-1 4 12 0,1-5 1 0,-1 10 17 16,-4 0 1-16,1-1 7 0,1 7 12 0,0-2 6 0,0 0-1 15,1 3 0-15,-1 4-19 0,0-2-2 0,1 2-2 16,-1 2 1-16,2 3-8 0,1 3-2 16,-2 0 1-16,1 3-1 0,-1-1-5 0,-1 2 2 15,-1-2-3-15,-1 7 4 0,-1-5-1 0,-1 4 0 0,-4-4 3 16,-1 2-1-16,-4 3 1 0,-4 1-2 0,-1-1-3 15,-4 2 2-15,-1 5 4 0,-1-5-9 0,-4 2 3 16,0 0-5-16,-1-4 2 0,1 0 6 0,-4-3-1 16,4 0 4-16,-2-4-4 0,3-1 8 0,5-4 4 0,4 3 0 15,-2-3 2-15,5-3 5 0,0 3-8 0,6 0 9 16,0 0-2-16,0 0 2 0,0 0-1 0,0 0 0 16,0 0-4-16,2-13-4 0,5 13-2 0,-7 0-1 15,0 0-7-15,2 0 5 0,-1 0-1 0,1 0 2 16,-1 0 2-16,31 4 2 0,-25 1 0 0,2-1 0 15,1 4 2-15,4-1-7 0,-1 2 4 0,1 3-8 16,1 2-7-16,1-1 8 0,1 3-7 0,0 5 6 16,3 0-7-16,-1 0-8 0,2 3 0 0,0-2-7 15,1 2-34-15,-1-3-57 0,-1-3-12 0,-2 1-20 16,-2-5-86-16,-1-2-244 0,-2 1 277 0</inkml:trace>
  <inkml:trace contextRef="#ctx0" brushRef="#br0" timeOffset="18778.75">10794 17281 1818 0,'-3'0'175'0,"3"-3"-133"0,0 3-21 0,0 0-25 16,0 0-37-16,-3 11-69 0,7-2 11 0,-2 7-28 15,-1 2 25-15,-1 2 68 0,0-3-5 0,-1 4 28 16,2-9 6-16,-1 6 5 0,0 3-2 0,0-1 4 16,0 0 10-16,-3 3-55 0,-1-4-31 0,1 2-21 0,-2 0-216 15</inkml:trace>
  <inkml:trace contextRef="#ctx0" brushRef="#br0" timeOffset="19156.64">10964 17044 1958 0,'0'0'95'0,"0"0"132"0,0 0-202 0,15 0-12 16,-6 0-5-16,9 3-2 0,5 1-9 0,-3 4-12 16,4 1 2-16,-8 0-7 0,1 3-1 0,-4-3 20 15,0 3 1-15,-1 0 7 0,-3-3 1 0,2 0 6 16,-2-5-2-16,-2 0 5 0,1 1 4 0,1-2-8 15,-2 1-4-15,4-4-1 0,-4 5-8 0,2-5-1 16,-1 3 3-16,-1-2-4 0,0 2-12 0,1-1-30 16,-2 1-9-16,0 4-4 0,-2-1-21 0,-1 5 11 15,0-1 2-15,0 2 5 0,-1 0 24 0,-2 0 30 16,0-2-5-16,-3 2 11 0,0 3-3 0,1-1 4 16,-4-1 1-16,-1 4 0 0,-2-4-5 0,0 4 2 15,0-1 2-15,0 0 1 0,0 5 5 0,2-4-3 0,-1-4-1 16,4 4 0-16,1-6 13 0,0 6-12 0,3-4 7 15,0 2-10-15,1-4-1 0,4 1 3 0,1 0-4 16,1 1 3-16,4-2-6 0,1-6 4 0,2-2-1 0,3-3 0 16,2-3-16-16,2-1-41 0,2 0-10 0,-1-4-17 15,0-1-95-15,-2-7-160 0,2-1 189 16</inkml:trace>
  <inkml:trace contextRef="#ctx0" brushRef="#br0" timeOffset="20418.65">11764 16986 1324 0,'-19'3'282'0,"-1"1"-160"0,2-1 21 0,9-1-73 16,9-2-31-16,0 0-22 0,0 0-11 0,0 0 1 16,3 3-10-16,9-2-1 0,5-1 8 0,4 0-4 15,1-4 16-15,3-1 11 0,2-2-1 0,3 1 3 16,3-2 1-16,1 4-12 0,2-4-5 0,1 7-2 15,-1-2-11-15,-1 3-17 0,-2 0-7 0,1 3-6 0,-4 3-48 16,-2 1-20-16,-3 1-5 0,-1-2-6 0,0-2-21 16,-3 4-74-16,-1-4-16 0,-10-4-41 0,-1 5-257 15</inkml:trace>
  <inkml:trace contextRef="#ctx0" brushRef="#br0" timeOffset="20606.53">12161 16810 1460 0,'0'0'98'0,"0"0"141"0,-12-5-131 0,6 2-64 16,2 3 8-16,4 0-31 0,0 0-31 0,0 12 4 15,0 1-6-15,0 8 7 0,3 8 0 0,-5-4 5 16,1 5-2-16,-1 1 2 0,2 2-3 0,-3 2-3 16,-1-1 6-16,2 8-2 0,-5-2 7 0,2 2-9 15,4 1 1-15,1 2-6 0,0-3-17 0,6-1-79 16,4-2-14-16,1-1-24 0,4-6-82 0,1-2-224 15,-2-6 264-15</inkml:trace>
  <inkml:trace contextRef="#ctx0" brushRef="#br0" timeOffset="20873.46">13223 16587 1150 0,'0'5'184'0,"0"-5"552"16,0 0-667-16,0 0-46 0,0 0-6 0,19 9-7 16,-5-5-1-16,4 3-6 0,2 4-2 0,3-1 0 15,-2-4-2-15,0 5-1 0,-2-7 2 0,6 1-2 16,-4-1 8-16,0 4-6 0,0-4 6 0,-3 2-6 16,3-3 9-16,-5 2-9 0,5-1 1 0,-4-4-3 15,1 3-4-15,6-3 6 0,-4 2-7 0,6 2 4 16,1-5-38-16,-3 1-31 0,-2-8-5 0,0 7-14 15,-2 1-64-15,-2-6-86 0,-2 6-46 0,-2 0-20 16,-5 0 308-16</inkml:trace>
  <inkml:trace contextRef="#ctx0" brushRef="#br0" timeOffset="21326.46">13278 16684 1535 0,'0'0'99'0,"0"0"166"0,0 0-218 0,0 0-22 16,0 0-12-16,0 0-1 0,18-4-19 0,-8 5 8 15,-1-1-1-15,2 3 3 0,-2 2-4 0,-2 2-3 16,2-1 6-16,-1 5-4 0,1-3 3 0,0 1 4 16,0 5-4-16,-2-7 5 0,-1 2 2 0,3 3 15 15,0 0-2-15,4-7 4 0,1 8-12 0,2-5-1 16,-1 1 0-16,5 2 0 0,-1-3-2 0,-1-2-9 15,3 1 4-15,-5 1-4 0,2-2-1 0,0 6 1 16,-3 0-3-16,-8-3 2 0,-5 0-5 0,-1-2 7 16,-5 1-6-16,1 1 6 0,-3 4-10 0,-6-1 1 15,-3 0-1-15,-3 0 1 0,0 1-8 0,-1 1-7 16,2 2 0-16,-2-4-1 0,0 1 2 0,-2-1 4 0,3 5-2 16,-2-4 3-16,4 4 4 0,1-1 0 0,-1 1 5 15,2-4-3-15,2-1 5 0,2 0 9 0,4-3-6 16,1 3 7-16,5-3-1 0,0 0-4 0,2 1 11 15,4-1-9-15,-2 0 5 0,4-1 2 0,-1 0-1 16,2 0 3-16,3-2 4 0,-1 1 5 0,2 1-1 0,2-2 5 16,0 1 3-16,4-4-3 0,5-1-5 0,-6-2-1 15,6 3-12-15,1-3 2 0,-2 0 6 0,13 0-5 16,-2-3-2-16,2 1-7 0,1-4-3 0,-1 2-3 16,0 4-30-16,-3-5-87 0,1 5-18 0,-1-1-30 15,-3-2-128-15</inkml:trace>
  <inkml:trace contextRef="#ctx0" brushRef="#br0" timeOffset="22709.17">14574 16822 1522 0,'0'-12'278'0,"0"3"-154"0,0 0-7 0,1-2-45 16,-1 2-35-16,-1 2-30 0,0 1 10 0,-2-5-16 15,0 7 3-15,-3-1 0 0,0 4-4 0,-5-7 3 16,-1 1-5-16,-3-2 10 0,-1 0-3 0,-2 2 6 16,0 2-13-16,0-2 1 0,-4 2-2 0,-2 1 1 15,-2-1-1-15,0 5-8 0,2 0 1 0,1 5-4 16,1-1 3-16,-1 4 1 0,0 5 0 0,-1 3-1 16,1 1-6-16,4 8 6 0,2 1-6 0,3 2 6 15,0 2-4-15,2 6 5 0,0-2 7 0,3 3-3 16,-1 1 3-16,2-4 8 0,5 3-9 0,-3-4 8 15,6 2-6-15,2-6 4 0,-2 0-2 0,4-4 3 0,-5-4-5 16,4-4 10-16,0-6-1 0,3-3 3 0,1-4-6 16,4-2 8-16,-4-2-2 0,5-5 4 0,2 1 1 15,-2-8-15-15,2-4 8 0,0-7-10 0,-1-2 2 16,-1-4-22-16,3-3 4 0,0 2-8 0,2 0 6 16,2-3 7-16,-1 5 1 0,0-2 3 0,0 1 8 0,-5 4 0 15,-1 0-2-15,2 4 2 0,-1 0 1 0,-1 4-2 16,1 4 3-16,-1 1-1 0,-3 3 10 0,0 2-4 15,-1 1 5-15,-2 0-4 0,0 6 8 0,-2 0-3 16,1 0 2-16,-2 7-2 0,1 2-2 0,-2 3 0 16,1 4-5-16,-2 2 4 0,-1 3-6 0,0 8 3 15,-1-4-4-15,-1 5 3 0,1 3-8 0,1-2-1 16,1-1 3-16,1 0-2 0,0 0 2 0,1-2-8 16,2 0-5-16,-2-1-2 0,4-1-42 0,-1 1-48 15,3-2-16-15,2-3-11 0,1-1-59 0,0-1-141 16,1-2 192-16</inkml:trace>
  <inkml:trace contextRef="#ctx0" brushRef="#br0" timeOffset="23160.6">14716 17779 1563 0,'-9'-9'226'0,"1"-3"-163"0,5-5-3 0,3-5-52 16,2-4-46-16,-1-5-78 0,4 0-13 15,-2-5-19-15,1-1-23 0,-1-1 67 0,0 4 13 0,2 1 20 16,-4 3 69-16,4 6 73 0,-2-1-1 16,1 4 25-16,1 5 9 0,-4-2-20 0,5 10-4 0,-3-5-8 15,0 8-24-15,2 2-29 0,-5 3 5 0,0 0-14 16,0 0 1-16,0 0-7 0,7 9-4 0,-4 6 1 16,2 6-4-16,-5-3 1 0,3 7-1 0,-3 2 0 0,0-4-3 15,3 7 6-15,-2-2 1 0,1 2 2 16,-2-2 2-16,-2 1 0 0,2-3-2 0,-1 0 1 0,1-2 0 15,0 1-5-15,-3-1 0 0,3-2-1 0,-2 2 7 16,4-1-9-16,-5 0 3 0,4-2-9 0,-1 0-18 0,0-3-40 16,2 2-7-16,-10-7-12 0,5-1-35 0,2 1-36 15,-4-2-18-15,5-5-20 0,-6-3-186 16</inkml:trace>
  <inkml:trace contextRef="#ctx0" brushRef="#br0" timeOffset="23392.21">14743 17128 2054 0,'0'0'92'0,"0"0"106"0,0 0-184 0,0 0-11 0,0 0-6 15,10 12-3-15,-2-4-41 0,-2 7-72 16,3-1-9-16,-8 2-22 0,1 1-39 0,-2-4 68 0,0 7 9 15,-3-7 24-15,0 0 57 0,-2-1-11 0,2 0-9 16,3-3-5-16,-1-1-87 0,1-2-247 0,0-3 235 16</inkml:trace>
  <inkml:trace contextRef="#ctx0" brushRef="#br0" timeOffset="23727.68">14859 16263 1608 0,'-3'-12'425'0,"2"2"-279"0,-5-1-9 0,3 2-83 0,3 5-44 15,-2 1-26-15,5 6 3 0,-6 1-14 0,-1 10-12 16,-7 10-9-16,-2 6 6 0,-1 7-4 0,0-3 27 16,-3 3 15-16,-1 1 1 0,-1-1 3 0,-4 0-3 0,5-4-14 15,2-3-12-15,0-4-3 0,5-6-77 0,2-3-143 16,2-2-53-16,4-9-43 0,3-6 350 0</inkml:trace>
  <inkml:trace contextRef="#ctx0" brushRef="#br0" timeOffset="24760.18">15152 16568 1324 0,'0'0'85'0,"0"0"136"0,-2 0-165 16,1 0-21-16,-1 0-1 0,1 0-9 0,-1 0-25 15,2 0 6-15,0 0-7 0,0 0 7 0,0 0-6 16,0 0 3-16,0 0-2 0,0 0 3 0,0 0 17 16,0 0 14-16,0 0 2 0,0-3 1 0,0 1-9 15,14-14-8-15,-4 13-2 0,5 1-3 0,3 2-10 0,1 0-7 16,4 5 2-16,1-2-3 0,1-2 2 16,1 7-3-16,2-2 2 0,0 4-1 0,1-4 0 0,3 5 2 15,-2-5-3-15,-1 1 3 0,1-2-6 16,-4-3-3-16,3 0-3 0,2-2 0 0,-2 0-4 0,-6 0-47 15,0-2 0-15,-8 2-21 0,0-2-32 0,-6 2-26 16,-2 0-14-16,-7 0-13 0,0 0-132 0</inkml:trace>
  <inkml:trace contextRef="#ctx0" brushRef="#br0" timeOffset="24976.24">15358 16671 559 0,'-9'1'78'0,"-2"-1"261"0,0 3 36 0,-3-1-196 0,4 2-137 0,-1 1-27 16,2 2 5-16,2 2-15 0,-1 6-16 0,2 3 9 0,0 1-4 16,0 4 5-16,2 2-10 0,1 3 15 0,0 1-4 15,1 1 7-15,-1-5-11 0,2 5 18 0,-1-2 2 16,-1 2 8-16,3 3 8 0,0 1-10 0,2 4-4 16,2-1-3-16,1-3-16 0,-1 4 1 0,2-5 1 15,0-5 0-15,0 0-7 0,-1-5-32 0,-4-4-2 16,1-4-14-16,-2 1-46 0,0-4-87 0,-2 0-43 15,-4-3-22-15,0 3 253 0</inkml:trace>
  <inkml:trace contextRef="#ctx0" brushRef="#br0" timeOffset="25166.21">15129 17240 916 0,'2'-9'145'0,"-1"-3"59"0,4 3 12 0,-1-3-62 16,7 0-55-16,1 0-51 0,6-2 6 0,0 2-23 15,2-1-15-15,3 4-12 0,1-1-3 0,3 4-1 16,1-2 0-16,0 4 0 0,4 4 0 0,-2 0-2 16,1 4-20-16,-3 4-80 0,1 1 7 0,-5 3-36 0,-2 1-29 15,3-1-31-15,-7 1-26 0,0-1-9 16,-1-3-162-16</inkml:trace>
  <inkml:trace contextRef="#ctx0" brushRef="#br0" timeOffset="25579">15789 17641 1473 0,'-9'0'204'0,"3"0"-138"16,6 0-9-16,0 0-36 0,0 0-14 0,0 0-7 15,0 0 4-15,0 0-4 0,0 0 7 0,0 0-8 16,0 0 3-16,-7-21-2 0,5 12 38 0,1-3 26 16,-1-1-6-16,1 1 7 0,1-1-33 0,0-4-13 15,0-2-4-15,1 4-4 0,4 0-21 0,1-2 6 16,0 1 0-16,1 6 3 0,2-5-4 0,-3 9-9 0,3-2 2 16,-1 4-3-16,-1-1 3 0,4 7 3 15,-1 5-5-15,2 2 4 0,0 0-10 0,-2 2 13 0,2 2-6 16,-1 5 8-16,-1 1-3 0,-1 2 3 15,-1-3 5-15,-1 3-3 0,2 0 3 0,0 0-1 0,0 0 3 16,0-5-1-16,0 1-1 0,1-1 1 0,-1 0-7 16,2 2 6-16,-1 3-5 0,-2 0-8 0,-1 3 7 0,-2 1-6 15,1-4 5-15,-5 5 3 0,-1-5-6 0,0 0 5 16,-1-1-1-16,-1 1-9 0,2 3-3 0,-4-3-6 16,-4 0-46-16,-1-3-54 0,-1-6-3 0,1 3-18 15,-2-6-36-15,2-3-110 0,-3-3 160 0</inkml:trace>
  <inkml:trace contextRef="#ctx0" brushRef="#br0" timeOffset="25761.82">15966 17122 1901 0,'0'0'130'0,"0"0"215"16,0 0-275-16,0 0-48 0,0 0-7 0,8 15-10 15,-3-4-11-15,1 9-56 0,3 2-8 0,-2 4-25 16,-1-5-110-16,-1 2-71 0,1-5-26 0,-2-3-34 0,1-1-268 16</inkml:trace>
  <inkml:trace contextRef="#ctx0" brushRef="#br0" timeOffset="29975.88">16967 17323 1212 0,'-6'-4'116'0,"3"4"12"16,0-8 4-16,0 7-63 0,5-4-50 0,2-5-22 15,4 5 1-15,4 1-3 0,-3-8-1 0,-14-6 4 16,16 2 0-16,-2 4 2 0,1 3 1 0,1-3 18 16,-2 3-4-16,0 0 12 0,-1-3 15 0,1 4 4 15,0-4-3-15,0 3 2 0,2 1-8 0,-4-1-9 16,2 1 3-16,2-1-6 0,4 2-4 0,3 1-11 16,-1-2 4-16,6 5-7 0,-2 2-5 0,-2-2-6 15,4 7-2-15,0 1-1 0,4 5-10 0,0-1-40 16,-1 5-20-16,2-2-12 0,-3-1-110 0,-1-2-153 15,2 5 197-15</inkml:trace>
  <inkml:trace contextRef="#ctx0" brushRef="#br0" timeOffset="30860.11">18572 16756 1880 0,'0'-8'100'0,"0"4"144"0,0-7-207 0,0 1-25 16,2 0 1-16,1 2-10 0,1 1-1 0,-1 2-11 15,-3 5 1-15,0 0-4 0,0 0 5 0,0 0 14 16,0 0 2-16,2 0 6 0,-1 0 15 0,-1 0 4 16,6 17-4-16,-12-9 2 0,-1 4-21 0,-2 5 4 0,1 5-4 15,-1 2 3-15,2 5-14 0,0 0 0 16,-1 0-1-16,1 2 1 0,-2 0 3 0,-2-4-1 0,1 5-3 16,-1-2 0-16,-2-1-5 0,-2 4 2 0,-1 0 6 15,-4-2-2-15,-1 2 5 0,0 0-4 16,-1 0-1-16,0-3-1 0,-2-2-15 0,1-2 14 0,-2-1-5 15,1-7 7-15,2 1-5 0,-4-1 0 0,5-6 0 16,-1 0 0-16,2-3 5 0,6-4-2 0,-7-2-3 0,6-3 1 16,-2-3-12-16,2-6-1 0,3 1 2 0,0-2-1 15,2-5 8-15,1 4-7 0,-1-8-2 0,-1-5-1 16,4 3-6-16,1-1 16 0,4-4-3 0,2 2 6 16,3-1-8-16,0 4 13 0,3 0-4 0,0 3 7 15,2-1-3-15,1 7 1 0,1-4 4 0,-1 2-2 16,1 2-1-16,-1 2-2 0,5-1 0 0,-2 2 1 15,-2 0 9-15,5 2-7 0,-4 2-3 0,2 1 0 16,-1-1-5-16,0 5 9 0,-3 0-3 0,0 0 5 16,1 5-1-16,4 4 0 0,-1 3 0 0,4 1-1 15,-1 2 7-15,-1 3-7 0,6-1 2 0,0 0-4 16,1 3 5-16,2-2-11 0,-3-2 6 0,0 1-7 0,1-1 13 16,1 0-12-16,-1 1 3 0,0 1-6 0,-1-3 10 15,0 3-8-15,-1-5 0 0,-2 4-8 0,-4-1-18 16,0-4-33-16,-1 4-6 0,-2-2-10 0,-2 2-33 15,-2 1-45-15,-2-1-3 0,-5-3-22 0,3-1-72 0</inkml:trace>
  <inkml:trace contextRef="#ctx0" brushRef="#br0" timeOffset="31125.7">19058 16293 1740 0,'0'0'115'0,"0"0"211"0,0 0-285 0,0 0-28 16,0 0-7-16,0 0-5 0,12 15-11 0,-12-2 2 0,-5 5-6 15,-5 6 3-15,-4 2-10 0,-2-1 11 16,-5-1 6-16,1 1 0 0,-3-1 14 0,-1-2-10 0,3-1-4 15,-6 0-7-15,8 0-56 0,-5 3-101 0,3 1-32 16,3 1-49-16,0-1-375 0</inkml:trace>
  <inkml:trace contextRef="#ctx0" brushRef="#br0" timeOffset="32244.73">19573 17286 1509 0,'0'-5'279'0,"4"1"-199"15,1-8 23-15,10 0-85 0,4-1-14 0,8-8-4 16,3 3-9-16,3-5 0 0,1 1-40 0,0-3 23 16,4-4-1-16,-1-1 10 0,-1 2 21 0,1 1-3 0,-3 0 10 15,-2 2-8-15,1 4 13 0,-6 3-19 0,-1-1 3 16,1 5-7-16,-3-2 2 0,5 7-113 0,-1 4-15 15,-1 2-50-15,3 8-212 0</inkml:trace>
  <inkml:trace contextRef="#ctx0" brushRef="#br0" timeOffset="33041.92">20936 16168 1463 0,'-3'4'132'0,"-5"-1"266"0,1 0-329 0,0 7-54 15,-1 2-1-15,4 8-14 0,2 10 0 0,2 4-5 16,0 6-1-16,0 4 0 0,3 2 2 0,-1-1 0 15,-1-2 1-15,4 2 1 0,-1-3 7 0,2-1-7 16,1 6 3-16,-4-3-4 0,3 3 13 0,0-1-3 16,-1-1-3-16,2 3 1 0,1 1-3 0,-2-3-3 15,1 3 1-15,-2-10-2 0,-2-1 1 0,-3-10 5 16,0-3-3-16,-2-4 3 0,1-4-2 0,1-8-2 16,0 3 4-16,-2-8-5 0,2-4-6 0,0 0 0 15,0 0-5-15,0 0 3 0,-1-12-9 0,4 2 9 0,1-10 2 16,2-1 1-16,2-4-8 0,-2-3 14 0,1-5-11 15,-1 3 12-15,3-4-2 0,0-1 1 16,0-1 0-16,1-1-1 0,-1 3-6 0,3-4 7 0,2 4 0 16,1 3 2-16,1 1-3 0,2 4 0 0,0 1 0 15,1 4 1-15,1-3 6 0,2 2-4 0,1 2 0 16,-1 4-3-16,0 6-5 0,-7 2 7 0,0 4-1 16,-3 1 2-16,-3 6-3 0,5 1 1 0,-7 1 0 15,2 4 0-15,0 1 0 0,-8 3 5 0,2 4-1 0,-4-4 3 16,-4 4 1-16,-1 1-6 0,-3 3 0 0,-2-5-2 15,-3 3-3-15,-1 2 2 0,-3-3 1 0,-1 6 0 16,-4-2 0-16,-3-2 0 0,0 1-5 0,1-3 3 16,-1 1-4-16,3-5 12 0,-3-2-3 0,5-4 7 15,0-3-6-15,5-2-5 0,1-2 5 0,3-1-5 16,3 0 4-16,2-1 4 0,2-2-7 0,5 3 6 16,0 0-12-16,0 0 10 0,0 0-4 0,0-2 4 15,0-1-7-15,0 3 3 0,0-1 4 0,2-2 1 16,14-34 11-16,-8 32 12 0,-1 2 4 0,2 3 3 15,0 3 4-15,3 0-2 0,1 3-3 0,4 2 2 16,2 1-4-16,1 3-8 0,2 1 2 0,2 3-3 16,3 5-3-16,6 8-6 0,-4-4-4 0,9 9 0 0,-4-1-11 15,3 5-36-15,4-1-42 0,1-3-18 0,1-1-326 16</inkml:trace>
  <inkml:trace contextRef="#ctx0" brushRef="#br0" timeOffset="39660.87">2049 17870 162 0,'0'0'83'0,"0"0"69"16,0 0 18-16,0 0-49 0,-2-3-25 0,1 3-61 15,-1-2-3-15,-1-1-8 0,0 2-12 0,0-2 4 16,0-2 0-16,-43-40 2 0,46 45 2 0,0 0 21 16,-1 0-7-16,-1 0 12 0,1-1 1 0,-1-2 18 15,1 3-6-15,-1-2 8 0,-1-1-17 0,0 3-9 16,-43-28 3-16,46 28-5 0,0 0 10 0,-2 0-5 0,1 0-2 16,-1-1-2-16,1 1-11 0,-2-3-4 0,0 3 0 15,0-2-1-15,0-1 6 0,0 3-13 0,0-1 2 16,0-2-7-16,1 3-4 0,1-2-4 0,-1 2 0 15,1 0-3-15,-1 0-7 0,1 0 8 0,-1 0-2 16,1 0 4-16,-1 2-5 0,1-2 3 0,0 3-2 16,-16 26 3-16,14-20-3 0,2 0 0 0,-1 3 0 15,-1-3 0-15,0 3 7 0,-1 0-8 0,-2 5 5 0,1 1-8 16,-1 1 4-16,-1 3 0 0,-2 2 0 0,0 11 0 16,1 0 0-16,-5 7-1 0,0 2 4 0,-4 2-3 15,4-1 6-15,-11 1-6 0,9-1 0 0,3-2-2 16,-3-3-4-16,12-2 2 0,-6-4-4 0,2-1 3 15,1-6-23-15,-3-3-10 0,6 1 2 0,-6-6-3 16,9-1 3-16,-3 3-2 0,-3-4-6 0,7-4 3 16,-1-1-13-16,0-3-24 0,5-5-8 0,1-1-11 15,1-3-83-15,2-7-199 0,5-4 220 0</inkml:trace>
  <inkml:trace contextRef="#ctx0" brushRef="#br0" timeOffset="40625.1">2220 17856 1465 0,'-10'-6'83'0,"3"2"105"0,-4-1-138 0,5 4-21 16,6 1-9-16,0 0-3 0,0 0-18 0,0 0 1 16,0 0 1-16,-9 13-1 0,6-4-1 0,-3 3-3 0,0 2-1 15,0 2 2-15,0 0 1 0,0 4 2 16,-1 1 5-16,-1 0-3 0,-1 1 5 0,2 8-3 0,-1-2-6 16,1 5 3-16,-2 1 5 0,2 8-7 0,-4 0 5 15,1 0-8-15,2 3-2 0,-1-4 10 0,3 6-5 16,2-5 5-16,-2 2-13 0,3 0-2 0,1-3-16 15,2-3 2-15,0-1-82 0,2-9-27 0,1-5-10 16,-3-7-7-16,1-4-49 0,-1-9-141 0,3-1 192 16</inkml:trace>
  <inkml:trace contextRef="#ctx0" brushRef="#br0" timeOffset="40975.24">2159 17988 942 0,'-1'-6'261'0,"-2"3"-97"0,-2-2-10 0,5 5-28 15,0 0-38-15,0 0-46 0,0 0 11 0,0 0-24 16,0 0-5-16,-1 0-2 0,-1 0-6 0,-14 17 3 16,14-8-11-16,2-1 4 0,0 9-6 0,0-5 4 15,0 4-6-15,2-2 3 0,1 7-3 0,3 0 2 16,1 2-7-16,-1 3 6 0,2-4 1 0,-2 5 1 0,-2 0-7 16,4-2 0-16,2 4 4 0,-1-4-2 0,0 3 0 15,0 2-3-15,-2 0-2 0,2 3 0 0,-1-5 8 16,1-2-4-16,1-1 0 0,-1-5-1 0,-3-7 4 15,3-1 1-15,-6-6 2 0,2-2 1 0,2-1 24 16,-4-3 13-16,3-3 6 0,0-6-2 0,0 0-12 16,0-14-12-16,1-4-13 0,1-11 5 0,1-3-17 0,1-9-3 15,-1 1 3-15,-1-2-3 0,-1 0 4 0,-2-4-5 16,-1-1 4-16,-1 0-7 0,-3 3 0 0,2-1-15 16,-1 0-7-16,-1 8-3 0,0-1-30 0,-4 6-47 15,1 3-3-15,1 5-17 0,2 8-41 0,-3 7-7 16,-3 5-19-16,-1 2 3 0,7 11-86 0</inkml:trace>
  <inkml:trace contextRef="#ctx0" brushRef="#br0" timeOffset="41461.26">2691 17770 1192 0,'0'0'310'0,"-12"12"-190"0,6-6-6 0,3-2-60 16,3 6-43-16,0 2-1 0,1 2-5 0,-1 2 3 15,2 2-2-15,1 3-6 0,-3 4 2 0,0-4-3 16,1 8-2-16,-1 1 6 0,-3-5-3 0,2-1 3 16,-5 1-11-16,1 1 11 0,-2-1-4 0,-2 0 6 15,0 2-5-15,-1-4 4 0,-1 2-1 0,2-4 0 16,-1 3-3-16,1-3-2 0,0 0 2 0,3 0-1 0,0-1 6 15,1 1-5-15,4-3 1 0,1-1-3 0,0-2-2 16,3-5 2-16,3 2-5 0,-2-3 5 0,2 1 4 16,3-4-4-16,0 2 8 0,3-1-6 0,0-1 13 15,1-6-2-15,2 3 2 0,0-1-3 0,2-2 0 16,1-2 1-16,1-2-7 0,-1-1 5 0,1-2-9 16,1 2-4-16,-2-2-6 0,-2 1-2 0,4 0-39 0,-4 4-42 15,-1-1-12-15,0 3-12 0,-6 0-53 0,1 0-131 16,-1 5 176-16</inkml:trace>
  <inkml:trace contextRef="#ctx0" brushRef="#br0" timeOffset="41893.51">3068 18170 1443 0,'-4'1'448'0,"-5"-1"-300"0,6 0-39 16,3 0-61-16,0 0-44 0,0 0-7 0,3 20-4 15,-4-11-2-15,-1 4-12 0,-2 3-6 0,2 4 6 16,2 2-4-16,-1-1 17 0,-1-1 6 0,-2 0 2 16,-2 1 0-16,-2 0-3 0,5 0 6 0,0 2-4 15,-1-3 5-15,1 1-5 0,-2 3 6 0,4-3-5 16,-1 2 5-16,4 0-6 0,-2 3-3 0,0-2 8 15,3-3-7-15,-2 1-1 0,2-6-10 0,2-1 0 0,-2-4-1 16,1 5 7-16,4-8 7 0,-2 4-3 0,0-6 4 16,-6-6-2-16,0 0 5 0,1 0-2 0,17 3 4 15,-8-3-1-15,-1 0-1 0,-1-8 4 0,-4-5-4 16,4 5 5-16,-2-8-5 0,4 2-3 0,2 1 0 16,2-8-3-16,-1 5 4 0,-2-5-1 0,-3 0 2 15,4 1-7-15,0 2-8 0,2 2 5 0,-1 0-5 16,1-1 2-16,-1 5-44 0,1-4 2 0,-3 5-18 15,0-4-15-15,-1 2 3 0,2 4 0 0,0-3 4 16,0 5 20-16,0 1-29 0,-4-2-7 0,-2 1-12 16,-3 2-54-16,0 1-120 0,0 4 161 0</inkml:trace>
  <inkml:trace contextRef="#ctx0" brushRef="#br0" timeOffset="42082.02">3248 18546 2347 0,'0'0'10'0,"7"-5"-10"0,2 3-1 0,2 2-3 0,-1 4-2 0,2 0-2 16,0 7 0-16,1-2-2 0,1 4-4 0,-1-1 9 16,2 6 0-16,-1 2 1 0,-1-3-26 0,2 4-74 15,1-1-25-15,5-2-20 0,-1-2-146 0</inkml:trace>
  <inkml:trace contextRef="#ctx0" brushRef="#br0" timeOffset="43608.58">5872 15970 1137 0,'0'0'84'0,"0"0"-55"0,0 0-4 0,0 0-16 0,0 0-14 16,0 0-4-16,0 0-3 0,0 0 0 0,0-2-14 15,0 2 25-15,-1 0-8 0,-1-2 13 0,1-1-2 16,-26-10 5-16,18 10 1 0,3 3 1 0,2 0 8 15,-2 0 2-15,0-2 3 0,1-1-2 0,5 3 4 0,0 0-10 16,0 0 4-16,-1 0-5 16,-1 0-7-16,1 0-8 0,-1 3-3 0,1-1 1 0,-1-2 4 0,1 3-1 15,-1-3 4-15,1 1-3 0,-1 2-2 0,1 0 7 16,-1-1-5-16,1 2 6 0,-1-1-4 0,-32 36-4 16,30-32 3-16,2 1-2 0,-1 1-2 0,-4 0 7 15,1 0-3-15,1 1 5 0,-5 1-15 0,2 0 1 16,4 3-19-16,-5 2 7 0,3 1-60 0,-3-2-35 15,3-2-9-15,1 1-14 0,4-2-74 0</inkml:trace>
  <inkml:trace contextRef="#ctx0" brushRef="#br0" timeOffset="44092.62">6031 15649 671 0,'-2'-8'95'0,"2"0"228"0,-1 2-226 0,1-1-36 0,1 2-3 0,1-2-13 16,-1-1-32-16,-1 8-2 0,0 0-4 0,0 0 4 15,0 0-1-15,0 0 2 0,0 0-3 0,0 0 4 16,0 0 14-16,0 0 22 0,-1 0 5 0,1 0 3 0,0 0-1 15,0 0-16-15,0 0-9 0,0 0 0 0,0 0-16 16,0 0-2-16,0 0 8 0,0 0-6 0,0 0 1 16,1 0 1-16,1 0-6 0,-1 0 5 0,1 0-12 15,31-4-5-15,-26 7 3 0,-1 1-3 0,0 4 6 16,0-2-5-16,0 6 0 0,-2 0 0 0,2 5 3 16,-3 3-1-16,2 2-2 0,-4 4 1 0,1 5-1 0,-1 3-13 15,-1 8-8-15,0 4-5 0,0 1-66 0,0 6-96 16,-1 6-18-16,1-1-47 0,0 2-275 15</inkml:trace>
  <inkml:trace contextRef="#ctx0" brushRef="#br0" timeOffset="45999.13">6004 17399 353 0,'0'0'415'0,"0"0"-222"0,0 0-36 16,-2 0-42-16,1 0-42 0,-1 0-24 0,1 0-2 16,-1 0-11-16,1 0-28 0,-2 0 0 0,0 0 9 15,0 0-5-15,0 0 17 0,0 0 19 0,0-1-7 16,0-2 10-16,0 3-10 0,0-2-9 0,0-1 0 16,0 3-4-16,0-1-10 0,0-2-15 0,0 3 1 0,0-3-4 15,0 1 0-15,0 2-2 0,0-3-1 0,0 3-3 16,-37-4-21-16,35 16-17 0,1 1-3 0,1 2-7 15,0-1-33-15,-2 5-70 0,1-5-28 0,-2 3-33 16,0 0-304-16</inkml:trace>
  <inkml:trace contextRef="#ctx0" brushRef="#br0" timeOffset="46675.99">6087 16996 1076 0,'-4'0'128'0,"-2"-3"-44"16,6 3-15-16,0 0-3 0,0 0-30 0,0 0-26 0,0 0-4 16,0 0-5-16,0 0 1 0,-1 3-5 0,1-1 9 15,0-2-4-15,0 0 40 0,0 0 24 0,0 0 4 16,0 0 5-16,0 0 9 0,1 0-13 0,0 0-10 16,23-5-1-16,-15 2-34 0,0 3-6 0,0-4-3 15,0 4-3-15,0 0-13 0,2 0 5 0,-1 3-3 16,1-2 3-16,-1 5-6 0,3 0-3 0,-1-1 3 0,2-1 0 15,-4-1 0-15,4 5-3 0,-4-2-1 16,2-2 1-16,-3 3 7 0,-1-2-4 0,-1-1 3 0,0 4-4 16,7-4 1-16,-7 1-5 0,1 2-7 0,-1 2 3 15,-2 0-9-15,-2 2-6 0,1-1-1 16,-2 2-1-16,-1 0 6 0,-1 1 2 0,-4-1 7 0,-2 2-4 16,0 1 4-16,1-3 9 0,1-2-4 0,1 2 6 15,0 0-2-15,0-3 7 0,3 0-3 0,0 3 4 16,0 0-13-16,3-3 7 0,-3 3 0 0,3-5 3 15,-2-2-4-15,1 1-3 0,2-6 2 0,-1 3-1 16,6 4 4-16,-3-2-6 0,-3 1 3 0,5-3-4 16,-4 1 5-16,4-1 1 0,1-3-7 0,-2 2 4 15,2-2-33-15,0 3-53 0,6 3 4 0,0-6-24 16,4 0-37-16,1 0-129 0,-4 0-92 0,0 0-32 16,1 0 403-16</inkml:trace>
  <inkml:trace contextRef="#ctx0" brushRef="#br0" timeOffset="47505.4">3918 18180 544 0,'-6'-6'464'0,"0"-1"-252"16,-1-1-26-16,2 4-54 0,2-2-39 0,2 3-31 15,-1-6-5-15,1 9-8 0,-1-5-31 0,2 5 2 16,0 0 3-16,0 0 2 0,0 0 17 0,0 0 15 16,0-3-4-16,0 3 9 0,0 0-1 0,0-1-18 15,0 1 5-15,0 0-10 0,0 0-12 0,0 0-11 16,0 0-10-16,0 0 2 0,0 0-8 0,0 0 3 16,2 0-1-16,19-3 1 0,-11 6-6 0,3-2 1 15,4 4 6-15,-1-2-3 0,2 1 0 0,2 5-7 16,1-1-4-16,1 4 0 0,-1-3-18 0,0 3-41 15,0-3-3-15,0 0-14 0,-1 0-29 0,0-4-15 0,1 1-11 16,-5 2-1-16,1-1-46 0,-1-2-103 0,-3 1-56 16,2-2-33-16,-7-1 384 0</inkml:trace>
  <inkml:trace contextRef="#ctx0" brushRef="#br0" timeOffset="47731.61">4029 18401 1589 0,'-5'0'258'0,"1"-4"-169"0,4 4-2 0,0 0-56 15,0 0-31-15,0 0 2 0,16-5-2 0,-1 4 4 16,1-2-2-16,5 3-2 0,0-3-5 0,-1 1 2 16,0-1-4-16,3 3 6 0,1-4 1 0,4 4 1 15,-1 0-1-15,0 0-47 0,4 0-20 0,4 0-18 16,-1-5-123-16,8 1-98 0,0-1-56 0,-1-4-25 15,4-3 390-15</inkml:trace>
  <inkml:trace contextRef="#ctx0" brushRef="#br0" timeOffset="48508.48">5820 17762 1241 0,'-3'0'319'0,"-1"-4"-157"0,2 2-11 0,-2-4-43 0,1 5-38 0,3 1-28 16,0 0-2-16,0 0-9 0,-2 0-20 0,1 0-1 16,-1 0-1-16,1 0 2 0,-1 0-1 0,-32 13 3 15,25-8-3-15,3 5 3 0,-1-1-6 0,-1 4 3 16,-4 4-4-16,0 4 2 0,-3 4-12 0,2 4 4 16,2 3 2-16,-2 3 1 0,5-1-5 0,-2 6 1 15,1 2-6-15,2-3 5 0,-2 3-1 0,1 0-2 16,-1-2 5-16,2 2-5 0,-2 1 3 0,3-3-16 15,4-1 0-15,1 1-7 0,-2-5-27 0,3 2-34 16,0-7-3-16,0-5-15 0,6-1-50 0,3-7-117 16,-5-4-51-16,10-2-33 0,1-5 357 0</inkml:trace>
  <inkml:trace contextRef="#ctx0" brushRef="#br0" timeOffset="49041.66">6243 18062 369 0,'9'-4'80'0,"-6"-5"-3"0,6 0 2 0,-5-2-1 15,-1 1 13-15,-1-2 23 0,1 0-1 0,-6-1 9 16,1 1 4-16,1-3-38 0,1 1 3 0,0 2-19 16,-2-4-29-16,2 2-17 0,-4 3-9 0,4 0-1 15,-2-1-12-15,-2 3-3 0,-1-1 5 0,2 5-5 16,-1-1 4-16,2 3-5 0,-1 0 2 0,3 3-2 16,0 0 1-16,0 0-1 0,0 0-3 0,0 0 1 15,0 0-5-15,0 0 9 0,0 0-4 0,0 0 5 16,0 0 1-16,0 0-1 0,0-1 7 0,0-2-6 15,0 3 14-15,0-2 3 0,0-1 2 0,0 3-2 0,0-1-7 16,0-2-10-16,2 3-2 0,-1-2-2 0,1-1 0 16,-1 0 5-16,1 2-5 0,-1-2 3 0,1-2-9 0,-1 5 10 15,1-1-4-15,-1-2 4 0,1 3-6 16,-1-3 16-16,-1 1 6 0,2 2 1 0,-1-2 2 0,-1 2-7 16,0 0-5-16,3 7 2 0,-6 2-4 15,-1 3-3-15,-2 1 0 0,0 4-1 0,1-1-2 0,1 5 2 16,-4 0-2-16,1 0 2 0,-1 4 2 0,-1 4-6 15,0-1 0-15,-1 2-1 0,-5 4 0 0,0 6-3 16,-1-1 7-16,2 3-6 0,-1 0-3 0,0-5 8 16,2 1-3-16,1-6 5 0,3 3-3 0,2-10-10 15,2-1-4-15,2-6-8 0,0-8-64 0,3-4-87 16,2-3-6-16,1-10-30 0,4-5-81 0</inkml:trace>
  <inkml:trace contextRef="#ctx0" brushRef="#br0" timeOffset="49441.6">6274 17858 1132 0,'-18'9'178'0,"8"-5"55"0,-1 4 13 16,7-8-103-16,1 4-99 0,1 1-18 0,2-2 1 16,0 5-10-16,-3-3-16 0,3 7 1 0,0 0-4 15,6 1 2-15,0-1-3 0,-3-3 4 0,2 3 4 0,-2 0 1 16,0-3 15-16,3 3-4 0,-2-3 7 0,4 7-6 15,-2-2 7-15,1 2-13 0,-1 4 2 0,-1-2-5 16,3 2-2-16,1 6 0 0,0-2-7 0,0 3 3 16,-1 1-8-16,-1-3 6 0,4 5 1 0,1-1 1 15,0-4-5-15,-2 0 3 0,2-4-3 0,-2-4 3 16,4-2 3-16,2-5-1 0,-4-2 4 0,2-1-3 16,-2-6 10-16,-3 2 12 0,1-1-5 0,-1-2 6 15,1-5-8-15,1 1 1 0,-1-2 1 0,-1-4-3 16,2-2-17-16,-1-2 0 0,-1-2 4 0,2-5-1 15,-1 0 9-15,-1-4-13 0,3-1 3 0,-2-4-4 16,1-3 3-16,-2-1-5 0,-2-2 1 0,2-1-2 16,0 3 10-16,-1-5-9 0,1-1-3 0,1-2-2 15,1 0-13-15,2 0-44 0,2 0 2 0,0 2-21 0,-2 6-48 16,-1 1-28-16,-1 3-14 0,-1 9-1 0,1 0-26 16,1 5-79-16,-1-1-48 0,-3 7-27 0,1-1 358 0</inkml:trace>
  <inkml:trace contextRef="#ctx0" brushRef="#br0" timeOffset="50257.35">7180 17662 1534 0,'-7'3'129'0,"-1"-3"-60"0,8 0-16 0,0 0-9 0,0 0-38 0,0 0 0 16,-14 21-7-16,11-12 3 0,-2 7-9 0,2 1 9 15,2 1-2-15,-2 1 4 0,1-1 0 0,-2 1-4 16,-2 2 6-16,1 0-6 0,-4 2 1 0,0 1-1 16,2 1 1-16,-4 0-1 0,1 1-3 0,-1-1 4 15,1-4-2-15,-2 3 3 0,0 0-2 0,0 3 0 16,0-4-2-16,3 3 2 0,-1-1 7 0,1-4-9 15,1 0 8-15,1-2-9 0,2-1 4 0,-2-1 0 16,4-5-1-16,1-3 2 0,-1 0 1 0,3-2-3 16,0-2 1-16,-1-1-1 0,-1-1 4 0,4-1 4 15,-1 2-7-15,2-4 5 0,-3 5-3 0,0-5 2 0,0 0 8 16,0 0-5-16,0 0 1 0,2 0 3 16,-1 0-3-16,1 3 4 0,-1-3 4 0,1 1-4 15,37 20 2-15,-24-15-2 0,0 0 3 0,1-2-8 16,-1 1-6-16,3 2 1 0,1-4-4 0,7 2-3 0,-2-4 9 15,-1 2-7-15,3-3 3 0,-4 0-17 16,2 0-5-16,0 5-9 0,-2-2-67 0,-2 1-86 16,-1 2-20-16,-2-1-32 0,-2 2-186 0</inkml:trace>
  <inkml:trace contextRef="#ctx0" brushRef="#br0" timeOffset="50628.89">7536 18176 2006 0,'0'0'96'0,"0"0"-69"0,0 0-12 0,0 0-12 16,0 0-12-16,-2 7-36 0,4 7 11 0,-2-2-18 16,0 4 22-16,-2 0 20 0,-2-2 1 0,1 2 8 15,-2 1 5-15,2-4 17 0,2 4-8 0,-5-3 9 0,3 0-6 16,0 4-2-16,-2 1-2 0,4-1 0 15,-4 3-8-15,2-2-2 0,2-1-1 0,-2 2 0 0,1-7-4 16,2 4 2-16,2-4 2 0,-1-1 1 0,1 0 2 16,-2 0-7-16,0-3-1 0,4-2-2 0,-1 4-1 0,2-8 6 15,-1 4 1-15,-1-2 1 0,2-5 4 0,2 1-7 16,2-1 6-16,0-4-5 0,2-1 7 0,-1-4-3 16,1-3-3-16,-1-4 1 0,5 0 1 0,-5-5-3 15,4 0 0-15,2 0-1 0,-2-2 4 16,2-2-4-16,4 1-1 0,-4 0-4 0,0 2-5 0,2 1 1 15,-3 0-6-15,0 2 3 0,0 1-33 0,-3 1-61 16,-3 4-9-16,0 1-22 0,-2 0-76 0,-1 5-204 16,-3 2 244-16</inkml:trace>
  <inkml:trace contextRef="#ctx0" brushRef="#br0" timeOffset="50862.53">7619 18509 1429 0,'0'0'284'0,"0"0"-170"0,0 0-4 16,9-12-50-16,2 3-26 0,4 4-16 0,-2-2-10 15,5 1 0-15,-5 0-10 0,4 0 4 0,-1 3 0 16,1-2 1-16,-1 5-5 0,-1 0-2 0,0 0 1 16,-2 5 0-16,1-1 4 0,-1 4-6 0,1 1 1 15,-2 3-8-15,-2 4-33 0,2-2-26 0,-1 2-14 16,1-3-3-16,-2 4-55 0,2-2-64 0,0-2-34 15,1 4-18-15,1-4 260 0</inkml:trace>
  <inkml:trace contextRef="#ctx0" brushRef="#br0" timeOffset="52002.71">8181 17983 1372 0,'-3'0'267'0,"-3"-1"-128"0,0-7-11 15,-2 5-36-15,2 2-39 0,-4-2-25 0,-2 3 2 16,-3 4-11-16,-1-4-12 0,-1 8 1 0,2-1 5 0,-1 2-2 16,-1 3 10-16,-1 0-3 0,1-2-4 0,-1 1 1 15,1 2-7-15,4-4-11 0,1 5 3 0,3 5-6 16,1-5 5-16,2 6-2 0,-1 1-6 0,3 0 1 15,-1 5-19-15,4 0-101 0,1-3-9 0,0 2-43 16,3-1-135-16</inkml:trace>
  <inkml:trace contextRef="#ctx0" brushRef="#br0" timeOffset="54041.66">8087 17988 786 0,'-6'0'195'0,"0"-2"-84"0,-2-1-7 16,8 3-24-16,0 0-31 0,0 0-29 0,-1 0 0 15,-1 0-10-15,1 0-7 0,-1 0 0 0,1 0-1 16,-1 0 1-16,-31 12 5 0,26-7 19 0,0-2 9 15,1-2 4-15,0-1 26 0,0 3-2 0,1-3-4 0,-1 0 0 16,2 0-14-16,-1-3-22 0,2 2-1 16,0-2-7-16,3 3-9 0,0 0 2 0,0 0-2 0,0 0 1 15,0-3-8-15,0 1-1 0,0 2 2 0,0-3 0 16,0 3 5-16,0-1-6 0,0-2-1 0,0 3-2 16,0-2 3-16,0-1 0 0,0 3 6 0,0-1-5 15,0-2 4-15,0 3-3 0,0-3-1 0,0 1 1 16,0 2-2-16,0-3 1 0,0 3 2 0,0-1-1 15,0-2-3-15,0 3 1 0,0-2-6 0,0-1 6 16,0 3-4-16,0-1 3 0,0-2 0 0,0 3 0 16,2-3 0-16,-1 3-1 0,1 0 4 0,-1 0-2 15,1 0-3-15,28 7 0 0,-24 1 0 0,-1 4 1 0,0-3 1 16,-1 3 3-16,2 1-6 0,-1-1 5 0,-1 0 2 16,4 6-3-16,-4-5 6 0,2 4-6 0,0 4 0 15,0-2-1-15,3 3 2 0,-3-1-1 16,0 5-5-16,-1-3 8 0,-1 3-9 0,2 2 8 0,-1-2-9 0,-1 3 9 15,-1-3-3-15,-3 2 4 0,-1-2 5 16,1-1-10-16,-3 0 6 0,0-1-8 0,3 2 15 0,-3-2-10 16,0-2 1-16,0-6-3 0,1 2-1 0,2-1 2 15,-1-2 4-15,-1-2-1 0,2 0 4 0,-1-10-6 16,1 6 0-16,1 0-1 0,-1-6-6 0,0 5 8 16,0-4-2-16,2-2 6 0,-2-2 5 0,0 0-8 15,0 0 1-15,0 0-3 0,0 0 4 0,0 0-2 16,0 0 5-16,0 0-6 0,0 0 1 0,0 0 0 15,-11-2-2-15,7-7-1 0,-1-3-12 0,1-3-11 16,-2 2-6-16,3 0 2 0,0 1 8 0,0-2 3 16,-2-2 10-16,5-1-6 0,-4-2 12 0,2 1 0 15,-1-3-1-15,-1 2 1 0,2 1 3 0,-1-3-6 16,3 0 6-16,0 2-6 0,2 1 12 0,-1-3-7 16,1 3 4-16,-1-2-5 0,1 4-4 0,1 3-1 15,-2-4 0-15,1 5 3 0,-1 3 0 0,-1-3 1 16,2 3-6-16,-2 5 6 0,0 4 0 0,0 0-6 0,0 0 5 15,0 0-6-15,0 0-2 0,0 0 2 16,0 0-7-16,0 0 5 0,0 0-3 0,0 0 5 0,1 18 5 16,1-11-2-16,-1 5 4 0,-1-3-2 0,0 0-1 15,0-1-4-15,2 4-25 0,2-3-80 0,-1-1-10 16,0 0-32-16,2-2-117 0</inkml:trace>
  <inkml:trace contextRef="#ctx0" brushRef="#br0" timeOffset="54377.36">8009 18771 1568 0,'-7'2'1'0,"-1"1"6"0,1 0-17 0,1-2 9 15,-2-1-3-15,1 3 4 0,1-1-4 16,3-2 23-16,3 0-1 0,0 0 9 0,0 0 14 0,0 0-9 16,0 0 1-16,0 0-5 0,6-12 1 0,3 7 11 15,6-4-3-15,1 5 5 0,3-5-13 0,5 0-10 16,0-1 4-16,5 1-8 0,0 0-12 0,4 1-3 15,2 4-2-15,0-1 1 0,4 1-2 0,0 1-83 16,6-2-54-16,0 1-43 16,-5-1-478-16</inkml:trace>
  <inkml:trace contextRef="#ctx0" brushRef="#br0" timeOffset="54917.01">8918 18358 2042 0,'-7'-3'299'0,"2"-3"-180"16,4-2-4-16,1 1-57 0,1-5-38 0,2 2-13 15,2-5-4-15,-2-2-2 0,4 4-2 0,4-4-1 16,1 1 1-16,0 2-2 0,3 6 2 0,-2-3 4 15,0 2-5-15,7 3 4 0,-2-4-7 0,4 8 3 16,-1-2 3-16,0 4-2 0,4 1-10 0,-1 4-10 16,2 2-19-16,-1 2 4 0,0 3-72 0,-1 2-79 15,2 2-14-15,0-1-31 0,-2-2-120 0</inkml:trace>
  <inkml:trace contextRef="#ctx0" brushRef="#br0" timeOffset="55117.37">9323 17958 1998 0,'-11'7'100'0,"2"4"-60"0,4 1-8 16,2 3-12-16,3 5-20 0,0 6-2 0,0 4 2 16,0 7 0-16,1 2-2 0,-1 3 4 0,0-1-12 15,-3 4 10-15,0-3-23 0,0 3-8 0,2-3-1 16,-1 1-3-16,2-1-10 0,3 0-43 0,3-5-9 15,3 0-16-15,1-4-57 0,7-3-69 0,-1-5-49 16,4-4-19-16,2 5 309 0</inkml:trace>
  <inkml:trace contextRef="#ctx0" brushRef="#br0" timeOffset="55424.28">10304 17907 1585 0,'-14'1'252'0,"8"2"1"0,-3 2 10 0,2-1-92 0,0 1-111 15,1-1-30-15,1-1 0 0,-2 2-12 16,-1 4-19-16,-2-2-2 0,2 5-1 0,-1 2-1 0,-3-1-8 0,0 3-2 15,2 1-3-15,2 4 1 0,0 7-6 0,3 2 16 16,-4 0-7-16,2 3 10 0,1 1-4 0,-2 3 9 16,2 4 1-16,0 2 0 0,-1 2-13 0,4 1-21 15,-2 3-9-15,4-2-6 0,1 2-56 0,0-3-66 16,4-3-19-16,2-2-19 0,5-2-108 0</inkml:trace>
  <inkml:trace contextRef="#ctx0" brushRef="#br0" timeOffset="55659.74">10688 17828 1947 0,'0'0'102'0,"0"0"125"0,0 0-171 0,0 0-32 16,0 1-3-16,-17 23-10 0,11-7-12 0,0 8-2 0,-3 3-1 15,2 2-1-15,-1 5 5 0,1-10-6 0,-1 3 8 16,4 2-8-16,-5-1 4 0,3 8 3 0,-1 2 1 15,-2-2 3-15,1 3-1 0,-1-1-7 0,0-2 1 16,3 5-4-16,-3-1-12 0,3 2-27 0,0 2-7 0,0 1-6 16,5 3-29-16,1-5-19 0,0-3-1 15,0 1-5-15,1-9 8 0,1-8-29 0,-1-8-7 0,2-8-14 16,-1-6-70-16</inkml:trace>
  <inkml:trace contextRef="#ctx0" brushRef="#br0" timeOffset="55924.05">10641 18249 792 0,'3'-21'130'0,"-1"2"236"16,1 2-192-16,0 4-67 0,0 1-7 0,1 3-17 16,1 4-40-16,-1 2-17 0,4 3-2 0,-2 0-2 15,1 0 6-15,2 3 6 0,0 2-2 0,1 4 3 16,-1 3-1-16,0 4-9 0,0 1-1 0,0 0-3 16,2 7 0-16,-4-1 12 0,4 1 1 0,-1-2 1 0,1 2-10 15,-1 1-6-15,-1-4 1 0,3 0-3 0,-3-2-14 16,1-5 7-16,1-1-8 0,-5-5 9 0,-6-8-3 15,0 0 2-15,0 0 5 0,13 0-2 0,-4-8 14 16,-3-5 1-16,3-8-4 0,1-7 1 0,2-10-20 16,5-3-8-16,-2-6-7 0,-2-4-2 0,1 2-35 15,-7-6-33-15,2 0-10 0,-6 2-12 0,0-2-72 0,2 6-77 16,-4 1-16-16,2 0-33 0,0 7-180 0</inkml:trace>
  <inkml:trace contextRef="#ctx0" brushRef="#br0" timeOffset="56306.69">11497 17962 1395 0,'-5'-9'103'0,"2"0"209"0,-10-6-269 0,13 5-8 0,-2-7-13 15,1 6 5-15,-1-1-25 0,-4 3-11 0,-1 0 8 16,0-2-9-16,1 7 27 0,0-2 14 0,-2 1 9 16,-1 2 2-16,2 3 36 0,-2 0-30 0,1 3 2 15,4-1-14-15,-4 5-14 0,2-1-8 0,-1 5-1 16,-1 2-4-16,-2-1-8 0,1 6-2 0,2 6 0 16,4 1-1-16,-2 10-4 0,2-3 5 0,0 6-7 0,-1 1 6 15,4 1-7-15,-2 2-2 16,4 4 4-16,-1-1-5 0,1-2 3 0,2-6 13 0,1 1-7 0,-1-1 8 15,4-7 1-15,2-2-7 0,-1-7 7 0,3-3-8 16,-2-3 6-16,7-6 3 0,1-2-3 0,1-5 2 16,6 2-4-16,-2-5-2 0,2-4-2 0,1-2-2 15,-7-5-16-15,2 0-9 0,4 2-9 0,-1-5-1 16,8-2-32-16,0 4-55 0,-5-4-9 0,2-1-25 16,-4-1-102-16</inkml:trace>
  <inkml:trace contextRef="#ctx0" brushRef="#br0" timeOffset="56826.13">12167 18123 1583 0,'-7'-7'200'0,"4"2"-90"15,1-2-18-15,-1 3-20 0,2-1-53 0,-4 2-3 16,-2 2 0-16,1 1-1 0,-2-3-11 0,-1 3 17 16,5 0-6-16,-2 3 11 0,0 1-7 0,0 1 15 15,0 2-6-15,0-1 8 0,0 4-16 0,2 1-2 16,1 1 3-16,-2 7-2 0,1-1-8 0,-1 6-5 15,2 3-4-15,2 4 1 0,1 1-3 0,0 0-6 16,-3 6 6-16,0-4-3 0,1 3 2 0,1-4 3 16,1 2-6-16,0-2 5 0,0-1-13 0,0-3 4 15,0-4 4-15,0-4 0 0,0-3 7 0,0-6-10 0,1 0-4 16,2 0-2-16,0-3-1 0,-1 0 2 0,-1 0 5 16,1-6-3-16,-1 1 4 0,4-4 8 0,-1-4-1 15,4-4 5-15,-2-4-6 0,4-1 4 0,1-5-6 16,0-11 4-16,4 1-9 0,0-5 2 0,-3-1-5 15,-1-3 2-15,2-1-13 0,-2-4 5 0,1 8-1 0,1 0-1 16,-4 1-15-16,1 5-1 0,-1 2-1 16,-1 5 0-16,-1 0-8 0,-1 9-24 0,0 1 7 15,-6 2-15-15,0 9-12 0,0 0-15 0,0 0 4 0,2 0-3 16,14 4 26-16,-10 6 26 0,-6 1-9 0,0 1 13 16,0 1-25-16,-1-1-63 0,-1 3-18 0,-5-4-22 15,4 4-108-15</inkml:trace>
  <inkml:trace contextRef="#ctx0" brushRef="#br0" timeOffset="57003.96">12222 18422 269 0,'-6'6'39'0,"5"-4"218"0,-2 2 1 0,3-4-25 16,0 0-55-16,0 0-46 0,0 0-6 0,0 0-14 0,0 0-30 15,0 0-17-15,0 0 8 0,16 12-13 16,-10-9-4-16,3-2-1 0,3 2 2 0,-3-1-3 16,6 1-11-16,-1-2-22 0,1 4-3 0,-1-2-6 0,-3 4-8 15,5-1 3-15,-2 5-3 0,-1-1 2 0,4 1-11 16,-5 2 4-16,3 1-12 0,-4 0 6 0,3 4-42 15,-4-1-54-15,1 1-5 0,-2-2-22 0,0 1-81 0,0-1-52 16,0-4-43-16,-2 1-8 0,1-5 316 16</inkml:trace>
  <inkml:trace contextRef="#ctx0" brushRef="#br0" timeOffset="57473.58">12785 18346 1708 0,'0'0'118'0,"0"0"180"0,0 0-210 0,0 0-43 0,0 0-6 15,0 0-11-15,0-3-22 0,0 1-14 0,0 2-5 16,0-3-2-16,0 3-7 0,0-1 13 0,0-2 6 16,0 3 1-16,0-2 16 0,0-1 5 0,0 3 1 0,0-1 0 15,2-2 5-15,-1 3-7 0,1-3-2 0,-1 2-1 16,26-25-14-16,-22 23 6 0,-5 3-3 0,1 0 3 16,14-1-13-16,-4 1 6 0,-3 1-5 0,-2 2 5 15,3-1-8-15,-1 1 0 0,-1-2-2 0,2 2-1 16,-1 2-13-16,2 2-10 0,-2-2-2 0,-5-1-3 15,0 5-14-15,-2-5 24 0,-1 4-5 0,0 1 11 16,-1 0-6-16,-2 3-1 0,-5 0 1 0,-5 1 0 16,2 4 11-16,-4-1 4 0,8 0 11 15,-2 1-6-15,-1 4 7 0,-1-3 15 0,-2 1-15 0,2-1 15 16,2-2-15-16,2 1-3 0,2-5 7 0,2 1-5 16,3-1-5-16,5 0-5 0,4 0-12 0,-2-6 7 15,7 1-12-15,-4 1 18 0,2-7-4 0,3 4 7 16,0-5-14-16,4 0-50 0,-1-6-14 0,2-2-21 0,-1-3-123 15</inkml:trace>
  <inkml:trace contextRef="#ctx0" brushRef="#br0" timeOffset="57976.73">13236 17610 1462 0,'2'1'228'0,"-2"-1"85"0,0 0 39 0,0 0-191 16,0 0-146-16,15 9-12 0,-3-6-1 0,6 5-2 15,-1 1-1-15,6 4-6 0,-1 4 2 0,2 0-1 16,1 7 6-16,-1 6 10 0,-1-1 1 0,-1 5 3 16,4 3 11-16,-6 1-11 0,3-1 4 15,-8 5-5-15,-5-5 8 0,-1 5-10 0,-4 3-2 0,-1 1-2 16,-4 5-1-16,-7 4-11 0,-4 6 6 16,-7-1-7-16,-7 6 4 0,-6 1-15 0,-7 3-8 0,-10-1-1 15,2-4-28-15,-9 2-36 0,-3-1-11 0,-4-2-17 16,-3-2-113-16,-4-12-164 0,-1-3 215 0</inkml:trace>
  <inkml:trace contextRef="#ctx0" brushRef="#br0" timeOffset="58677.1">5504 17728 932 0,'-26'-3'258'0,"2"1"-154"0,-1-2-17 0,6-1-28 0,-1 2 14 15,1-1-23-15,1 1-4 0,-2 3-7 16,3 3-20-16,-1 1 21 0,0 1 4 0,0 4 6 16,-2 3 12-16,1 1-21 0,-3 4-1 0,-1 2-7 0,-1 2 4 15,-4 1-13-15,0 2 5 0,-2 5-8 0,-3-3 5 16,1 3-3-16,0 1 1 0,-3-2-2 0,-1 2 5 15,4 0-10-15,2 3 3 0,3 4-6 0,3 0 0 0,3 8 4 16,2-6-2-16,4 7 2 0,3 3-10 16,3 7-6-16,4 6-2 0,7 4 0 0,4 6-4 15,6-2-6-15,4 2-1 0,5-5-3 0,9-5-21 16,13 0-66-16,8-12-4 0,16-5-26 0,9-6-67 0,15-14-139 16,8-8 186-16</inkml:trace>
  <inkml:trace contextRef="#ctx0" brushRef="#br0" timeOffset="59823.68">14307 18013 724 0,'1'-10'78'0,"-1"-1"142"0,0-2-148 0,0 4-19 0,-1 0-7 0,-4-2-2 16,2 2-18-16,2 0-23 0,-2-3 11 0,1 0-12 15,2 2 30-15,-1 0 5 0,-4 4 4 0,2-5 2 16,-1 7 32-16,-1-5 4 0,5 4 2 0,-3 2 1 16,3 3 3-16,0 0-24 0,0 0 0 0,-1-1-10 15,-1-2-12-15,1 3-16 0,-1-2-6 0,1-1-1 0,-1 3-7 16,1-1-13-16,-1-2 4 0,1 3-8 15,-1-2 11-15,1-1 1 0,-1 3 2 0,1-3-4 0,-2-1-5 16,2 2 7-16,-1-1-5 0,1-1 5 0,-1 2-2 0,1-1-2 16,-1 0 4-16,1-1-4 0,-1 4 0 15,1-2 0-15,-1-1-1 0,1 3 0 0,1-1-1 0,0-2 3 16,0 3 4-16,0-3-1 0,0 1 1 0,0 2-9 16,0-2 4-16,0 2-6 0,6-5 7 15,-14 17-1-15,-4 0 0 0,5 6 1 0,-8-2 1 16,0 8-3-16,1 2-2 0,-7 3-1 0,4 9-6 0,-6-4 1 15,2 8 5-15,-3 6-1 0,-3-2 4 0,1 9 11 16,-4 0-6-16,-6 7 9 0,-1 0-13 0,-2 6 0 16,0 3 0-16,0-4 0 0,3 4 0 0,0-4 5 15,2 3-5-15,3-4 5 0,-1-2-5 0,9-6-3 16,2-9 3-16,7-5-6 0,2-7-24 0,2-1-24 16,5-5-14-16,-4-3-2 0,8 1-37 0,-1-11-50 15,4-6-26-15,2-5-29 0,2-5-268 0</inkml:trace>
  <inkml:trace contextRef="#ctx0" brushRef="#br0" timeOffset="60491.45">14165 18218 1383 0,'0'0'219'0,"0"0"32"0,0 0 14 0,0 0-104 0,0 0-121 16,0 0-29-16,0 0-1 0,0 0-8 0,0 0-11 15,6 10 5-15,9-10 1 0,4 0 3 0,4-3 7 16,0 1-6-16,3-3-1 0,2 0-2 0,2 5 6 15,0-4 13-15,1 2-3 0,-1-1 4 0,0 3-7 0,-2 0-3 16,-1 0 2-16,-1 3-2 0,1-1-2 0,-1 1 1 16,3-2 3-16,-2-1-3 0,1 0-5 0,-3 0-2 15,2 0-1-15,-4-1 0 0,-2 1-3 0,-1 0 4 16,-3 0-4-16,-1 1 3 0,-1 2-14 0,-6-1-10 16,2 5 2-16,-1 2-4 0,-8-2 2 0,-1 7 2 15,-1 1 0-15,-6-2-1 0,0 4-3 0,-1 1-1 16,-7-2 4-16,-2 0-2 0,-2 5 4 0,3-4 8 15,-4-1-2-15,2-2 6 0,-1 2 8 0,-3-4 8 16,5 4-6-16,-1-2 5 0,4-2-7 0,3 1 4 16,-1-1 6-16,5 0-3 0,0 2-4 0,2-6 14 15,1 4-4-15,3-3 9 0,1 3 5 0,2-4 2 16,3 5 0-16,3-1 1 0,0 0-1 0,3-3 8 0,3 4-3 16,3-2 5-16,3-1 2 0,7-4 2 0,-1-4 0 15,7-2-1-15,4-8-10 0,7-5-18 0,8-3 3 16,10-13-8-16,4 2-5 0,6-10-24 0,0-5-21 15,1-4-12-15,0-3-175 0,-4-1-404 0,5 0 382 16</inkml:trace>
</inkml:ink>
</file>

<file path=ppt/ink/ink4.xml><?xml version="1.0" encoding="utf-8"?>
<inkml:ink xmlns:inkml="http://www.w3.org/2003/InkML">
  <inkml:definitions>
    <inkml:context xml:id="ctx0">
      <inkml:inkSource xml:id="inkSrc0">
        <inkml:traceFormat>
          <inkml:channel name="X" type="integer" max="30931" units="cm"/>
          <inkml:channel name="Y" type="integer" max="17399" units="cm"/>
          <inkml:channel name="F" type="integer" max="4095" units="dev"/>
          <inkml:channel name="T" type="integer" max="2.14748E9" units="dev"/>
        </inkml:traceFormat>
        <inkml:channelProperties>
          <inkml:channelProperty channel="X" name="resolution" value="1000.03235" units="1/cm"/>
          <inkml:channelProperty channel="Y" name="resolution" value="999.9425" units="1/cm"/>
          <inkml:channelProperty channel="F" name="resolution" value="0" units="1/dev"/>
          <inkml:channelProperty channel="T" name="resolution" value="1" units="1/dev"/>
        </inkml:channelProperties>
      </inkml:inkSource>
      <inkml:timestamp xml:id="ts0" timeString="2024-03-25T19:55:40.785"/>
    </inkml:context>
    <inkml:brush xml:id="br0">
      <inkml:brushProperty name="width" value="0.05292" units="cm"/>
      <inkml:brushProperty name="height" value="0.05292" units="cm"/>
      <inkml:brushProperty name="color" value="#FF0000"/>
    </inkml:brush>
  </inkml:definitions>
  <inkml:trace contextRef="#ctx0" brushRef="#br0">10650 3657 2189 0,'5'-1'1'0,"-17"8"-21"0,-3-2 5 0,-2 1-10 0,0 1 5 0,-13 2-17 0,1 3 0 0,29-12-5 0,-58 24 40 0,39-15-7 0,-1 0 5 0,1 0-7 0,-1 1-2 0,1-4 9 15,1 2-4-15,2-4 6 0,-2 5 4 0,-14-18-2 0,16 18-2 0,-2-4 1 0,5 2-9 0,4-2-7 0,-2-1 4 0,4 1-5 0,1-2 13 0,4-2 2 0,2-1-1 0,0 0 2 0,-18 6 6 16,18-6-6-16,-1 0 4 0,-1 0-5 0,-20-6 6 0,12 6-9 16,2 3 3-16,1-3-6 0,2 0 2 0,5 0-5 15,0 0-10-15,0 0 0 0,0 0-56 0,0 0-63 16,0 3-17-16,-10 20-25 0,8-12-166 0</inkml:trace>
  <inkml:trace contextRef="#ctx0" brushRef="#br0" timeOffset="1024.68">9877 3881 399 0,'-6'0'98'16,"0"2"-36"-16,1 1-24 0,1 0 7 0,2 3-35 0,1 4-10 15,-1-4 0-15,1 3-1 0,1-1 9 0,0 1-5 16,0 3 1-16,0-8-3 0,0-4 0 0,0 0-3 0,0 0 4 16,0 0-4-16,0 0 2 0,0 0 19 0,0 0-1 15,0 0 10-15,0 0 18 0,0 0-16 0,0 0 5 16,0 0-11-16,0 0-4 0,0 0-18 0,0 0 1 15,0 0-6-15,0 0 2 0,0 0 1 0,0-1 0 16,0 1 2-16,0 0-2 0,0 0 0 0,1 0 0 0,1 0 1 16,-1 0 8-16,1 0-4 0,-1 0 1 15,1-3-1-15,-1 3 14 0,1-2 6 0,-1-1 5 16,1 3-2-16,20-37-6 0,-19 29 16 0,0-2-10 16,-1-1 12-16,1 7-7 0,1-5-18 0,-1 4 5 0,2-6-11 15,-1 2-2-15,1-3-5 0,1 3 3 0,1 0-3 16,1-3 6-16,-1 0-10 0,0 3 1 0,1 0-3 15,-2-2 15-15,-3 7-9 0,0 0 13 0,-3 4-11 16,0 0 20-16,0 0-10 0,0 0-4 0,0 0 1 16,0 0 7-16,0 0-4 0,0 0 2 0,0 0-4 15,0 0-5-15,3 16 12 0,-5-9-4 0,2 2 6 16,-1-4 3-16,1 4 9 0,0 3 5 0,1-3 1 16,-1 3 10-16,2 0-17 0,-2 1 6 0,1 2-10 0,1 0 4 15,-1 1 0-15,1 1-1 0,-1 4 1 0,-1 3-3 16,2 4-9-16,-2-1-5 0,1 6 2 0,1-4 0 0,-1 4-1 15,2 0 9-15,0 5-8 0,0-4-3 0,3 3-7 16,2 0-5-16,-1-2 3 0,1-2 1 0,-1-3-6 16,1-7 6-16,-1 0-5 0,2 1 10 0,-3-8-7 15,0-2-3-15,1 2 2 0,-2-7 1 0,1-3-1 16,0 0-2-16,-5-6 1 0,-1 0-6 0,0 0-33 16,0 0 1-16,0 0-18 0,9-12-47 0,-10-1-71 15,-5-4 1-15,3-4-22 0,-2-4-11 0,1-1-71 16,-1-2 143-16</inkml:trace>
  <inkml:trace contextRef="#ctx0" brushRef="#br0" timeOffset="1310.95">10014 4078 1294 0,'-6'0'105'0,"3"0"-61"0,3 3 6 15,0-1-27-15,3 5-22 0,2-2-1 0,-1 4 1 16,4-2-1-16,-1 2 6 0,4-4 2 0,-1-5 5 15,3 0 2-15,2 0 37 0,2-2 8 0,2-2-3 16,-1-5 5-16,2 1-5 0,-1-1-22 0,2-1-1 0,0 1-9 16,3 0-12-16,1 2-13 0,-4-2 9 0,1 0-9 15,-1 0 6-15,-3-2-7 0,6 7 2 0,-3-1-2 16,0-2 0-16,-3 2 4 0,-2 1-5 16,1-5 5-16,-4 1 0 0,0 4-19 0,-1-5 3 0,0 5-12 15,0 1-24-15,-4-2-27 0,-1 1-18 0,-1 4-2 16,-3 0-58-16,2 0-21 0,-2 0-13 0,-3 0-8 15,0 0-115-15</inkml:trace>
  <inkml:trace contextRef="#ctx0" brushRef="#br0" timeOffset="1557.81">10056 4470 1531 0,'-9'-3'51'0,"9"3"25"0,0 0-71 0,0 0-1 16,6 16 0-16,3-4-2 0,1 1-3 0,5 4-7 16,-1-2 11-16,-1-6-7 0,1-3 12 0,-1-6 16 15,5-2 8-15,0-1 7 0,4-6 60 0,1 0-11 16,-2-4-4-16,3-3-5 0,-1-4-42 0,6 4-22 16,2-5-5-16,-2 3-4 0,0-2-11 0,-3 3 6 15,-2 3-1-15,0-1 4 0,-5 3-8 0,-1 3-35 16,-2-3 0-16,-2 3-15 0,-1 0-44 0,1 2-58 15,-1 2-8-15,-3-2-18 0,1 5-58 0</inkml:trace>
  <inkml:trace contextRef="#ctx0" brushRef="#br0" timeOffset="1799.31">10764 4553 2047 0,'3'-3'1'0,"6"3"-6"0,7 5-4 0,1 7-1 16,0 4-32-16,0 4-116 0,-8-3 8 0,-2 9-39 16,-1-5 43-16,-3-8 96 0,2-1 3 0,-5-12 31 15,0 0 34-15,6-13 0 0,-5 1-6 0,-2-9 1 16,-4-2-16-16,5 0-177 0,-1-6-124 0,1-1-50 0,1 0 358 15</inkml:trace>
  <inkml:trace contextRef="#ctx0" brushRef="#br0" timeOffset="2107.77">11012 3790 2065 0,'-12'-16'77'0,"4"5"99"0,8 4-252 0,11 14-69 16,4 4-32-16,-1 10-12 0,3 3-142 0,-7 9-36 16,-1-7 60-16,-1 3-20 0,-2-13 303 0,0-4 206 15,-2-3-7-15,1-6 72 0,-5-3 0 0,0 0-46 16,0 0-14-16,0 0-17 0,0 0-107 0,1 0-36 16,1 2-7-16,16 17-7 0,-12-6-17 0,1 5 3 15,0 3 1-15,-1 8 1 0,0 3 3 0,2 6 0 0,-2 1-8 16,1 5 4-16,1 0-5 0,-2 0-6 0,1 3-2 15,1-1-5-15,1 0-24 16,-2-8 12-16,1-1 4 0,-1-9 4 0,1-2 15 0,-1-5-1 0,-1-5-1 16,0-2 1-16,-2-3 0 0,-1-6-13 0,-3-5-15 15,0 0-3-15,0 0-82 0,0 0-126 0,5-9-75 16,-7-7-37-16,-2-8 362 0</inkml:trace>
  <inkml:trace contextRef="#ctx0" brushRef="#br0" timeOffset="2441.5">11236 3693 1064 0,'0'-21'94'0,"0"2"167"16,3 1-177-16,4 5-52 0,5-2 4 0,3 3-20 15,0 3-11-15,3 0 2 0,-2 4-9 0,2-2 6 16,0 2-1-16,0-4 43 0,3 5-1 0,-5-4 13 0,-1 1-6 16,3 3-20-16,-2-1-1 0,4 1-5 0,-2 2-8 15,0-1-9-15,-5 3 1 0,5 0-4 0,1 5-6 16,1-1-1-16,1 1 2 0,0 2-1 0,-3 2 4 15,-3-2-3-15,2 2-3 0,-5 3 2 0,2 0 1 16,-5-1 1-16,-5 4-1 0,1-2-1 0,-5 1-8 0,0 2 12 16,-5 0-1-16,-4 4 5 0,-3 1-9 15,-4 1 1-15,-3 2 1 0,-2 4 2 0,-2-2-3 0,-1-1 1 16,3 0-1-16,2-2 3 0,3 1-4 0,-2-3 1 16,0 0-3-16,0-1 3 0,3 1 0 0,3 0 0 15,0-4-2-15,0-4 1 0,3 4-12 0,-3-5-7 16,2-1 2-16,2-2-6 0,4 0-25 0,-1-4-55 15,4 1-4-15,1-5-19 0,-3 2-38 0,4-1-37 16,5-2-23-16,0 0-10 0,2 0 236 0</inkml:trace>
  <inkml:trace contextRef="#ctx0" brushRef="#br0" timeOffset="2635.47">11685 4308 2138 0,'-3'0'64'0,"3"0"22"0,-2 0-104 0,11 11 9 0,3 5-10 16,0 7 2-16,-1 7-86 0,-5 2-62 0,-2 1 3 0,2 0-13 15,-1-8 67-15,-2-11 82 0,-3-14 1 0,0 0 26 16,0 0 26-16,0 0-24 0,10-9 11 0,-5-4-19 16,1-7-33-16,1-1-344 0,2-4 258 0</inkml:trace>
  <inkml:trace contextRef="#ctx0" brushRef="#br0" timeOffset="3555.1">12099 3684 790 0,'0'0'102'0,"0"0"264"0,0 0-317 0,0 0-17 16,13-10-6-16,-1 5 1 0,-3 4-1 0,7-4-21 15,-1-1 7-15,3 2-8 0,0-5 22 0,3 0 5 0,0-3 5 16,4 0 0-16,1 2 7 0,0-2-3 0,0 0-3 16,1 0 1-16,0 0-9 0,-2 3-14 0,0 0-6 15,1 2-2-15,-4 5-9 0,1-1 3 0,-1 3 4 16,-3-1-2-16,1 1-8 0,-2 0 5 0,-2 0-3 16,1-3 5-16,-4 3 2 0,-1 0-4 0,-3-2 0 0,1 2-2 15,-2 0-7-15,-4 0-19 0,-4 0-7 0,0 0-4 16,0 0-22-16,-9 9-58 0,-4 0-2 0,-2 0-26 15,-4 3-59-15,-4 0-80 0,1 0 149 0</inkml:trace>
  <inkml:trace contextRef="#ctx0" brushRef="#br0" timeOffset="3791.38">12225 3701 175 0,'-1'10'27'0,"-10"-2"74"0,1-1 6 0,-3 2-16 16,8-4-11-16,-2 4 0 0,1-2-1 0,1-3 1 15,4 1-11-15,1 4-2 0,0-2 1 0,0 1 1 0,0 1 8 16,0 0-12-16,1-2-1 0,5 5-4 0,-3-1-12 15,-1 4-4-15,-2 1-7 0,1 2 1 0,2 1-12 16,2 7-11-16,-1-1 10 0,1 5-10 0,-1 3 1 16,4 4-4-16,-1 6-4 0,3 2 3 0,-4 4 0 15,5 4-14-15,2 0 6 0,4 4-8 0,1-5 9 16,-2-7-4-16,2-1-1 0,-5-9-1 16,1-2 8-16,-5-7-6 0,0-4 1 0,-6-6-3 0,0 4 5 0,0-11-1 15,-5 0-3-15,2-9-4 0,0 0-44 0,0 0-123 16,0 0-27-16,-19-14-43 0,7-2-220 0</inkml:trace>
  <inkml:trace contextRef="#ctx0" brushRef="#br0" timeOffset="4008.22">12160 3998 1259 0,'1'-8'290'0,"2"4"-206"16,2-4-28-16,5 4-38 0,2 2-19 0,6-1 4 0,1 6-1 15,4-1 2-15,-1 2-1 0,4-1 3 0,0 2-5 16,1-5 2-16,2-5-5 0,1 2 13 0,-2-3 0 16,0-1 3-16,2 0-11 0,-4 2 0 0,-3 1-3 15,0 2 1-15,-5-1-8 0,-3-1-53 0,-2 1 8 0,-1 3-24 16,-1 0-13-16,-4-2-85 0,0-1-24 0,-1 2-30 16,-3-2 229-16</inkml:trace>
  <inkml:trace contextRef="#ctx0" brushRef="#br0" timeOffset="4810.56">12799 4374 1523 0,'-2'-4'46'0,"2"4"26"0,0 0-90 0,0 0 9 16,11 0-2-16,-4 7 1 0,-1-2-51 0,-1 1-60 15,1-2 15-15,0-1-22 0,3-3 64 0,-8-3 6 16,2-6-5-16,-1-7 3 0,0-5-19 0,6-5-192 15,-2 1 175-15</inkml:trace>
  <inkml:trace contextRef="#ctx0" brushRef="#br0" timeOffset="5324.98">13244 3568 2258 0,'-15'-24'16'0,"6"8"-33"0,3 7-29 0,7 7-5 16,4 4-121-16,-1 10-109 0,-1 4 10 0,-1 2-41 16,-4 1 19-16,1-8 208 0,1-11 5 0,0 0 83 15,0 0 171-15,0 0 26 0,3-9 6 0,-3 0-5 16,1-3-58-16,-1-2-64 0,0 2-4 0,0 1-22 16,0 0-45-16,0 4 2 0,2-1-11 0,-2 7 7 15,0 1-5-15,0 0-7 0,0 0 9 0,0 0-9 0,0 0-3 16,0 0 9-16,0 0-7 0,0 0 7 15,0 0-1-15,0 0 3 0,0 1-2 0,-2 23 2 0,-1-15 2 16,2 0-1-16,-2 3 1 0,0 1-2 16,-2 4 1-16,2-1 8 0,-1 5-1 0,-1 0 2 15,1 4-6-15,-1 4 0 0,1 1 2 0,1 2-1 0,0-2 9 0,1 3-7 16,1 2 1-16,1 0-2 0,0 3 6 0,0 0-2 16,0 3-5-16,0-2 0 0,1 2-11 0,-1 0 4 15,0-2 0-15,0-2 2 0,0 0 0 0,3-4 4 16,0-2-1-16,2-4 1 0,-1-1-6 0,2-4-2 15,2-3 2-15,-1-2 0 0,1-4 3 0,1-1-1 16,1-1 4-16,2-1-4 0,2-1 4 0,-1-1 1 16,2-4-2-16,0 1 1 0,-2-4-6 0,2-2 9 15,3 1-9-15,-1-3 9 0,-3 3-12 0,4-5 9 16,2 1 7-16,-4-1-1 0,7 2 7 0,-4 2-5 16,-4-2-2-16,4 1-1 0,-1-2-3 0,0 1-5 15,2-2 4-15,1 5-4 0,-1-3 2 0,0 3-6 16,-2 0 2-16,-2-4-2 0,1 4 6 0,-4-2-5 0,0-1-4 15,-2 3 2-15,-5-4 6 0,3 7-4 0,-3-3-5 16,0 0-8-16,1 0-67 0,-1-3-168 0,-1-2-24 16,-1 1-61-16,2-8 335 0</inkml:trace>
  <inkml:trace contextRef="#ctx0" brushRef="#br0" timeOffset="6072.77">14181 3890 1647 0,'-1'-9'56'0,"4"5"17"16,3 1-76-16,7-2 2 0,5 5-4 0,0 0 4 0,1 3-8 15,-1 3 1-15,-1-3-7 0,-2 2 4 0,-5-2-16 16,2-2 14-16,-4-2 2 0,1-7 5 0,-2 1 1 15,-1-9-17-15,0 5-18 0,-2-4-4 0,2 3-107 16,-4 3-119-16,2 0-65 0,-4 0-34 0,0 9 372 0</inkml:trace>
  <inkml:trace contextRef="#ctx0" brushRef="#br0" timeOffset="6222.89">14350 4158 1116 0,'0'0'178'0,"0"0"2"16,0 0 35-16,0 0-136 0,6 12-55 0,6-5-16 15,3-1 8-15,4 4-12 0,2-1 0 0,0-3-4 16,3 0-7-16,0-6-1 0,0-3-34 0,1-4-38 16,2-7-1-16,-2-2-14 0,2-5-37 0,-1-4-57 15,2-4-32-15,-3-5-14 0,4 1 236 0</inkml:trace>
  <inkml:trace contextRef="#ctx0" brushRef="#br0" timeOffset="6808.02">16469 3481 1738 0,'-14'-9'54'0,"4"6"0"0,2 3-56 0,4 8-6 16,-2 1 2-16,0 10-1 0,-2 4 7 0,-1 2 1 16,2 3-4-16,-3 1 2 0,2-7 1 0,4 2 2 15,-2-3 4-15,-2 0-2 0,2 4 3 0,-1-4 15 16,-1 4 2-16,2 1 4 0,-3-1 12 0,2 8-20 0,-1 0-1 16,-1 4-7-16,5 5-9 0,-2 3 3 0,-1 1 1 15,2 2-1-15,-1 0-14 0,0-5 1 0,3-1-7 16,3-5 2-16,-3-7-35 0,3-5-62 0,2-5-9 15,-1-8-21-15,5-3-61 0,2-9-97 0,-1 0 160 0</inkml:trace>
  <inkml:trace contextRef="#ctx0" brushRef="#br0" timeOffset="7108.47">16870 3438 1412 0,'5'-28'233'0,"-5"2"-167"0,3 1 28 0,3 8-90 0,0 2-13 16,3 11-34-16,0 4-18 0,-5 7-7 0,2 5-64 16,-6 5 68-16,-4 1 4 0,-2 1 22 0,0-5 32 15,-3 4 22-15,1-8-5 0,-4 0 15 0,0 5 33 16,3-1-4-16,-1-1 6 0,0 7-9 16,2 1-9-16,-1 4-15 0,2 3 3 0,-2 7-8 0,-2 2-6 0,5 8-4 15,-3 3 2-15,-1-2-3 0,5 6-6 0,-4 0-3 16,8 2 0-16,1 4-1 0,-2-2 0 0,1 0 4 15,-4-2-7-15,1-3 5 0,-2 0-8 0,1-10-1 16,8 1 1-16,-6-5 0 0,2-7 0 0,-2-6 3 16,-4-6 1-16,2-6 0 0,1-3-6 0,2-6-28 15,2-3-8-15,0 0-11 0,-13-9-80 0,10-3-107 16,1-7-43-16,2-4-32 0,6-2 317 0</inkml:trace>
  <inkml:trace contextRef="#ctx0" brushRef="#br0" timeOffset="7443.61">16808 3890 538 0,'3'-30'76'15,"3"2"129"-15,-2 1-58 0,-1 3-49 0,3 8 3 16,-3 3-22-16,1 1-27 0,4 4-20 0,1 4 5 16,0-1-9-16,-5 4 8 0,4-2 3 0,-5 0-2 15,4 1 4-15,2-1 7 0,0 3 4 0,-1-1-9 16,-4 1 5-16,-1 0-18 0,3 1-15 0,2 4 9 16,0 2-11-16,4 5 5 0,-1 2-4 0,-1 2 0 0,2 5-1 15,0 4-5-15,3 4-6 0,2 0 0 0,-2-3-1 16,1 5 3-16,-1-4 3 0,1 1-10 15,-1 5 6-15,-1-6-12 0,-1 2 9 0,1-4 0 0,-3-6 4 16,3-2 6-16,-4-8-8 0,-1-5 7 0,-3 1-6 16,0-5 21-16,0 0 5 0,-1-5-6 0,1-2 4 15,0-2-14-15,1-5-4 0,1-7 7 0,-4-7-6 16,4-6 4-16,-4-8-3 0,-1-3-3 0,-1 0 0 16,-2 2-12-16,0-2 10 0,0-1-8 0,0 0 8 0,0 1-6 15,-2-1-4-15,1 2 4 0,-1 4-3 0,-1 3 3 16,-1 2-4-16,-1 2-2 0,1 5-1 0,-1 6-3 15,2 1-24-15,0 7-6 0,2 2-11 0,-1 0-53 16,2 4-61-16,0 0-6 0,0 8-23 0,0 0-69 16</inkml:trace>
  <inkml:trace contextRef="#ctx0" brushRef="#br0" timeOffset="8046.33">17608 3451 1422 0,'0'-12'236'0,"0"5"-196"0,1 3 9 0,7 2-34 16,2 4-13-16,2 1-8 0,-1 5 4 0,-1 6-6 15,-2 2 4-15,-2 1 1 0,-2-1 1 0,-2-1 1 16,-1-1 6-16,-1-6-1 0,0 1 8 0,2 2-4 16,-2-1 19-16,0 1-6 0,0 2-4 0,0 1 0 15,0 2-15-15,-3 5 5 0,0 0-4 0,-2 4 3 16,-2 1-12-16,2 1 6 0,-1-1-1 0,0 3 4 0,0-4 2 16,-1 1-8-16,2-3 10 0,-1-5-9 0,0 2 2 15,2-4 6-15,-4-1-7 0,2 5 5 0,-1-3-9 16,1 4 3-16,2-1 1 0,-2 1 0 0,1-3 1 15,1 2 0-15,-2 1-1 0,6-1 1 0,-3-2 4 0,3 1 1 16,6-1-2-16,1 1 1 0,4-1-9 0,0 0 5 16,0-1 0-16,1-1 4 0,1-4 3 0,7-3 4 15,-1-2 6-15,4-2-1 0,-1 2 10 16,2-5-6-16,0 2-2 0,0-4 1 0,-1 0 5 0,1-4-8 16,2 2-3-16,-2-2-2 0,1 1-6 0,-3-4-3 15,1 1 1-15,-2-2-3 0,-6-1-6 0,1 0-59 16,-5-3-12-16,0-3-23 0,-2 2-117 0,-4-4-261 15,-2 1 281-15</inkml:trace>
  <inkml:trace contextRef="#ctx0" brushRef="#br0" timeOffset="9656.73">18344 3969 1115 0,'-6'-4'196'0,"5"0"-162"16,1 4-21-16,2 1-24 0,3 6 10 0,-1 5-19 16,-2 2-6-16,-2 2-1 0,-2-2 9 0,1 1 8 15,-1-2 7-15,-2-1-2 0,4 0 10 0,-2-6 21 16,0 1-4-16,0 1 10 0,1-4 5 0,-1-2 6 16,2 4-2-16,0-2 2 0,0 1-3 0,0 1-19 15,2 0 4-15,-2 0-10 0,1 3-11 0,1 3 4 0,-2 0-4 16,1 1 4-16,0 2-7 0,-1 1 6 15,2-2-2-15,-2 4 3 0,0-2-12 0,0 1 13 0,-2-1-4 16,2-3 9-16,-1 2-1 0,1-1-5 0,0 2 5 16,1-2-4-16,1 2 2 0,-2-1-4 15,1-2-3-15,1 1 2 0,-2-2 5 0,1 1-9 0,1-1 7 16,1 2-8-16,-2-2 9 0,1-5-6 0,-2-2-1 0,0 2-2 16,1-1 0-16,-1 1-1 0,0-7 3 0,0 0-2 15,0 0 10-15,0 0-9 0,0 3 4 0,0-1-6 16,0-2 5-16,0 0 9 0,0 0-5 0,0 0 6 15,0 0 7-15,2 0-10 0,-2 0 9 0,1 0-10 16,1 0-3-16,-1 0-1 0,1-2-1 0,13-18 1 16,-12 12 1-16,0-4-5 0,0 3 2 0,0 0-3 15,-2-6 3-15,2 2-5 0,2 1 4 0,-2-2-3 16,3 2 5-16,-2 1-4 0,1-6 0 0,-1 4-1 16,2-1 0-16,2-1-4 0,-1 0 5 0,2 0-4 15,0-1 2-15,0 0 2 0,1 2-9 0,-2-2 7 16,1 2-3-16,0-1 6 0,0 2-3 0,1 1 3 0,1-1-1 15,-1 1-6-15,2 0 5 0,-3 3-6 0,6-3 12 16,-3 1-5-16,0 1-1 0,-2 1-2 0,-1 0-6 0,-1 6 6 16,-1-3 1-16,1 2 3 0,-4 1 1 15,1 0-12-15,-2 3 0 0,-1 3-4 0,-2-3 12 0,0 0-4 16,0 0 3-16,0 0-5 0,0 0-5 0,0 0-16 16,0 0-4-16,0 0-4 0,0 3-25 0,0-2-28 15,0-1-7-15,0 3-7 0,-1-2-24 0,0-1-29 16,-1 3-6-16,1-1-15 0,-1-2-97 0</inkml:trace>
  <inkml:trace contextRef="#ctx0" brushRef="#br0" timeOffset="9908.96">18390 4356 1222 0,'0'0'297'0,"0"0"-236"0,0 0-31 16,3-7-39-16,8 11 3 0,1 5 5 0,0 0 0 16,0 2 1-16,-1-2-4 0,1-1 5 0,-1 1 13 0,2-1-1 15,-1-1 40-15,0-5 20 0,2 2-8 0,-1-1 9 16,-2-1-28-16,0 1-22 0,0-3-1 0,-1 0-7 16,-1 3-7-16,-1 1-12 0,1 1 3 0,-3 4-7 15,1 3 5-15,-2 0-61 0,-2 1-17 0,1 0-27 16,2-2-188-16</inkml:trace>
  <inkml:trace contextRef="#ctx0" brushRef="#br0" timeOffset="11424.43">19020 4237 1012 0,'-6'-5'137'0,"6"5"-110"0,0 0-15 16,0 0-19-16,0 0-4 0,0 0-35 0,0 0 10 15,0 0-16-15,0 0 23 0,0 3 26 0,0-1-6 0,0-2 11 16,0 3 13-16,0-3 34 0,0 0-1 16,0 0 10-16,0 0-2 0,0 0-4 0,0 0-5 0,0 0-2 15,0-3-30-15,0 3-8 0,0-2 0 0,0 2-2 16,0 0-4-16,0 0 1 0,0 0 5 0,0 0-2 15,0 0 7-15,-1 0-7 0,-1 0-1 0,1 0 1 16,-1 0 3-16,1 0-6 0,-1 0 6 0,-1 2-6 16,0-2 8-16,2 3 4 0,-2-2-11 0,0-1 8 15,1 3-24-15,1-1 18 0,-1-2-8 0,1 3 10 0,-1-3-2 16,1 1-1-16,0 2 9 0,-1-3-7 0,1 3 16 16,1-1 2-16,0 1 1 0,0-2 0 0,0 4-9 15,11 39 9-15,0-39-2 0,-2-1 5 0,1 1-5 16,1-2-2-16,1-2-8 0,3-1 4 0,0 0-12 0,1 0 4 15,3 0-1-15,1-1 1 0,1-2 2 0,1-2-4 16,-1 1 3-16,-2-1-4 0,1-2-6 16,-1 2 10-16,1-2-9 0,-1 3 9 0,-1-2-10 0,-3-2 2 15,-2 1 0-15,1 1 0 0,-1-2 3 0,-2 1-1 16,-1 1 4-16,-1-2-5 0,-1 1-3 0,1 1 0 16,-4 1-1-16,-2-2 1 0,0 4 3 0,-4-2 8 15,-1-1-4-15,1-1 4 0,-2 3-7 0,-1-5-4 16,1-2 7-16,-5 2-6 0,1 0 9 0,-1 2-9 15,2-5 3-15,-4 3-4 0,-1 0-1 0,2 1 3 16,-1 4-4-16,1-5 5 0,-2 4-3 0,0-2 0 16,0 0 1-16,-2 2-1 0,4 5-7 0,-2-1 10 15,1-2-10-15,-1 3 8 0,-1 0-5 0,0 3-2 16,0 1 9-16,-1 1-7 0,0-1 5 0,-2 3 0 0,-2 2-3 16,1 0 1-16,1-1 1 0,3 4-5 0,-1-6 5 15,4 1-5-15,-2 2 5 0,4-4 1 0,2 2 0 16,1-2 0-16,-1-1-4 0,4-1 6 0,-1 2-1 15,1-2 5-15,1 1-6 0,0-4 0 0,0 0-4 16,0 0 2-16,0 2-7 0,0-2 11 0,0 3-5 0,3 26 7 16,-2-20-5-16,2 0 4 0,2 3 1 0,-2-3-2 15,0 3-2-15,1 0 16 0,2-3-5 16,0 3 9-16,2 1-2 0,-1-1-3 0,3 0 2 0,4 2-4 16,-1-2 1-16,4 1-14 0,1 4 2 0,0-3-4 15,1 4 5-15,-1-1-4 0,1-1 0 0,-1 2-3 16,2-3-3-16,-1-4-47 0,3 0-8 0,5-6-24 15,0-5-131-15,3-5-273 0,-2-8 284 0</inkml:trace>
  <inkml:trace contextRef="#ctx0" brushRef="#br0" timeOffset="28123.07">15201 4913 927 0,'-1'-1'30'0,"1"1"-20"0,0 0-1 0,0 0-8 16,1 0-4-16,1 0 0 0,24 10 2 0,-21-2-2 16,-1-1 12-16,-10-19-5 0,8 17 2 0,2-1-3 15,-1 0 18-15,0 1 22 0,-1-2 1 0,-2 1 5 16,1-1 12-16,-1-1-18 0,0 2 1 0,0 1-11 16,0 2-21-16,0 5-9 0,0 0 7 0,0-1-7 15,0 5 6-15,0 1-10 0,0 3-2 0,2 1-1 16,1 5 12-16,-3-5-8 0,1 7 6 0,4-4-6 0,-2 3 6 15,1 6-5-15,1-4 0 0,-1 4-1 16,2 0 4-16,-3 1 17 0,2 4-2 16,-1 2 4-16,-1 3-6 0,0 7 1 0,2 0 1 0,-2 4-1 0,0 4-4 15,1 2-13-15,1 1 2 0,-1 2-3 0,1 0 2 16,-3 4 1-16,-2-1-1 0,-1-2 2 0,-3-1 1 16,1-1-5-16,0-1 3 0,0-2-3 0,1-4 6 15,2 3-8-15,-1 3 2 0,-2-4-3 0,-2 1 3 0,2 4 1 16,-4-7 0-16,2-1 1 0,1 1-2 0,-2-3 4 15,1-1-3-15,-1-2 3 0,2-1-8 0,-1 1 8 16,-1 2-5-16,0 0 6 0,0 2-8 0,-1-6 0 16,-2 2 7-16,0-4-3 0,0-2 9 0,0 3-9 15,2-1 4-15,-1-3-5 0,2 0 4 0,2-5 9 16,1 0-5-16,0-2 7 0,1-2-3 0,1-4-7 16,1 1 5-16,0 3-5 0,0 0 12 0,0 1-12 15,0-1-2-15,0-4-2 0,0 0-1 0,0 0-2 16,0-2 4-16,0 1-4 0,-2 2 3 0,2 1 3 15,0-1-5-15,0 0 3 0,0 0 1 0,0 3-6 0,-1-3 5 16,1 2-4-16,0 1 7 0,0 2-8 0,-2 2 4 16,1 3-4-16,-1 2 3 0,1 0-4 0,-1-3-2 15,1-2-1-15,1-3-22 0,-2-1-6 0,2-5-12 16,0-2 4-16,0-2-26 0,0-6-74 0,-1-5-23 16,-1-1-41-16,-1-3-299 0</inkml:trace>
  <inkml:trace contextRef="#ctx0" brushRef="#br0" timeOffset="29111.75">13506 8269 1029 0,'-10'-6'315'0,"9"-1"-208"0,-5 0-45 0,6 2-23 0,0 5-31 0,0 0-12 16,13-9-2-16,-6 6-1 0,4 3 7 0,-1 0 2 16,1 0 0-16,4 0 1 0,-2-1-3 0,4-2-2 15,3-2 6-15,0-2-4 0,5 2 9 0,1-4 11 0,1 2-3 16,-1 2 5-16,0 1-13 0,2-1 4 0,4 1-4 15,3 1 4-15,1 3-5 0,3 0-9 0,1 0 3 16,1 3-4-16,0 1 5 0,3-1 1 0,2 3-4 16,5-1 2-16,1-2-6 0,6 1 6 0,3 1 1 15,-1-1 1-15,4 1-4 0,-4-2-2 0,1 0 2 16,5-2-1-16,1 4 1 0,-1-2 2 0,0-2-5 0,5 2 3 16,2-3 0-16,4 0-1 0,3 0 5 0,-4 0-4 15,4-3 9-15,-1 3-14 0,0-1 5 0,7-2-5 16,-2 1 15-16,7-2-13 0,2-2 4 0,-4 1-7 15,5 4 3-15,0-2 8 0,2 1-5 0,1-1 6 16,-2 2-11-16,3 1 5 0,-3 0-5 0,1 1 5 16,1 4 5-16,3 2-3 0,0-2 3 0,0-1-3 15,-2 4-3-15,-2-2 3 0,-2 1-3 16,-1 1 2-16,2-3-4 0,-1 3 3 0,2-1-2 0,-2-2 2 16,0 4-1-16,-3 0 1 0,3 1 4 0,2-4-3 15,-4 2-1-15,4-4-5 0,-2 4 5 0,0-2-5 0,-2-3 4 16,7 1 3-16,-1-1-2 0,1-1 3 0,3 2-6 15,-5-1-1-15,1-3 3 0,1 0 0 0,-1 0 8 0,7 0-10 16,-2-3-1-16,1-1-2 0,2-1 5 0,5 1 2 16,-2 1-4-16,3-6 2 0,0 4-14 0,-2-2 12 15,2-2-2-15,-1 0 5 0,1 4 2 0,0-2-2 16,0 2-1-16,0-2-1 0,-5 2 0 0,1 4 3 16,1-2 3-16,0 3-1 0,0-2-1 0,-2 2 0 15,-1 0-2-15,-3 0 1 0,0 0-6 0,-1-3 5 16,-4 3-1-16,2 0 2 0,-1 0 1 0,-2-3 2 15,-2 2-4-15,4-2 1 0,-1 2-8 0,-1-2 8 16,2 1-2-16,-8-1 3 0,-1-1 0 0,-1 4 1 16,-1 0-3-16,0 0 1 0,2 0 2 0,-5-3-5 15,-1 3 8-15,-7 0-8 0,0 3-2 0,-3 0 10 16,-2-2-9-16,1 2 11 0,-3-3-1 0,-1 0-6 16,0 2 1-16,-5-2-3 0,-2 0 6 0,0 0-7 15,-4-2 4-15,-3 2-5 0,-1-3 9 0,6 2-3 0,-4-2-2 16,1-2-1-16,0 2-9 0,-6 2 13 15,-1-2-2-15,-3-2 6 0,-3 1-8 0,1 1 0 0,-6 1-2 16,1-1 0-16,-2 3 2 0,-8 0 0 0,-2 0 2 16,-1 0-4-16,-3-1 1 0,-2 1-47 0,-3-3-21 15,-7 3-13-15,-4-2-111 0,-4-1-34 0,-4-1-23 0,-1-4-13 16,-4 4 264-16</inkml:trace>
  <inkml:trace contextRef="#ctx0" brushRef="#br0" timeOffset="29495.18">24713 7638 1581 0,'26'4'262'15,"-20"-2"-228"-15,3 4 17 0,-2-2-52 0,1 5-11 16,10 5 9-16,-2 2-6 0,-1 5 5 0,3-5-10 15,-3 2 10-15,1 2 1 0,-2-7 3 0,4 7 2 16,-5-11 10-16,2 0 4 0,0-2 4 0,-3-3 26 0,3 1 1 16,-3-2-1-16,3-2-1 0,-2-1-18 15,-1 0-16-15,1 5 0 0,-2-2-6 0,-1 1-3 0,2 1-2 16,-1-1-1-16,-1 4-2 0,1 1-1 0,-1 3-2 16,-1 0 0-16,-2-2-2 0,1 7 0 0,-2-1-5 15,0-1 7-15,-3 3-5 0,0-2 12 0,-2 2 0 16,-1 2-1-16,-3-3 0 0,0 4-1 0,-4-1-5 15,-1-2 7-15,-4 3-4 0,1-2 15 0,-4-1-12 16,-3 3 4-16,-2 0-5 0,-2 0 1 0,-1 3 0 16,-3-2-3-16,-4 3 3 0,-2 4 4 0,-2-4-12 15,0 3 6-15,-4-2-12 0,0 2-9 0,0-2-14 16,2 3-13-16,1 1-2 0,-4 2-56 0,0-3-65 0,-6 0-5 16,3-2-23-16,-1-2-68 0</inkml:trace>
  <inkml:trace contextRef="#ctx0" brushRef="#br0" timeOffset="30348.8">24185 8758 1648 0,'0'0'43'0,"15"0"-39"0,-8 0 0 0,5 4-9 16,-1 1 0-16,-4 5 0 0,2 1 2 0,-3 3 1 15,-3 0 3-15,-3-1 9 0,0 4-3 0,-4-5 8 16,-1 1 34-16,1-2 12 0,-1-1 9 0,4 2-4 16,-4-3-13-16,1 6-23 0,1-2-8 0,-3-1-2 15,1 5-14-15,-1 1-6 0,0 1 3 0,2 3-4 16,-1 4 1-16,2 5-6 0,0-1 5 0,-1 4-6 16,2 4 7-16,-2-3-2 0,2 0 2 0,-1-1 0 15,-3-4 2-15,2 3-2 0,-2-5 2 0,4-5 1 16,2 1 1-16,3-5 0 0,0-4-7 0,0-3 4 0,-1 0 6 15,-1-3-5-15,2-5 5 0,0 1-6 16,3-2 0-16,2 0 6 0,-1-3-1 0,4-3 2 0,-1-2-2 16,4-2-5-16,1-2 5 0,1-5-5 15,3-5-1-15,1 1-2 0,2-6-6 0,-1-1 5 0,0-4-4 16,-3-1 0-16,3 1 4 0,-2 0-2 0,2-1 3 0,0 2 5 16,0 1-3-16,-2-1 4 0,1-1-7 0,-2 4-3 15,3 0 2-15,-1 4-2 0,0 0-2 0,-4 3-14 16,-1-1 0-16,-4 2-3 0,2 8 2 0,-4 2 3 15,-3 2 1-15,-6 5 1 0,0 0 8 0,0 0-3 16,0 0-8-16,0 0 0 0,0 0-38 0,-1 0-14 16,-22 0-2-16,8 9-6 0,0 2-23 0,-3 2-25 15,-1 0-9-15,1 2-7 0,3-1-60 0</inkml:trace>
  <inkml:trace contextRef="#ctx0" brushRef="#br0" timeOffset="30560.47">24362 9297 923 0,'0'0'143'0,"0"0"119"0,0 0 51 16,0 0-181-16,0 0-85 0,0 0-20 0,2 0-4 15,-1 0-2-15,1 0-9 0,-1 3-6 0,35 13 2 16,-27-11-3-16,0-4 19 0,-1 5 26 0,1-2-5 16,1 1 11-16,1-1-9 0,-1 5-7 0,0-1 1 0,2-2-5 15,2 4-13-15,1-1-9 0,1 5-3 0,2-2-3 16,-1 1-7-16,-3 2-3 0,4-2-5 0,-1 4-7 15,2-4-89-15,1-2-176 0,-5-1-26 0,-4-2-59 16,0-4 366-16</inkml:trace>
  <inkml:trace contextRef="#ctx0" brushRef="#br0" timeOffset="32153.63">14868 7020 161 0,'12'-8'3'0,"0"1"-9"0,-2 2-6 0</inkml:trace>
  <inkml:trace contextRef="#ctx0" brushRef="#br0" timeOffset="32438.78">14886 6884 805 0,'0'0'154'0,"-6"0"-106"0,12 0-7 16,0 4-27-16,0-1-14 0,3 5 8 0,3 1-10 0,0-2 7 0,-2 2 0 0,5-3-7 16,3-3 27-16,2-3-16 0,5 0 78 0,2-4 5 15,4-4-1-15,3-5 1 0,5 1-14 0,3-2-25 16,1-1-9-16,2 5-4 0,2 0-30 0,-1 4-12 15,0 3 1-15,0 3-7 0,-2 3-7 0,0-2-73 16,0 7-13-16,-4-5-28 0,-3-2-110 0</inkml:trace>
  <inkml:trace contextRef="#ctx0" brushRef="#br0" timeOffset="33322.69">13898 6629 1330 0,'-15'-9'59'0,"1"4"47"0,2-4-78 0,3 3-14 0,2 5-1 15,-2-2-4-15,-2 3-9 0,-2 3-2 0,-2 1-2 16,-3 4 2-16,-3-2 2 0,2 1 1 0,1-2 8 15,0-1-4-15,-3 1-2 0,-1-2 8 0,1 1-8 16,-2 3 9-16,7 2-8 0,1 0 3 0,0 0-2 0,2 3 2 16,2 5-6-16,1-1-1 0,1 5-2 15,3 0 1-15,-3 3-10 0,1 3 10 0,1 1 1 0,-2-3 3 16,5 5-4-16,-2-1 0 0,3-4-1 0,3 0 2 16,-3-4 6-16,6-1-3 15,1-2-3-15,1-5 0 0,7 4 3 0,-2-6 7 0,0-2-3 0,7 2 3 16,-1-7-1-16,4-2 5 0,4-2 4 0,-1-5-3 15,3 1 4-15,4-5-13 0,-2-3-1 0,0-1-3 16,1-4-3-16,-4 1 3 0,-2-4 5 0,-3-1-1 16,0 0 3-16,-4-4-4 0,2 0-5 0,0-5 2 15,-1 2 5-15,1-2-7 0,-4-3 6 0,1 0-6 16,0-1 3-16,-3 1 4 0,0-5-6 0,-3 1 5 16,-1 3-16-16,-4 1 8 0,-1 3 0 0,-3 2 3 0,0 2 3 15,-3 8-3-15,-3 2 3 0,0 4-3 0,-1 5-1 0,-5 2-4 16,1 5-3-16,-4 3 1 0,-1 5-4 0,0 5-7 15,-4 0-8-15,1 11-1 0,-2-1-48 16,1 5-68-16,2-3-6 0,2 4-30 0,0-1-146 16</inkml:trace>
  <inkml:trace contextRef="#ctx0" brushRef="#br0" timeOffset="37323.03">15433 7266 337 0,'0'0'15'0,"0"0"-2"0,16 6 1 16,-1-1-19-16,-3 2-2 0</inkml:trace>
  <inkml:trace contextRef="#ctx0" brushRef="#br0" timeOffset="37827.48">15365 7005 947 0,'-7'-2'67'0,"1"-1"-47"0,6 3-10 16,0 0-7-16,0 0-19 0,0 0 6 0,0 0 2 16,0 3 1-16,0-1-7 0,0-2 15 0,0 3-6 15,0-3 12-15,0 1 0 0,0 2 51 0,0-3-6 16,0 3 21-16,0-1-5 0,0-2-45 0,0 0-1 15,0 0-15-15,0 0-18 0,0 0-12 0,0 0-19 0,0 0-2 16,1-2-109-16,1-1-103 0,-2 3 140 0</inkml:trace>
  <inkml:trace contextRef="#ctx0" brushRef="#br0" timeOffset="38028.99">15294 7175 1221 0,'0'0'48'16,"0"0"35"-16,0 0-85 0,15 9 11 0,-5-5-9 0,2 4 10 0,1 1-13 15,1 3-1-15,1 1 4 0,-3-1-4 0,-2 0-1 0,-1-4 1 16,-3-4-4-16,3 2 4 0,-4-3 6 16,1 2-1-16,-6-5 2 0,0 0-2 0,0 0 8 0,1 0-33 15,1 0-15-15,-1 0-14 0,0 0-100 16,1 0-142-16,34-17 170 0</inkml:trace>
  <inkml:trace contextRef="#ctx0" brushRef="#br0" timeOffset="38222.58">15806 7268 893 0,'3'-2'147'0,"1"2"-76"15,2 0 29-15,3 2-60 0,3-2 9 0,3 4-28 16,3 1-3-16,-2 2-8 0,1 0-14 0,-2-1 8 0,-3 2-14 15,0-1 10-15,-3-2-24 0,0-1 8 16,0 1 6-16,-2-2-1 0,0-2 9 0,-1 2-7 0,-1-1 1 16,1-2-4-16,-2 3-19 0,2-3-57 0,0 0-12 15,-1 0-17-15,1 0-82 0</inkml:trace>
  <inkml:trace contextRef="#ctx0" brushRef="#br0" timeOffset="38427">16269 7342 155 0,'12'5'220'0,"2"-1"-66"0,-2 1-21 16,3-2-8-16,0 4-60 0,-3-1-23 0,0-1 3 0,-1 2-8 16,-2-2 5-16,1 2 15 0,-2-3-1 0,0 1 5 15,1 2-11-15,2-2-2 0,-2 4-3 0,-2-2 2 16,-1 2-19-16,0-1-17 0,2-2-4 0,1 1-1 16,0 2 3-16,0-1-9 0,-2-1 2 0,1-1-3 0,-1 2 4 15,0-4-13-15,1 0 5 0,-1 1-13 0,-1-5-24 16,2 0-17-16,-2 0-5 0,0 0-4 0,0-2-36 15,1-1-51-15,-2 3-7 0,-2 0-16 0,1 0-55 16</inkml:trace>
  <inkml:trace contextRef="#ctx0" brushRef="#br0" timeOffset="38593.96">16706 7626 348 0,'5'9'170'0,"1"-2"-57"0,-2 7 5 0,2-7-23 0,0 5-18 0,1-1-38 16,-2-1 3-16,1 1-15 0,1 0-12 0,-1 1-7 15,2 0-4-15,-4-6 1 0,1 2-1 0,-2-4-3 16,3-4 3-16,-2 0-3 0,7 0 1 0,-2-6-6 16,1 0-2-16,2-3-4 0,1-4-35 0,5 1-51 15,0-4-13-15,3 2-18 0,-1 2-101 0</inkml:trace>
  <inkml:trace contextRef="#ctx0" brushRef="#br0" timeOffset="38807.35">17474 7451 1025 0,'0'0'170'0,"0"0"-141"0,0 0 9 16,11 9-32-16,-3-1 2 0,4 1-26 0,1-2-11 0,-1 5-9 16,2-3-61-16,-2 3 14 0,-2-3 18 0,-1-5-1 15,3 1 64-15,-3-2 13 0,3-3-1 0,-2 0 6 16,-1 0-1-16,2 0-5 0,-2-3 1 0,0-2-3 15,0-2-11-15,1 1-221 0,1-3 160 0</inkml:trace>
  <inkml:trace contextRef="#ctx0" brushRef="#br0" timeOffset="38939.81">18045 7359 1390 0,'0'0'102'0,"2"1"-91"15,-2-1-9-15,-5 8-21 0,5-4-38 0,5 4-164 16,-1 1-24-16,-5-2-61 0,2-3 308 0</inkml:trace>
  <inkml:trace contextRef="#ctx0" brushRef="#br0" timeOffset="39138.86">18233 7209 783 0,'0'3'71'0,"0"2"142"0,2-1-125 0,-2 4-44 16,0 1-1-16,1 0-18 0,1 3-29 0,-2 0 7 15,0-3-3-15,0 2 0 0,0-2-30 0,1-4-26 0,-1-5 1 16,0 0-8-16,0 0-2 0,18-8 5 0,-12 0-8 16,5-6 4-16,1 1-45 0,-2-2-144 0,4-2 150 15</inkml:trace>
  <inkml:trace contextRef="#ctx0" brushRef="#br0" timeOffset="39258.94">18669 7175 1419 0,'12'5'43'0,"2"-1"-35"0,7 5 7 0,-2-2-15 16,-1 2 9-16,0-1-112 0,-2-1-2 0,-4-1-49 15,2 2-114-15</inkml:trace>
  <inkml:trace contextRef="#ctx0" brushRef="#br0" timeOffset="39443.04">19286 6970 1590 0,'0'0'51'0,"0"0"34"15,0 0-96-15,11 3-102 0,-2-1-38 0,-2 2-42 0,-1 1-321 0</inkml:trace>
  <inkml:trace contextRef="#ctx0" brushRef="#br0" timeOffset="39658.96">19725 6608 1501 0,'0'0'115'0,"0"0"-98"0,0 0-7 15,2 19-19-15,1-8-2 0,1 0-92 0,0 3-4 16,1-4-32-16,1-4-46 0,1-3-13 0,2-3 16 16,3-7-6-16,3-5 103 0,0-6 63 0,3-6 8 15,0-1 13-15,3-2 3 0,0-4-77 0,-2 1 51 16</inkml:trace>
  <inkml:trace contextRef="#ctx0" brushRef="#br0" timeOffset="39835.62">20557 6090 1216 0,'6'-3'243'0,"3"3"-180"0,-3 0-20 0,3 0-35 15,0 4-1-15,-1 4-19 0,4-4-14 0,-1 3-2 16,-2 1-53-16,-3-4 17 0,-2 1 3 0,4-5 8 15,-1 0 45-15,2-5 2 0,0-2 2 0,0-5-6 0,2 0-20 16,0-1-13-16,3-4-6 0,1 1-6 0,-2-5-47 16,4 0-204-16,2 0 190 0</inkml:trace>
  <inkml:trace contextRef="#ctx0" brushRef="#br0" timeOffset="40038.62">21461 5536 1753 0,'0'0'28'0,"0"0"-52"16,8 0-17-16,1 6-13 0,1 0-98 0,2 3-68 15,-4 1-4-15,-2-1-10 0,1-5 53 0,1-1 140 16,1-3-7-16,-2-6 56 0,2 1 72 0,0-7-4 16,1 0 9-16,4-2-14 0,-2-2-38 0,-2 4-27 15,4-2 2-15,-4-2-11 0,1 3-35 0,1-2-74 0,-3 1-30 16,2 2-19-16,1 0 162 0</inkml:trace>
  <inkml:trace contextRef="#ctx0" brushRef="#br0" timeOffset="40155.98">21844 5389 255 0,'3'0'63'0,"3"3"-47"0,1-3 0 0,-1 2-13 0,2-2-4 0,-4 0 8 0,2 0-7 16,-6 0 10-16,0 0-1 0,0 0 2 0,2 0 6 0,-2 0-3 15,1 0 2-15,0 0-12 0,1 0 0 0,-1 0-6 16,1 0-43-16</inkml:trace>
  <inkml:trace contextRef="#ctx0" brushRef="#br0" timeOffset="40709.39">22613 4971 744 0,'15'-1'407'0,"-3"1"-306"0,4 1-51 0,-3 7-42 0,-4 1-1 16,5 4-8-16,-10 2 2 0,4-1-3 0,-1 3 1 0,-1 3-1 15,0-4 4-15,-3-2 1 0,0-2 22 16,-1-8 0-16,2 5-6 0,-1-6 2 0,-3-3-12 0,0 0 4 16,0 0-7-16,0 0 5 0,2 0-17 0,18-16-19 15,-14 4-4-15,8 3-7 0,-5-5-20 0,1-1 4 16,1 3-4-16,-2-1 3 0,1 1-3 0,1 3-1 16,-1-3 3-16,-3 8-3 0,4-2-4 0,-2 3 17 15,1 3 1-15,2 0 6 0,-3 0 21 0,0 4 16 16,-3 1-3-16,3 2 8 0,0 1 19 0,0 2-2 15,3-2 8-15,-3 1-11 0,0-2-13 16,1 0 1-16,-1-5 3 0,2 2 3 0,1-1 49 0,-2-3 23 16,1 0 2-16,-1-4 3 0,1-4-15 0,-1 4-20 15,0-1-7-15,-1-2-5 0,0 3-31 0,0-4-4 16,-3 2-6-16,2 3 2 0,-4 2-9 0,-4 1 8 16,0 0-3-16,0 0 5 0,0 0-9 0,2 0 0 0,-1 0 7 15,1 0-3-15,-1 0 7 0,1 0-5 0,-1 0-5 16,1 1 1-16,-1-1-1 0,1 3-17 0,-1-1-5 15,2-2-5-15,39 23-26 0,-35-25 5 0,2 0 11 16,0-5-5-16,-1 2 10 0,2 2 21 0,-1-3-6 16,2 3 12-16,-2-1 5 0,-3 1 0 0,1 3 1 0,1 3-1 15,-4 0-1-15,2-2 5 0,-2 8 0 0,-1-4 4 16,3 5-3-16,-1-1 9 0,1 4-4 0,-2 2 7 16,-4-1 9-16,2 4 11 0,1 1 2 0,0-1 0 15,9 3 0-15,-5-2-5 0,-1-5-7 0,-1 2 2 16,-4 1-13-16,4-4-11 0,-2 3 2 0,4-11-6 15,-1-1 4-15,2-1 6 0,-1-7 6 0,0 1-5 16,1-6-2-16,1-3-22 0,1-1-7 0,1 1-6 16,-4-5-35-16,1 4-49 0,-2 1-24 0,-2 4-28 0,1 2-287 15</inkml:trace>
  <inkml:trace contextRef="#ctx0" brushRef="#br0" timeOffset="40894.23">23492 5404 1469 0,'2'14'12'0,"4"-1"1"0,2 4-3 0,1 2 1 0,0-3-16 0,-1-1 6 16,-2 0-5-16,3-3 6 0,-2-1 0 0,2-5-1 15,0-2 3-15,-3-2-4 0,0 1 1 0,-1-3 8 16,-2 0-8-16,1-3 4 0,-4 3-21 0,0 0-50 16,0 0-8-16,0 0-21 0,0 0-95 0,0-2-166 15,0-1 201-15</inkml:trace>
  <inkml:trace contextRef="#ctx0" brushRef="#br0" timeOffset="41075.64">23640 5709 978 0,'0'1'71'0,"0"-1"140"0,9 30-163 0,-2-13-11 16,1-1-1-16,-1 5-5 0,1-2-18 0,-2-1-8 0,1 3 0 15,2-1-2-15,-1 2-3 0,0-3 8 0,3-8-6 0,-2 1 7 16,1-8-4-16,-1 1-2 0,2-2 4 0,-1-6-8 15,-1-2-48-15,2 1-58 0,-5-1-19 0,-2-2-17 16,1-2-155-16</inkml:trace>
  <inkml:trace contextRef="#ctx0" brushRef="#br0" timeOffset="41221.94">23709 6140 1900 0,'6'-4'108'0,"2"4"-103"0,6 0-10 0,-1 0-30 0,2 4-77 16,-1 4-169-16,-5-1-2 0,-2 2-59 0,-2-3-77 15</inkml:trace>
  <inkml:trace contextRef="#ctx0" brushRef="#br0" timeOffset="41271.87">23803 6173 265 0,'0'0'40'0,"13"-7"147"0,-10-2-1 0,0-3-38 0,0 3-91 0,-2-3-40 16,1 0 3-16,-2 3-15 0,1 3-12 0,-1-1-66 15,0 2-7-15,-3 2-23 0,3 3-66 0</inkml:trace>
  <inkml:trace contextRef="#ctx0" brushRef="#br0" timeOffset="41459.9">23847 6208 400 0,'11'7'184'0,"-2"0"-37"15,-2 2-22-15,5 0-2 0,-3 0-68 0,-1-1-12 16,1 1-7-16,-2 0 0 0,-2 3-13 0,2-3-18 16,-1 3 6-16,-2-3-11 0,2 1 10 0,0-4-8 15,0 1 6-15,-1 1-6 0,-2-2 4 0,4-3 3 16,-1 0-5-16,5-2 5 0,-2-1-6 0,0-4-1 0,-2 4-4 15,2-3 2-15,0-3-6 0,1 1-3 16,1-5-7-16,-2 4-2 0,0-4-54 0,-5 1-92 0,-2 0-29 16,-2 0-31-16,0 1 225 0</inkml:trace>
  <inkml:trace contextRef="#ctx0" brushRef="#br0" timeOffset="41722.42">24003 6527 109 0,'6'6'111'0,"0"1"-34"0,-2 1-8 0,1-2-11 0,-1-3-51 16,-4-3-11-16,0 0-10 0,0 0-2 0,0 0-35 15,0 0 37-15,0 0-4 0,6-15 18 0,-9 6 22 0,0-3 23 16,3 8-6-16,0 4 6 0,0 0-34 0,0-2-10 16,0-1-2-16,0 3-4 0,0-1-25 0,-1-2-33 15,1 3-10-15,0-2-9 0,0 2-42 0</inkml:trace>
  <inkml:trace contextRef="#ctx0" brushRef="#br0" timeOffset="41896.68">24022 6569 201 0,'0'0'56'0,"0"0"99"0,0 1-46 0,2-1-36 16,-1 3 0-16,-1-1-12 0,2-2-16 0,-1 3-15 15,1-2 0-15,-1 2-3 0,1 0 22 0,-1-1-5 16,1 2 8-16,18 43-10 0,-20-47-16 0,6 11-9 16,-1-3-9-16,-4-2 4 0,1 1-10 0,1 2 2 15,-3-4-1-15,1 1 0 0,4-2-7 0,-5-2 0 16,1 1 2-16,-1-3 0 0,0 0 2 0,0 0-22 0,0 0-15 16,0 0 1-16,0 0-22 0,0 0-11 0,0 0-5 15,0 0-13-15,0-3-95 0</inkml:trace>
  <inkml:trace contextRef="#ctx0" brushRef="#br0" timeOffset="42078.35">24152 6678 664 0,'-6'0'92'0,"6"0"228"0,0 0 126 0,1 0-385 15,1 0-71-15,17 13-1 0,-14-5-21 0,-1 1 7 16,-1 0-69-16,0 0 60 0,-3-2-12 0,2-2 30 15,-2-5 8-15,0 0 18 0,0 0-3 0,0 0 4 16,0 0-23-16,0 0-76 0,-5-17-29 0,1 7-35 16,-1-2-313-16</inkml:trace>
  <inkml:trace contextRef="#ctx0" brushRef="#br0" timeOffset="43210.96">24092 6791 598 0,'5'0'96'0,"-2"0"-122"16,1 0-47-16,-4 0-122 0,0 0 197 0</inkml:trace>
  <inkml:trace contextRef="#ctx0" brushRef="#br0" timeOffset="44944.97">15192 7051 530 0,'8'-4'39'0,"-1"-2"14"0,1-5 2 16,-1 2-23-16,0 0-9 0,1 2-34 0,-2 1-11 15,-2 1-5-15,1 2-47 0,-13-21 20 0,10 20 2 16,1 0 10-16,-3-4 44 0,0 4 9 0,0-1 11 15,-3-4-3-15,1 5 21 0,-1-4-23 0,-1-1-3 16,1 2-8-16,-2 2-11 0,2 1-145 0,-1-4 111 16</inkml:trace>
  <inkml:trace contextRef="#ctx0" brushRef="#br0" timeOffset="45305.45">15168 6842 636 0,'0'0'102'0,"0"0"-67"0,0 0 2 0,0 0-19 16,0 0-1-16,0 3-11 0,-6 15-6 0,6-11 4 16,-1 2 7-16,1 0-7 0,0-1 6 0,0-1-7 15,0-2-2-15,0-1 38 0,0-4-9 0,0 0 20 16,0 0 7-16,0 0-12 0,1 0-1 0,1 0-8 0,-1 0-19 16,1 0-6-16,-1 0 0 0,2 0-3 0,0-3-1 15,45-12-3-15,-39 9 0 0,-2 2-2 0,2 2-6 16,0-1 2-16,-1 2-3 0,1-2 3 0,-2 3 9 15,1-2-6-15,1-1 2 0,0 0-4 0,1 2-13 0,-2-2 14 16,-1 1-6-16,3 0 8 0,5 0-18 0,-3-1 8 16,2 3-5-16,-2-1 7 0,0-2 2 0,0 3-20 15,0-3 9-15,2 3-14 0,0-2-3 0,-2-1-22 16,0 2 4-16,0-2-7 0,3 1 12 0,1-1 9 16,1-1-7-16,2-1 7 0,-1 2-6 0,3-1 17 15,-3-1-1-15,0 4 6 0,1-2-12 0,0-2-2 16,2 2-7-16,-3 2 5 0,0-2-8 0,0 3-41 15,0 0-24-15,0 0-14 0,0 0 123 0</inkml:trace>
  <inkml:trace contextRef="#ctx0" brushRef="#br0" timeOffset="45517.94">16025 6738 80 0,'20'-5'131'0,"2"4"-62"16,-1-2-8-16,-3 0-16 0,4 3-44 0,-5 3 6 16,-1 0-7-16,2-2 9 0,-6 4-5 0,4-2-5 0,1-2-1 15,1 2-3-15,-3-3-3 0,-2 0 7 0,5 0 3 16,-9 0 2-16,6 0 15 0,-3-3-3 0,0 3 8 15,1-1-7-15,-1 1-7 0,0 0 1 0,-3 0-7 16,2 1 6-16,-2 2-10 0,-1 2 2 0,1-1-8 16,0 0 6-16,0 4-7 0,-1-1 7 0,1 2-2 15,-2-1 2-15,2-2-10 0,2-2 4 0,1 4 2 16,-2-4 1-16,0 1 9 0,-1-1-3 0,2-1-4 0,1-1-1 16,1 1-14-16,1-3-23 0,-2 4-10 15,4-4-14-15,-1 3-117 0</inkml:trace>
  <inkml:trace contextRef="#ctx0" brushRef="#br0" timeOffset="45678.41">17257 6908 522 0,'15'1'65'0,"1"2"214"0,1 2-260 16,4 4-18-16,3-2 8 0,-1 5-15 0,1-3-47 0,-3 3-170 15,-4-3 132-15</inkml:trace>
  <inkml:trace contextRef="#ctx0" brushRef="#br0" timeOffset="45717.13">17605 6973 192 0,'19'-7'54'0,"4"3"-44"0,-2-1-4 0,1 2-18 0,2-1-112 0</inkml:trace>
  <inkml:trace contextRef="#ctx0" brushRef="#br0" timeOffset="45942.08">18338 7008 367 0,'22'0'59'0,"1"0"-16"15,2 0 10-15,1 0-45 0,2 1-2 0,-1 2-40 0,0 2 1 16,0-1-21-16,-4 1-35 0,1 2 46 0,-1 1-2 16,-1-2 19-16,3-3 22 0,-2 1 4 0,-1-1 3 15,-2-3 1-15,-1 6 11 0,1-6-9 0,0 0-1 16,1 0-3-16,0-1 2 0,5-2-4 0,-1 1 0 15,2-1-4-15,0-4-15 0,-2 1-31 0,1-2-7 16,-3 1-11-16,3 1 68 0</inkml:trace>
  <inkml:trace contextRef="#ctx0" brushRef="#br0" timeOffset="46405.89">22047 7033 166 0,'10'3'26'0,"-1"2"5"0,6 1 5 0,-4 1-24 15,5 2-17-15</inkml:trace>
  <inkml:trace contextRef="#ctx0" brushRef="#br0" timeOffset="46512.17">22269 7103 103 0,'14'-3'97'0,"1"3"-46"0,0-4-10 0,-1 1-9 16,1 1-29-16,0-1 8 0,0 3-9 0,0 0 8 15,0 0-10-15,0 0-4 0,1 0 8 0,1 0-9 16,-2-1 3-16,1-2 8 0,-1 3-6 0,0-2 5 16,0-1-30-16,0 3 4 0,0-7-9 0,1 3 7 15,1-1-29-15,1-4-15 0,3 5 30 0</inkml:trace>
  <inkml:trace contextRef="#ctx0" brushRef="#br0" timeOffset="46925.99">23178 7003 211 0,'17'0'20'0,"1"2"40"0,-5-2-49 0,5 3-5 15,0-2 3-15,-1-1-3 0,0-1 2 0,1 1-10 16,-1 0-4-16,4 0-1 0,-5-3 4 0,2-2 9 15,-3 4-3-15,1-4 6 0,4 2 6 0,-1 0-6 16,1 3 5-16,-4 0-8 0,0 0 0 0,-1 0-4 16,0 0 3-16,0 0-4 0,2 0-7 0,-4 0 5 15,4 0 2-15,-3 0 5 0,1 0 23 0,0 3 20 16,0-3-7-16,0 5 8 0,0-1-27 0,-1-4-3 0,2 0-9 16,-1 0 6-16,0-4 0 0,3 4 14 15,-2 0 0-15,1 0 1 0,1 0-15 0,-2 0-2 16,2 0 0-16,0-2-1 0,3-1-4 0,1 0-7 0,-3 2-6 15,4-2 0-15,-2-2-10 0,0 1 4 0,1-1 10 16,2 2-3-16,-2-1 11 0,1 3-6 0,2-2-2 16,-1 3-1-16,1 0 0 0,2 3 5 0,0-3-2 15,-1 1 3-15,0-1-14 0,1 0 9 0,-1 0-4 0,-1 3 6 16,0-3-9-16,-2 0 2 0,2-3-1 0,2 2 2 16,0-2 9-16,1-2 0 0,-2 1-2 0,2-1-2 15,-1 2-10-15,-2-1 23 0,4-4-1 0,-7 4 7 16,2-1-4-16,3 1-16 0,-8 4-2 0,1-5-7 15,-1 2-26-15,-2-1-100 0,-4-1-26 0,0 4-36 16,-5-4 197-16</inkml:trace>
  <inkml:trace contextRef="#ctx0" brushRef="#br0" timeOffset="47273.15">24380 6912 1551 0,'0'0'45'0,"0"0"-52"0,0 0-10 16,0 0-20-16,2 3-114 0,7 15-91 0,-12-6-28 15,-2-6-21-15,1 2 292 0</inkml:trace>
  <inkml:trace contextRef="#ctx0" brushRef="#br0" timeOffset="47996.2">19441 6561 1616 0,'0'-13'10'0,"9"3"-48"0,0-4-16 0,15 5-18 0,5-3-154 0</inkml:trace>
  <inkml:trace contextRef="#ctx0" brushRef="#br0" timeOffset="48225.26">20455 5813 683 0,'0'2'56'0,"3"2"-10"16,-1-1-12-16,-2-3 2 0,0 0-26 0,0 0-11 0,0 0 7 15,0 2-8-15,0 1 8 0,1-3-1 0,1 3-5 16,-1-2 1-16,1-1 5 0,21 5-3 0,-14-11-3 16,-1-5-7-16,2-7-61 0,4 5-50 0,-1-6-12 15,7-2-16-15,1-5 146 0</inkml:trace>
  <inkml:trace contextRef="#ctx0" brushRef="#br0" timeOffset="48435.25">21323 5047 1010 0,'0'-4'163'0,"3"0"-38"0,-3 4 38 0,0 0-124 15,0 0-34-15,1 0-10 0,1 0 5 0,-1 0-8 16,1 0 8-16,-1 2-2 0,1 0-1 0,1-2-1 0,0 3 3 16,0-3 9-16,-2 0-2 0,2 0 5 0,30-9-7 15,-29-3-9-15,-5-4-2 0,2-1-2 0,5-1 3 16,-1-1-39-16,7 2-8 0,-3-3-15 0,1-1-64 15,8 0-50-15,-2-2 0 0,5-1-23 0,5 4-77 0</inkml:trace>
  <inkml:trace contextRef="#ctx0" brushRef="#br0" timeOffset="48706.83">21778 4649 443 0,'27'-8'115'16,"3"1"-49"-16,-3 1 3 0,4 1-16 0,-1 2 6 0,3-1 20 16,-5 1-6-16,-1-3 9 0,0-1-17 0,-6 7-15 15,0 0-4-15,-6 3-3 0,-4 1-17 0,1-2-15 16,-1-2 3-16,-4 0-8 0,-7 0-14 0,0 0 7 15,2 0-5-15,-1 0 6 0,1 0-6 0,-1 0-2 16,1 0-6-16,32 4 2 0,-26-8-12 0,-1-1-16 16,2 1-2-16,1 1-8 0,2 3-33 0,0-2-3 15,2 2 0-15,-2 0 4 0,3 5 37 0,0 2 37 16,1-1-6-16,0 6 13 0,-1 1-15 0,2 2 12 16,-2 3-5-16,0-1 8 0,1 2-1 0,1-1 0 0,0-2 1 15,3 5-1-15,-1-4 6 0,2 4 39 0,2-3 1 16,-3 1 12-16,3 2 1 0,2 0-20 0,1 0 8 15,-1 0-12-15,3-1 4 0,1-2-21 0,-4 2-1 16,1-2-5-16,0-2-18 0,0 4 1 0,-1-7-22 0,4 5 7 16,-3-6-110-16,1 0-166 0,-1-3 171 0</inkml:trace>
  <inkml:trace contextRef="#ctx0" brushRef="#br0" timeOffset="48856.34">23626 5522 1227 0,'14'5'16'0,"2"2"-48"0,2 7-18 0,0 1-25 0,0-1-218 16</inkml:trace>
  <inkml:trace contextRef="#ctx0" brushRef="#br0" timeOffset="49039.44">24286 6173 453 0,'14'3'67'0,"-2"-1"4"16,0 1 3-16,0 3-193 0,-2 4 121 0</inkml:trace>
  <inkml:trace contextRef="#ctx0" brushRef="#br0" timeOffset="49802.02">15970 6954 190 0,'2'3'-26'0,"0"-1"-18"0,1 2 17 0</inkml:trace>
  <inkml:trace contextRef="#ctx0" brushRef="#br0" timeOffset="49893.58">16019 7026 360 0,'2'0'52'0,"-1"0"99"16,5 3-55-16,-6-3-52 0,0 0 5 0,0 0-24 0,0 0-25 0,0 1-28 16,6 28-48-16,-6-17 1 0,0 1 75 0</inkml:trace>
  <inkml:trace contextRef="#ctx0" brushRef="#br0" timeOffset="50038.93">16315 7293 770 0,'3'4'10'0,"3"4"-8"0,3-1 1 15,1 2-2-15,-1 0 8 0,-1 0-62 0,-2 3-17 16,-3-4-22-16,-2 1-108 0</inkml:trace>
  <inkml:trace contextRef="#ctx0" brushRef="#br0" timeOffset="50089.27">16306 7405 21 0,'0'0'45'0,"0"0"-36"0,0 0-1 0,0 0-13 15,0 0 5-15</inkml:trace>
  <inkml:trace contextRef="#ctx0" brushRef="#br0" timeOffset="50289.95">16206 7463 477 0,'-6'12'92'0,"4"0"-67"0,1 2 7 0,2 3-18 16,8 0 31-16,-1 2-21 0,2-1-5 0,5-1-4 0,0-1-5 15,2-3 27-15,5-1-10 0,-3-4 13 0,4-2-13 16,1 0-6-16,1-2 1 0,2-2-5 0,1-4-13 16,-1-2 1-16,2-2-5 0,-1 1 4 0,2 1-6 0,1-1 1 15,5 1-3-15,0-1 0 0,6-2-28 0,-1-2-53 16,1-3-14-16,8-1-26 0,-1-4-174 0</inkml:trace>
  <inkml:trace contextRef="#ctx0" brushRef="#br0" timeOffset="50658.94">20773 5706 884 0,'38'-24'94'0,"-4"-1"-81"0,11-1-19 0,-5 4-12 0,2-2-51 16,-2 3-205-16,-1-1 175 0</inkml:trace>
  <inkml:trace contextRef="#ctx0" brushRef="#br0" timeOffset="50863.54">21787 4883 1326 0,'9'-7'81'0,"3"2"-64"16,6 5-7-16,6 0-14 0,3 5-11 0,1 2-91 15,-1 5-10-15,3-3-30 0,-2 0-73 0,2-1-49 16,1-4 138-16</inkml:trace>
  <inkml:trace contextRef="#ctx0" brushRef="#br0" timeOffset="50922.25">22365 4821 139 0,'24'-9'98'0,"0"-3"-71"0,1 4 2 16,-1 4-26-16,0-1-19 0,-3 8-46 0,1 2 38 15</inkml:trace>
  <inkml:trace contextRef="#ctx0" brushRef="#br0" timeOffset="51022.75">23071 5134 234 0,'27'16'25'0,"4"2"-23"0,1-1-19 0,2 4-2 15,-1 3 19-15</inkml:trace>
  <inkml:trace contextRef="#ctx0" brushRef="#br0" timeOffset="55558.99">15250 7300 102 0,'0'0'38'0,"0"0"28"0,0 0-2 16,0 0-24-16,0 0-19 0,0 0-24 0,0 0 11 15,0 3-8-15,0-1 14 0,-1-2-10 0,-1 0 2 16,1 0-2-16,-1 0 22 0,1 3-4 0,-2-2 0 16,0-1-3-16,0 3-10 0,-45 18 2 0,48-21-3 0,0 0 2 15,-1 0-10-15,-1 2-1 0,1-2 2 16,-1 3-1-16,1-3-4 0,-1 1 0 0,1 2 1 0,-1-3 0 16,1 3-10-16,-1-1 6 0,1-2-15 0,-1 3 13 15,1-2-6-15,-1-1 15 0,1 3 2 0,-1-1 3 16,1-2-3-16,-1 0-4 0,-1 0-1 0,2 0-1 15,-2 0 7-15,0 0-10 0,1 0 11 0,1 0-10 16,-1 0 14-16,1 3-15 0,-1-3 7 0,1 0-8 16,-1 0 11-16,1 0-8 0,-1 0 4 0,1 0-3 15,-1 0 9-15,1 0-3 0,1 0-3 0,0 0 1 0,0 0 3 16,0 0 3-16,0 0 1 0,1 0 0 0,1 0 6 16,-1 0 5-16,1 0 0 0,-1 0 0 0,1 0-12 0,1 0 3 15,39-3 0-15,-33-2 1 0,0 1-3 0,0-1 4 16,-1 1-6-16,0-1 6 0,1 1-11 0,-2 1 3 15,4 1-7-15,-2-1 4 0,0 3-1 0,-2-4 1 16,1 4 3-16,1-3-2 0,0 3 6 0,1 0-4 16,1 0 11-16,0 0-9 0,0 0 6 0,1 0-5 15,0-2-3-15,3-1 2 0,-3 3 1 0,4-4 10 16,1-1-7-16,0 1 8 0,4-1-12 0,-3-2 3 16,5 0 7-16,-4 1-4 0,3-2-4 0,2-1 4 15,-4 2-11-15,4-2 6 0,-3 1-9 0,-1-2 8 16,4-1 1-16,-1 1 3 0,-2-2-1 0,3 3 3 15,-2-3-6-15,-1 2 5 0,1-1-3 0,1-4-5 16,0 9 5-16,0-6-6 0,2 5 12 0,1-2-10 16,-2-3-1-16,1 3-3 0,2-4-5 0,1 1 10 0,1-2-4 15,2-1 5-15,0 3-14 0,1-1 9 0,3-4 5 16,3 4 1-16,-2-3 4 0,-1 2-4 0,0 2-1 16,-1-4 2-16,0 4 17 0,-1 0-10 0,0-2 1 15,0 3-6-15,0-1-12 0,-3 1 7 0,1 1-1 16,0 1 5-16,-2 0-4 0,2 0 2 0,-3 0-5 15,-1 1 3-15,3 1 1 0,-7-2-6 0,2 1 6 0,5 0-6 16,-5 0 6-16,5 4 1 0,1-2-1 0,-2-2 0 16,-1 1-4-16,1 1-1 0,-4-2 0 0,0 4 0 15,-1-1 11-15,0 1-15 0,1 1 8 0,-1-2-10 16,0 2 7-16,-1-1 2 0,-1-1-3 0,0-2 3 16,1 2-5-16,1 5-1 0,1-4 1 0,3 4 1 15,1-5 7-15,-4 4-4 0,-2-5-4 0,2 5 0 16,0-4 2-16,4 2-4 0,-1 3 1 0,2-4-6 15,-3-1-27-15,0 1-62 0,0 1-4 0,-5-2-31 0,-1 4-139 16</inkml:trace>
  <inkml:trace contextRef="#ctx0" brushRef="#br0" timeOffset="57522.78">14920 7435 519 0,'3'-6'42'0,"5"-2"80"0,7 4-60 0,-2-4-20 0,-1 2-1 16,-3 0-11-16,2 1-31 0,-5 0 7 0,0-2-5 0,-4 2 5 15,0 1-7-15,-2-1 3 0,0-2-1 0,-2-1 2 16,1-1-9-16,-2 2 13 0,-1-2 1 0,1 0 3 16,-3 1-11-16,3-1 5 0,0 2-10 0,0 3 8 15,3 4-11-15,0 0 8 0,0 0 3 0,0 0 0 16,0 0 3-16,0 0-12 0,0 0 1 0,0 0-4 16,0 0 1-16,0 0 15 0,15 7-10 0,-9 0 10 15,-1-1-12-15,3 3 7 0,-2-1 4 0,0-1-1 16,4-1-14-16,1 2 9 0,1-1-5 0,1-2 8 15,-1-1 10-15,3 1-11 0,-2-2 6 0,2-2-6 16,2 2 13-16,-1-3 16 0,1 2 3 0,1-2 3 16,1-2-7-16,0-1-22 0,1 2 3 0,1-4-6 15,1 2 4-15,2-1-5 0,1-1-5 0,2-2 1 0,0 2-4 0,5-4 9 16,0 2-2-16,-3-2 4 0,-1 0-7 0,2-3 2 16,1 5 4-16,4-2-3 0,-1 0-2 0,-1 0 13 15,-2-2-6-15,1 2 9 0,-3 0-17 0,-2 2 4 16,2 1-3-16,-1-2 4 0,-1 1-3 15,0-2 5-15,0 1-7 0,-3 4 6 0,2-5-12 0,-3 6 4 16,-2-6 2-16,3 2 1 0,-5 2-1 0,3 1 4 16,1-1-3-16,-1-4 4 0,1 5-6 0,2-4 1 15,0 4 1-15,2-1 1 0,-1 2 1 0,0-1-1 16,1-1-6-16,-1 1 4 0,-1-4 8 0,-1 2-14 16,0-1 9-16,-2 0-11 0,4 1 10 0,-5-2 0 15,1 4-2-15,-1-4 1 0,0 4-1 0,-2 2 7 16,1-1-5-16,-1 0 5 0,-1 2-12 0,-2 1 7 0,1 0 4 15,-2 0 1-15,1 4-3 0,-1-1 4 0,0-1-10 16,1 2 7-16,2-4-11 0,-3 0 7 0,2 0 1 16,-2 0 3-16,1 0-3 0,3-1 0 0,2-2 1 15,5-5 0-15,-5 4 4 0,4-5 5 0,0 0-1 16,1-3 1-16,2 3-13 0,-4 0 1 0,1-2-3 16,-2 6 4-16,1-3 12 0,-2 4-10 0,3 1-3 0,-2-2-2 15,1 4 2-15,-2-4-4 0,-1 2 12 0,1-1-8 16,-1 4 2-16,2-3 2 0,1 3-7 0,0-2 5 15,-2 2 1-15,-1-3-6 0,0-1 3 0,0 4-5 16,-2-5 7-16,5 2 6 0,1-1-1 0,2-1 1 16,2 1-19-16,-3-1 14 0,0-2-5 0,1 1 9 15,0 1 1-15,-1-2 0 0,1 4-2 0,-1-1 0 16,-1-1-1-16,0 1-4 0,1 4 5 0,-2-3-5 16,-2 1 3-16,4 2 0 0,-6-3-1 0,4 3 1 15,2 0-5-15,-4-1 9 0,2-2-5 0,-2 3 5 0,-2-5-13 16,4 1 5-16,-2-4 0 0,3 4 3 0,2-5-1 15,3 1 2-15,5-1-4 0,0 0 2 0,1-3-4 16,-1 3 4-16,-1-2-2 0,-3 3 2 0,1-1-4 16,-1 0 5-16,-1 2 5 0,-2 2-2 0,1-2-10 0,-3 2 9 15,1 1-8-15,-1 2 9 0,-2-2-11 0,2 1 3 16,-3-2 1-16,-1 1 1 0,4-4 1 0,-5 4 0 16,1-1 0-16,3-2-1 0,-1 2 2 0,3-2 0 15,6-2 5-15,-3 0-3 0,-2 2 4 0,2-4-3 16,-3 1-2-16,0 5 0 0,1-1-4 0,-2 3 6 15,-1 0-6-15,0-1 5 0,2 2-5 0,-1-1 3 16,-3 2 2-16,0-4 0 0,-2-1-4 0,-2 2-1 16,5-1-1-16,-2 1-1 0,8-1-3 0,-4-2 7 15,-1 3 1-15,2-5 3 0,-9 0-2 0,7-2-4 16,5 1 1-16,1-1-3 0,4 5 3 0,-2-1-1 16,-1-2 5-16,0 1-1 0,1-1 6 0,-2 1-7 0,2-1-9 15,-2-2 6-15,2 7 1 0,1 2 2 0,-2-5 4 16,-2 2-4-16,-1 2-15 0,-2-3 16 0,3 3-10 15,-1-1 12-15,-3-1-3 0,0 2-3 0,1-1 5 16,0-2-5-16,-4 0 3 0,4 1-7 0,-1-1 2 16,-1 0-4-16,3 2 8 0,-2-2 3 0,-1-1-3 15,-1 2 2-15,2 2-8 0,-4-1 6 0,3-1 4 16,-2 5-1-16,1-1-4 0,-1 1 2 0,0 0-6 0,1 0 6 16,0 0-2-16,1 0-2 0,-3 0 2 0,2 0-3 15,3 0 9-15,-4 0-8 0,-3-3 1 0,4 3-5 16,-6-5 13-16,5 2-11 0,1-1 7 0,1-1-9 15,3 1 6-15,1-1 0 0,1-2 2 0,1 2 0 16,-1 1 2-16,0-4-7 0,-1 4 0 0,0-1-1 16,1 1 12-16,-2-1-5 0,0-2 2 0,1 2-5 15,2 1 0-15,1 0-9 0,-1-1 12 16,-1-2-9-16,3 2 9 0,-2 1 1 0,-1-4-8 0,3 2 5 0,-6-4 0 16,7 4-6-16,0-5 5 0,5 2-5 0,0 0 13 15,-3 0-2-15,1-3-6 0,-3 5 2 0,1-2-10 16,-2 2 2-16,2-2 6 0,0 1-1 0,-1 2 12 15,-1-1-12-15,1 2-1 0,-4 1-4 0,-3-1 1 0,4 1 6 16,-5-1 0-16,5-1 3 0,-3 2-4 0,4-1 1 16,4-1 0-16,-5-1-1 0,5 3-5 0,-3-5 4 15,-2-2 1-15,0 5 3 0,1-4-3 0,-2 1 6 16,1 0-11-16,-3 1 7 0,2 4-10 16,-1-1 6-16,-3 1 2 0,3-1 1 0,-1-2 9 0,-2 2-12 15,2-2 2-15,0 2-4 0,1 1 6 0,0 0-2 16,-3-1 0-16,4-2-1 0,-5 1 0 0,8 0 8 15,-3 1-6-15,-3-1 6 0,3-1-15 0,-4-1 8 16,3 2 1-16,-2-1 2 0,0 2-6 0,-1 2 2 16,1-3-4-16,0-1 4 0,2-1 8 0,0 2-12 15,-2-1 9-15,2 0-11 0,-2 1 10 0,2-5 1 0,6 7-3 16,-7-5 1-16,3 0-2 0,-4 0 0 0,-1-2 1 16,5 2-1-16,0 0 4 0,4 5-4 0,-1-4 3 15,-4 0-3-15,0 0 1 0,0-1-6 0,-2-3 3 16,2 6-3-16,0-4 8 0,0 1-3 0,0 0 2 15,1-3-1-15,0 3 6 0,-1-3-6 0,0 0-1 16,3-1-1-16,-5 1 3 0,2 0 0 0,0-2 5 16,1 2-6-16,-1-1-7 0,3-1 10 0,0-1-6 15,-3 2 7-15,1-3-6 0,-3 4-4 0,1 0 7 0,-4 1-4 16,-1-1 2-16,-3 5 4 0,1 1-7 0,-1-2 5 16,2 5-8-16,-2-3 10 0,-1 2-4 0,1 1 6 15,0 0-14-15,2 3 11 0,-5-1-3 0,1-2 6 16,-3-2-7-16,2 5 1 0,2 0 0 0,-2-1 3 15,-2-2 12-15,0 3 5 0,1 0 0 0,-1-2 3 16,-1-1 6-16,0 3-3 0,2-3-4 0,-1-1 0 16,-1-1-14-16,-3 4 8 0,0-2-4 0,-2 0 4 15,2 1-12-15,0 2 2 0,-3 0 2 0,-3 0 0 16,-6 0 7-16,0 0-12 0,0 0 3 0,0 0-5 16,0 0 1-16,0 0-13 0,0 0-2 0,0 0-8 0,-10-7-32 15,-5 2-52-15,-3-2-12 0,-3 2-18 0,0 1-103 0</inkml:trace>
  <inkml:trace contextRef="#ctx0" brushRef="#br0" timeOffset="73122.5">20942 6649 507 0,'0'-8'69'0,"1"0"19"16,-1-1 2-16,0 5-64 0,3 1-17 0,-1-2-2 16,-1 1-6-16,1 2 5 0,-2 2-6 0,0-3 0 15,0 3 7-15,-15-39-3 0,10 29 17 0,1 5 41 0,-1 1-9 16,1 1 18-16,0 1-26 0,-4-2-24 0,1 1 3 16,-1 2-10-16,1-2-6 0,-2 1-1 0,-2 2-7 15,2 2 4-15,0-2 3 0,0 0-7 0,-1 4 2 16,-2-1-5-16,0 3 0 0,0 0-3 0,0-5 6 0,3 4-3 15,0 2 3-15,0-2 6 0,-4 4-7 0,-1-5 7 16,2 2-6-16,-4-1 1 0,3-1 4 0,-1 1-4 16,-2-1 1-16,2 1 6 0,1-2 4 0,-1-2 0 15,1 2 13-15,3-1 4 0,-1 2-2 0,2 2 3 16,2-1-10-16,-1-4-15 0,-1 4 2 0,-1-1-6 16,1 3 6-16,1 2 6 0,1-1-6 15,1 4 6-15,-2-3 2 0,2 4-1 0,2-2 2 0,0 2-4 16,1 1-3-16,0 1 6 0,0 1 1 0,1-1 1 15,2 1 9-15,0 1-17 0,2-1 6 0,1-2-8 16,-2 5 11-16,2-6-12 0,2 2 5 0,-1-1-7 16,3-5 2-16,1 0 5 0,-1-2-3 0,4-2 4 15,1-2 0-15,3-2-4 0,0-1 1 0,1-1-3 16,-1-7-2-16,3 1-2 0,0-2 0 0,-2-5 1 0,4-1 0 16,-4 0 0-16,1-1-2 0,0 0 0 0,-2-4-2 0,-1 2 4 15,-4-1-4-15,1 1 3 0,-4 2-11 0,4-1 10 16,-1 5-3-16,-1-4 4 0,1 5-2 0,-2-1-2 15,-1 3 7-15,2 2-5 0,-4-2 2 0,1 4-7 16,1 2 0-16,-4-1-1 0,-3 4 12 0,0 0-10 16,0 0 4-16,2 0-6 0,-1 0 6 0,1 0-2 15,-1 0 3-15,1 0-1 0,-1 0 6 0,-1 0-8 16,0 0 2-16,0 0-2 0,0 0 8 0,2 0-7 16,-2 0 1-16,0 3-3 0,0-2 2 0,0-1-1 15,0 3-3-15,1-1 4 0,1 1 7 0,14 40-8 16,-10-31 5-16,-3-3-6 0,2 3 3 0,-1 0 4 15,2 0-4-15,0 1 3 0,0 4-7 0,-3-1 4 16,0 2-1-16,0 3 1 0,0-2-2 0,1-1-1 16,-1 3 3-16,2 0 0 0,-2-1 9 0,1-2-7 15,1-2-9-15,1 3 5 0,3-5-1 0,0-5-35 16,1 0-14-16,4-5-14 0,-2-1-99 0,1-3-134 0,2-7 175 16</inkml:trace>
  <inkml:trace contextRef="#ctx0" brushRef="#br0" timeOffset="73645.72">21042 6803 1193 0,'-8'-4'559'0,"2"-1"-416"0,6 5-90 16,0 0-40-16,0 0-33 0,3 5-11 0,2 1-8 15,1 6-2-15,0-5-41 0,1-2 7 0,2-1 4 16,3-4 7-16,3-1 51 0,-1-5 13 0,-1 0 1 16,1-6 3-16,-1 3-6 0,2-3-32 0,1 0-37 0,1-2-8 15,-4 0-220-15</inkml:trace>
  <inkml:trace contextRef="#ctx0" brushRef="#br0" timeOffset="74212.82">21433 6448 1831 0,'-1'-8'29'0,"1"8"-40"0,0 0-6 0,3 8-7 0,3 1-17 0,-3 9-50 16,1 1 8-16,-4 2-16 0,0-3 40 0,0-2 50 15,-4-4 0-15,2 0 19 0,1-3 39 0,-1-4 29 16,2-1-8-16,0 4 10 0,3 1-29 0,-3-2-32 16,0 2 8-16,0 0-17 0,0 0-4 0,0 3 5 15,0 0-12-15,-1 1 8 0,-1-2-21 0,1 2 11 16,-1-1 0-16,2-1 3 0,3 4 1 0,0-2 4 16,-1 2-5-16,2-5 3 0,-2 2-12 0,-2 2 9 15,0-2 0-15,3 3 4 0,-2-2-6 0,3 1 2 16,2 2-4-16,-3-4 4 0,0 1-1 0,0-4 1 15,0 2 2-15,0-5-2 0,0 1 0 0,-1-2 3 0,-2-5-3 16,0 0 3-16,0 0-9 0,0 0 8 0,12-9-1 16,-5 1 4-16,1-5-13 0,-1-4-6 0,4 1-3 15,-1-5 1-15,-1 0 1 0,2 0 9 0,2-4 3 0,-3 1 1 16,5-3 3-16,-1-1 0 0,-2 2-1 0,3-2 0 16,0 3-1-16,0 2 0 0,1-4 1 0,-3 9 0 15,2-1 6-15,-1 4-5 0,1 0 0 0,-2 2-1 16,2 1-1-16,0 0 4 0,-2 3-6 0,1 1 3 15,-2-1-7-15,-3 5 8 0,0-4-3 0,-2 4 3 16,-2 4-4-16,-1-4-10 0,-4 4-1 0,0 0-9 16,0 0-47-16,0 0-41 0,0 0-7 0,-7 7-15 15,-2-3-77-15</inkml:trace>
  <inkml:trace contextRef="#ctx0" brushRef="#br0" timeOffset="74458.82">21602 6658 1213 0,'0'-1'103'0,"1"-2"299"0,5 1-401 0,2 4-4 16,1 5-14-16,3 2 1 0,-2 0-63 0,-2 3-6 16,-1 0 13-16,-2-3-1 0,-1 3 69 0,-3-7 23 15,2 2 10-15,0-5 7 0,-1 2 49 0,1-1-24 16,-2-1 0-16,2 1-10 0,0 1-25 0,-1 0-23 15,2 4 4-15,1 1-8 0,1 0 0 0,0-2-1 16,0 2 0-16,0 2-2 0,0-2-25 0,3-5-96 16,1 4-16-16,1-4-37 0,-1-4-162 0</inkml:trace>
  <inkml:trace contextRef="#ctx0" brushRef="#br0" timeOffset="74988.61">22135 6561 1063 0,'1'-4'55'0,"4"-1"108"0,-1 2-170 0,2 3-3 16,-1-1 5-16,-1 2-3 0,4 2 9 0,-5-1 0 16,4 8-3-16,1-8 2 0,-1 5 10 0,1-5 66 15,1-2-4-15,-2-5 26 0,2-1 15 0,0 0-36 16,1-3 0-16,2 2-16 0,0-2-33 0,0 3-18 0,3-1-5 15,-1-1-2-15,0-4-4 0,1 6-1 16,-1-1 4-16,1 2-2 0,-2 1 4 0,-1-4-11 0,0 4-5 16,-1 2-5-16,-1-1-39 0,-3 3-26 0,1 0-9 15,-1 0-5-15,2 0-28 0,-3 0-52 0,0 0-4 16,-1 0-26-16,-2 0-116 0</inkml:trace>
  <inkml:trace contextRef="#ctx0" brushRef="#br0" timeOffset="75213.42">22405 6261 1019 0,'0'0'108'16,"0"0"318"-16,0 0-404 0,0 0-20 0,5 0-7 0,-1 12-3 16,-1 2-21-16,-3 2-28 0,0 5 14 0,-1-2-15 15,-1-2 39-15,-1 1 17 0,2-5-1 0,-2 2 6 16,1 2 14-16,2-3-4 0,-1 3 6 0,1 2-6 15,-2-1-1-15,2 3 0 0,0 3-7 0,0-2 4 16,2 2-11-16,1 2 0 0,0-2-12 0,1-7 4 0,1 4-46 16,-2-7-92-16,2-2-6 0,3-3-39 0,-1-2-106 15</inkml:trace>
  <inkml:trace contextRef="#ctx0" brushRef="#br0" timeOffset="75772.97">22832 6124 840 0,'0'0'106'0,"-1"9"-78"16,7-2-20-16,-5 5-3 0,-1 2 4 0,2 2-4 0,-2 1-1 15,-2-1-3-15,1 0 3 0,1-2 5 0,1 1 16 16,1-2-4-16,1 4 49 0,-2-4-17 0,-1 4 4 16,2-4-10-16,2 2-11 0,2-2-9 0,3 1-15 15,-5 1 7-15,1-3-20 0,-1-2-1 0,1 7 4 16,-1-6-2-16,2 3 7 0,-1-2-8 0,-1 0 2 16,1-3-3-16,-2 3 7 0,0-5-7 0,-2 4 2 0,2 1-4 15,-1-5 12-15,1 5-8 0,0-6 3 0,1-2-5 16,-1 2 4-16,3-4-2 0,-3-2 6 0,2 0-3 15,1 0 6-15,0-2-13 0,1-4 3 0,3 2-5 16,-4-8 15-16,3 3-7 0,0 0 4 0,2 0-5 16,1 2 1-16,-3-5-4 0,1 1 1 0,1 1-2 15,-2-1 3-15,1-1 3 0,2 3-6 0,0-1 5 16,1 0-6-16,1 2 2 0,-1 4 3 0,1-4-1 16,-2 7 7-16,3-2-15 0,-4 3 6 0,3 0-10 15,-4 3 10-15,-2-2-2 0,1 4 5 0,-5 2-2 0,1-2 1 16,-2 4 0-16,-2-2-5 0,1 0 4 0,-1 2 8 15,2-4-5-15,-3-1 5 0,2 5-5 0,-2-1-1 16,-3 1 1-16,1 0-3 0,-2-2 2 0,-2 5 1 16,1-3 5-16,-5 0 0 0,-1 0 2 0,-1 1-1 0,-4-1-1 15,-2 3 1-15,-1-3-1 0,-2-4 8 0,-2-1-5 16,2 1 5-16,-2-2-5 0,-1-2 3 16,-2-1-13-16,-1 0 1 0,2-4-2 0,-3-2 2 0,4-5-30 15,0 2-23-15,2-4-9 0,4-4-115 0</inkml:trace>
  <inkml:trace contextRef="#ctx0" brushRef="#br0" timeOffset="78890.6">13082 9443 79 0,'-13'7'7'0,"-2"2"-6"15,-1-1 1-15,-2 4-4 0,1-3-8 0</inkml:trace>
  <inkml:trace contextRef="#ctx0" brushRef="#br0" timeOffset="78979.06">12758 9539 45 0,'-17'4'1'16,"-1"-1"24"-16,-2 1-24 0,2-1-8 0,3 3 10 15,-3-1-10-15,4-2-3 0,-3 1-6 0,4 4 4 16</inkml:trace>
  <inkml:trace contextRef="#ctx0" brushRef="#br0" timeOffset="79359.46">12605 9579 7 0,'-2'0'2'0,"-1"0"-1"0,-43 9 23 0,46-9 18 0,0 0 5 0,-2 0 5 15,-19-14 19-15,17 7-1 0,-2-1-8 0,2 7 3 16,-1-2-27-16,1-2 11 0,1 1-9 0,-2 1 6 15,2-1-30-15,-4-1 2 0,4 5 1 0,-3-1-1 16,1-2 0-16,-1 3 3 0,0 0-5 0,2 0 4 16,-1 0 4-16,1 0 8 0,2 0 11 0,2 0-5 15,0 0 28-15,0 0-15 0,-1 0-5 0,-1 0-5 16,1-3-31-16,-1 1 5 0,2 2-3 0,-1-3 3 16,1 3-11-16,0-4 21 0,-12-43-5 0,12 47 11 0,0-16-13 15,-2 7 14-15,2 0-3 0,-3 0 8 0,0-1-2 16,2-2-10-16,-3 3 3 0,1 0-5 0,1-3 0 15,-1 3-6-15,3 1-5 0,0-1 1 0,0 0-8 16,0 5 8-16,-1-4-2 0,1 4 4 0,-2 0-2 0,2 1 21 16,0 3 2-16,0 0 6 0,0 0 12 0,0 0-5 15,0-2 2-15,0 2-5 0,0-3-6 0,0 3-20 16,0 0 1-16,-1 0-7 0,-1 0-13 0,1 0-1 16,-23 5 2-16,15 2 0 0,1 2-2 0,-2 3 0 15,1 1-1-15,0 4 1 0,-2 2 8 0,4-1-6 16,-5 3-3-16,3 4-1 0,2 1-6 0,-4 7 8 15,4-1 0-15,-4 10 0 0,-2 0-6 0,2 3 6 16,-1 1-7-16,2 5 7 0,4 7-11 0,-6 0-16 16,2 5-3-16,5-3-8 0,-1-6-39 0,3-1-5 15,3-6-12-15,-1-6 4 0,1-8-39 0,4-3-21 16,5-6-21-16,-1-11-4 0,4-4-104 0</inkml:trace>
  <inkml:trace contextRef="#ctx0" brushRef="#br0" timeOffset="79673.66">12821 9601 1117 0,'-4'-16'97'0,"5"2"208"16,-10 1-244-16,9 1-41 0,5 5 0 0,-5 2-13 16,-2 1 0-16,-1-1-19 0,-4 2 8 0,7 3-13 15,0 0 9-15,-2 0 8 0,1 0-2 0,-1 0 6 16,1 3 15-16,-32 11 24 0,24-10-3 0,0-1 8 15,2-2-12-15,-2 2-8 0,1 5-6 0,-2-2 0 16,1 4-24-16,-2 1 4 0,1 1-1 0,-1 4 3 16,2 1 1-16,2 3-10 0,1-2 5 0,0 6-6 15,-1 2 7-15,1 2-6 0,0 2 3 0,0 4-4 16,-2 4 6-16,1 2 0 0,-1-1 1 0,2 2-2 0,0-3-10 16,2-2-21-16,-1-5-1 0,2-6-5 0,0-1 4 15,2-6-9-15,-1-1 10 0,1-7-9 0,-1-4 7 16,2-6-17-16,0 0-23 0,0 0 2 0,0-9-90 0,3 0-149 15,2-7 179-15</inkml:trace>
  <inkml:trace contextRef="#ctx0" brushRef="#br0" timeOffset="79990.6">12742 9658 657 0,'3'-12'205'0,"0"0"-29"16,1 5-17-16,-1 2-5 0,-3 5-79 0,0 0-42 15,0 0-5-15,0 0-12 0,0 0-16 0,0 0 16 16,6 12-6-16,-6-3 12 0,0 1 7 0,0 4 6 15,0-5 10-15,0 7-7 0,0 1-1 0,0 1-4 16,2 3-12-16,-1-1 7 0,1 6-18 0,1 1-7 16,0-2 5-16,0 0-6 0,1 4 6 0,2-4-8 15,2 2-1-15,2-3-2 0,2 1 5 0,-3-7 0 0,3 2 5 16,0-7-6-16,0-1-1 0,-3-3 5 0,1-6-1 16,-4-2 4-16,-1-1-1 0,4-1 2 0,-2-2 0 15,2-6 0-15,5 0 11 0,1-7-19 0,-2-1 12 16,2-4-13-16,0-4 10 0,-2-8-8 0,1 0 2 15,-2-4-1-15,-2-5 8 0,-2 0-4 0,-1 1-5 16,1-6 3-16,-4 5 1 0,1-4-8 0,2-3 3 0,0 3-5 16,2-2 6-16,-3 3-13 0,2 3-9 0,-4 5-3 15,1 0-43-15,-2 8-21 0,1 7-11 0,-2 1-6 16,2 4-62-16,-2 6-140 0,-1 2 176 0</inkml:trace>
  <inkml:trace contextRef="#ctx0" brushRef="#br0" timeOffset="80373.48">13424 9250 1646 0,'0'-6'57'0,"5"0"-53"0,-1 5 0 0,2 1-14 0,0 1-4 0,0 5-46 16,-6 3 5-16,3 0-16 0,-1 5 24 0,-1-2 36 15,2-3 3-15,-3 1 10 0,-1-4 28 0,-2-1 34 16,0-2 0-16,-3 1 11 0,4 0 0 0,-1 4-39 16,-4-2 4-16,2 1-16 0,-2 5-14 0,-1 5-6 15,1 1-5-15,1 3 2 0,0 4 4 0,0 3-8 16,-1 2 5-16,-1 3-8 0,2 1-2 0,0 4 8 16,3-1-8-16,-1 0 8 0,-1 1-9 0,1-1-4 15,-1 2 6-15,2 1-6 0,-1-6 8 0,2 2 4 16,1-4 1-16,1-1 2 0,0-1-7 0,1-5 9 15,2-1-3-15,3-3 6 0,2-3-10 0,1-5 9 0,0-1-7 16,4-3 7-16,0-1-14 0,4-4 11 0,-2-4-3 16,4-1 5-16,2-7 0 0,-1-1-6 0,2-3 1 15,-1 0-5-15,-5-4-5 0,7 3-42 0,1-1-3 16,-2-2-19-16,3 1-60 0,-4 1-56 0,-4 2-27 0,-2 3-25 16,-5 0-255-16</inkml:trace>
  <inkml:trace contextRef="#ctx0" brushRef="#br0" timeOffset="81105.05">13904 9650 1103 0,'0'0'54'0,"0"0"62"0,0 0-89 0,0 0-11 0,1 0-5 15,1 0-1-15,-1 0-5 0,1 0-5 0,-1 0 2 16,1 0-3-16,-1 0-4 0,1 0 13 0,-1 0 12 16,1 0 1-16,-1 0 43 0,1 3-24 0,-1-1 3 0,12 19-11 15,-16-12-15-15,0-2-9 0,-1 7 1 16,-2 2-3-16,2 4-2 0,-1 0-5 0,-1 3-3 0,2 2 0 16,-1 2 4-16,1 0 1 0,-2 1-2 0,1 2 1 15,1 3 0-15,1-3-4 0,0 3 8 0,0-3-8 16,3-1-2-16,-2 0 6 0,2-1-4 0,2-5 4 15,1 1 1-15,0-7 7 0,1-2-6 0,1-4 6 16,-1-4-12-16,2-2 7 0,-1 2 3 0,1-4 2 16,-2-3-3-16,1 0 4 0,1-6-9 0,-2-3 7 15,3-3-7-15,1-1 0 0,-1-4 7 0,2 1-6 16,0 3 1-16,0-4 5 0,0-1-10 0,2 3 9 16,-2-1-9-16,3-2-3 0,0 6 9 0,-1-4-5 0,1 4 10 15,3-2-7-15,-4 2-2 0,2-1-2 0,1 1 0 16,-7 3 1-16,4-3 5 0,2 0-3 0,-1-1 3 0,1 1 2 15,-1-2-5-15,-6 2 4 0,3 0-4 16,-3 3-6-16,-1 0 1 0,-2 2-5 0,-5 1-13 0,2 0-47 16,0 6-4-16,0 0-19 0,0 0-46 0,0 0-57 15,-1 0-19-15,-1 0-20 0,-28-4 236 0</inkml:trace>
  <inkml:trace contextRef="#ctx0" brushRef="#br0" timeOffset="81317.27">14020 9980 1430 0,'0'0'71'0,"0"0"91"0,0 0-132 0,0 0-21 15,0 0 2-15,0 0-8 0,2 0-7 0,17 9 1 16,-15-1 1-16,2-1 1 0,2-1 3 0,-1 2 7 0,1 1-7 16,-1-2 7-16,2 1 9 0,-3-2-9 0,2 3 6 15,-2 3-10-15,0-1-5 0,-2 6 6 0,-4-1-6 16,3 1 6-16,0-1-5 0,2-1-25 0,-1 2-2 15,1-1-18-15,-4 0-75 0,2-2-69 0,0 1-21 16,-2-11-25-16,4 5-196 0</inkml:trace>
  <inkml:trace contextRef="#ctx0" brushRef="#br0" timeOffset="82122.64">14535 9968 1815 0,'0'0'83'0,"0"0"-73"0,0 0-10 16,0 0-16-16,6 8-26 0,-3 4-58 0,-1 1 8 0,-1 1-23 15,-1-2 31-15,0-3 64 0,2-2-1 0,-2-4 24 16,0-3 38-16,0 0 49 0,0 0-1 0,0 0 12 16,0 0-24-16,0 0-46 0,1 0 0 0,1 0-16 15,-1 0-7-15,1 0-10 0,32-15 0 0,-27 15-5 16,4-1 5-16,-2 1-1 0,1-3-2 0,4-2 0 16,-2 1 2-16,0 1-7 0,1-2 7 0,0-1-9 15,-4-1 3-15,0-1 10 0,-1 2-4 0,-4-1 5 16,2 2-2-16,-3-2-1 0,-1 3 2 0,-1-4-2 15,-1 4 5-15,-1-2-13 0,-5-5 4 0,0 7-10 16,1-1-10-16,-7 1 11 0,2-1-6 0,-3 1 9 16,-1 1-3-16,1 1 8 0,1-1 6 0,-3 3 0 0,0-4 7 15,0 4-7-15,0 0 3 0,0 0-3 0,3 4 5 16,0 1 6-16,0-1-9 0,2 1 8 0,-2 2-14 16,1 2 7-16,1 2-3 0,-1-1 4 0,1 2 5 0,0 4-8 15,-1-2 4-15,-1 2-6 0,0-1 1 0,3-1 7 16,-1 4 1-16,1-3 3 0,0-2 8 0,1 3 9 15,2 1-3-15,2 1 3 0,1 3-14 0,0 0-1 16,0-1-3-16,3 1 1 0,4 0-6 0,4 0 0 16,2 3 5-16,5-3-3 0,2 0 5 0,5-3-12 15,2 1 2-15,3-1-3 0,1-2-3 0,2 1-23 16,2-5-22-16,0-5-7 0,1-5-149 0,0-2-233 16,-3-9 251-16</inkml:trace>
  <inkml:trace contextRef="#ctx0" brushRef="#br0" timeOffset="87438.41">15401 9667 710 0,'-3'-5'80'0,"0"-2"36"0,3 7-2 0,0 0-57 15,0 0-26-15,0 0-29 0,0 0-1 0,0 0-1 16,0 0-7-16,0 0 13 0,0 0-5 0,-1 0 8 15,-1 0 7-15,1 0 64 0,-1 0-7 0,1 0 24 0,-1 0-11 16,1 0-26-16,-1 0 4 0,1 0-15 0,-1 3-24 16,1-2-14-16,-1-1 0 0,1 3-4 0,-1-1 3 15,1-2-6-15,-1 3-1 0,1-3-2 0,-1 1-1 0,1 2 4 16,-10 23 4-16,20-22 2 0,3-1 12 0,0-1-3 16,0 1 4-16,6-3-5 0,3 1-9 0,0 2 2 15,3-3-9-15,0-3 8 0,-2 2-16 0,2-7 8 16,3 4-6-16,1-1 7 0,-2-2-4 0,-3 2-39 15,-2-1 4-15,-1 0-21 0,-2 2-41 16,-5 2-42-16,-1-2-22 0,-3 1-12 0,-3 3-140 0</inkml:trace>
  <inkml:trace contextRef="#ctx0" brushRef="#br0" timeOffset="87702.06">15201 10043 1028 0,'0'0'88'0,"0"0"-72"0,0 0-4 16,0 0-16-16,0 0 4 0,2 0 3 0,20 0-4 0,-10 5 4 16,1-5-2-16,4 0 27 0,-2 0 13 0,1 0 5 15,-1 0 71-15,1-2-11 0,2-1 3 0,2 2-11 16,-2-2-27-16,3 0-40 0,-3 3 4 0,2 0-15 15,1 0-5-15,-1 3-14 0,1 1-1 0,0 1-5 16,2-1-7-16,0 4-99 0,1-4-6 0,4 4-44 16,-1-4-152-16</inkml:trace>
  <inkml:trace contextRef="#ctx0" brushRef="#br0" timeOffset="89889.61">16845 9627 884 0,'3'-9'166'0,"0"-3"-84"0,3 6 0 0,3-2-26 16,0 1-13-16,4-2-23 0,1-3-7 0,-7 3-3 16,1 0-5-16,-2 0 49 0,-2 2 3 0,2-2 15 15,0 0 24-15,-5-2-5 0,1 1 4 0,-2-2-7 16,-4 0-25-16,-1 0-30 0,-1 0-8 0,-3-1-5 0,-1 1-18 15,-2 3 6-15,-3-3-6 0,-2 3 5 0,-1 0-10 16,-1 1 2-16,1-1 0 0,2 5-1 0,-1-4-6 16,-1 4 5-16,2 1-2 0,-1 1 4 0,3-1 1 15,-1 3-9-15,1 3 2 0,1 2-6 0,-2 4-6 0,0 3 2 16,1 1-4-16,1 2 4 0,1 3 1 0,2 1-2 16,-2 4 6-16,0 2-4 0,1 4 14 0,2 1-6 15,0 2 6-15,3 6-5 0,0-4 4 0,2 2 0 16,-1-2-1-16,2 1 1 0,2 0 0 0,1-8 5 15,0 0-1-15,3-6 3 0,0-3-9 0,3-5 6 16,0-2-3-16,1-5 5 0,1-2-1 0,4-4-2 16,1-1 0-16,4-7 0 0,2-1 12 0,0-3-15 15,4-4 2-15,1-5-9 0,-3 0 1 0,0-1-2 16,4-2-1-16,-6 0-1 0,-1 3-1 0,0-1 9 16,-6 1-1-16,3 1 4 0,0 2-3 0,-6 1 4 15,-2 2 1-15,-2 1 2 0,-1 2-2 0,1 5-1 16,1 2-1-16,-3 5 1 0,-3 0 7 0,0 0-2 15,0 0-2-15,0 0 0 0,0 0-3 0,-11 9 2 0,4-1 5 16,-1 4-1-16,-2 0 2 0,3 4 10 0,1-3-5 16,-2 5 6-16,2 6-11 0,-1 2-1 0,1 4 1 15,3 2 0-15,-5 3-1 0,7 2-4 0,-4 5-2 16,2 0 2-16,2 2 1 0,-1 1-7 0,2-6 3 0,0 3-6 16,3-9 0-16,3-3-90 0,5-5-14 0,-4-4-35 15,5-5-146-15</inkml:trace>
  <inkml:trace contextRef="#ctx0" brushRef="#br0" timeOffset="91539.5">17430 9071 1018 0,'-19'-13'169'0,"13"1"-74"0,1-2-5 0,5 5-23 0,-4 2-65 16,4 7-2-16,0 0-4 0,7-8 1 0,-7 8-2 16,0 0 4-16,0 0 2 0,0 0 1 0,2 0 13 0,-2 0 15 15,0 0 3-15,0 0 5 0,0 3 29 0,0-1-22 16,0-2 10-16,0 3-17 0,-2-3-1 0,-17 30-20 16,16-21-2-16,-3 6-5 0,1 3 0 0,3 3-8 15,-1 7 5-15,1 2-6 0,1 3 8 0,1 5-10 16,-2 4 4-16,2 3-5 0,-3 1 9 0,2 4-13 15,-1-1 4-15,1 2-7 0,-1-1 9 0,2 0 2 16,0-4 1-16,3-4 0 0,-1-5-8 0,-1-3 5 16,1-5 0-16,-2-4 3 0,1-4-6 0,-1 0 6 15,0-8-5-15,-1 2 8 0,-2-6 4 0,3 0-7 16,0-1-1-16,1-4-3 0,-1-4-2 0,0 0 3 16,0 0-3-16,0 0 2 0,0 0-1 0,12-7-2 0,-6-5 3 15,0-3-4-15,3-2 1 0,-2-4-4 0,4-2 2 16,-1-1-3-16,1 1 11 0,-5-5-2 0,1 3 0 15,1-1-2-15,-4 1-1 0,5 5 0 0,-3-1 3 16,2 4-2-16,0-3 5 0,0 2-4 0,1 6 1 16,3-4-2-16,0 2 2 0,3 3 2 0,1 2-5 15,-4-3 4-15,0 3-4 0,-2 0-3 0,2 0 4 0,2 1-4 16,-2 5 5-16,0 3 3 0,-2 0-2 0,-4 0 1 16,0 0-4-16,-1 3-2 0,-2 2 5 0,1-1-2 15,-2 1 7-15,-1-1-4 0,2 4-3 0,-3-1 0 16,0-1-8-16,0 5 13 0,-1-5-3 0,-2 1 6 15,0 2 0-15,-5-2-7 0,4-2 4 0,-5 2-6 16,-2-1 1-16,1 2 7 0,-2-1-5 0,-3-1 5 16,1 2-12-16,-2-4 6 0,0 5 3 0,-4 2 1 15,-2-5-2-15,1 2 3 0,3-2-4 0,3-1 3 0,0-1-7 16,5 5 9-16,-2-4-7 0,3-1 7 0,4 4-4 16,-5-8 0-16,2 4 4 0,1-4-5 0,7 0-2 15,0 0 2-15,0 0-3 0,0 0 3 0,0 0 4 16,0 0 0-16,0 0 2 0,0 0-2 0,0 0-2 15,0-3 5-15,1 2-6 0,20-16 5 0,-10 14-8 16,1 3 8-16,0-1-1 0,0 1 4 0,1 1-14 16,0 2 0-16,1 5 3 0,4-2 0 0,0 1 12 0,0 7-8 15,3-2 8-15,-2 4-6 0,0 1 17 0,5 3-6 16,-4-2-5-16,2 3 0 0,0 3-7 16,-2-3-2-16,1 7-2 0,-6-5-1 0,0 5-20 0,-5-7-54 15,-1 0-10-15,-1 0-21 0,-1-8-87 0,-1-1-103 16,-2 0-98-16,-2-7-21 0,-2-5 420 0</inkml:trace>
  <inkml:trace contextRef="#ctx0" brushRef="#br0" timeOffset="92327.64">16915 9706 997 0,'0'0'163'0,"-3"-14"-23"0,-1 5 15 0,2 0-55 15,1-3-56-15,1 5-26 0,1-1-11 0,1 0-1 16,-2 3-18-16,0-2 12 0,0 5 1 0,-6-5 4 16,4 5-1-16,-5-1-1 0,-1-1 2 0,1 4-2 15,7 0 0-15,0 0-7 0,-2 0 5 0,-19 0-4 16,11 0 5-16,2 0-2 0,5 1-8 0,1 5 4 0,0-1-16 15,-1-4-106-15,0-1-12 0,3 0-50 0,5-1-221 16</inkml:trace>
  <inkml:trace contextRef="#ctx0" brushRef="#br0" timeOffset="93192.04">18017 9671 1124 0,'-1'-3'68'0,"1"2"-50"16,-2-4 1-16,2 2-17 0,2 2-16 0,-2 1-18 0,0 0-3 15,0 0 0-15,1 0 17 0,0-3 10 0,1 3 11 16,-1-2-1-16,1-1 43 0,-1 3 18 0,28-28 2 15,-26 24 5-15,1 4 5 0,-2-5-34 0,-2 2 5 0,6 3-15 16,1 3-9-16,-1 0-16 0,3-1 2 0,-9-2-4 16,0 0 12-16,0 0-3 0,0 0-2 0,0 0 1 15,2 3 3-15,-1-2 7 0,1-1 8 0,-1 3-3 16,39 11 8-16,-26-10-9 0,2-4 2 0,1 0-3 16,1-1-5-16,3-2-9 0,1 1-5 0,5 2 0 15,1-3 1-15,1 3-7 0,-1 0 3 0,-1-1-3 16,1 1 1-16,-2 0-4 0,-3 1 2 0,0 2-4 15,-1-3 5-15,-2 0-22 0,-2-3-4 0,-2 3-8 16,-1 0-34-16,-3-4-42 0,1 4-8 0,-4-3-15 0,-6 1-72 16</inkml:trace>
  <inkml:trace contextRef="#ctx0" brushRef="#br0" timeOffset="93478.91">18338 9462 1096 0,'-4'-3'100'0,"1"-1"238"0,3 4-316 0,0 0-19 15,0 0-13-15,0 0 5 0,-3 7-11 0,3 7 15 16,-2 1 2-16,1-2 3 0,1-1-4 0,1-3 1 16,-1 0 5-16,0 0 2 0,5-2 44 0,-5-4 15 15,0-3-2-15,0 0 4 0,0 2-16 0,0-2-27 16,0 3 6-16,0-2-14 0,13 28-9 0,-12-20-7 0,-1-5 4 15,0 5-4-15,2 3 4 0,-2 3 2 0,0 3-10 16,0 3 6-16,-3 7-9 0,0 2 7 0,-1 7-2 16,-2-2 4-16,0 5-16 0,0-1-5 0,0-2-26 15,1-2 4-15,1-3-114 0,1-2-119 0,0-3-48 16,3-9-38-16,0-2 360 0</inkml:trace>
  <inkml:trace contextRef="#ctx0" brushRef="#br0" timeOffset="94739.01">19116 9213 623 0,'12'-13'51'0,"1"-4"-6"16,1 4-5-16,-2-2 3 0,-2 6-2 0,1 0 36 16,-2 4 1-16,-4-2 13 0,0 2 19 0,1-4-3 15,0 2-4-15,-2-2-2 0,-1 2-19 0,-3 7-26 16,0 0 6-16,0 0-14 0,0 0-9 0,0 0-16 15,0 0-11-15,0 0 0 0,0 0-20 0,0 0 8 16,2 4-1-16,-4 8 1 0,1 0 0 0,1 1 2 16,-2 4 2-16,1 4 0 0,-1 3 2 0,1-2-11 15,-1 3 5-15,-1 4-8 0,2 4 13 0,-2 1-5 16,1 3 2-16,-2 5-3 0,-1-5-3 0,3 5 4 16,0-1-1-16,2-3 1 0,-1 1-1 0,-2-2 1 0,1-4 3 15,-1-4-1-15,3 1-1 0,0-5-1 0,0-4-3 16,0-5 3-16,0-4 1 0,0 0 4 0,0-6 0 15,2 2 0-15,-2-1-6 0,1-5-6 0,-1-2 3 16,0 0-4-16,0 0-12 0,0 0 9 0,0 0-10 0,2 0 9 16,-1 0-13-16,1 0 12 0,23-17 1 0,-19 8 4 15,0-3 2-15,1 2-2 0,1-1-1 16,1-2 0-16,0 4-8 0,0-6-24 0,3 5 0 0,0-5-8 16,-1 1 1-16,4-2-3 0,-1 4 6 0,2 1-3 15,1-4 15-15,4 3 3 0,1-1 0 0,-4 1 4 16,3 3 22-16,-3 5-2 0,1-4 5 0,2 8-5 15,-2-1 6-15,-1 1-1 0,-1 0 4 0,-2 4-3 16,1 1 6-16,-1 4-3 0,0 3-2 0,-2 1 1 0,-2-1-3 16,-2 0 1-16,1 1-1 0,-4 2 1 0,0-1 3 15,-3-2-5-15,-1-2 3 0,-2 2-2 0,0 0 21 16,-2-3 6-16,-4-2 1 0,0 2 2 0,-3-1 12 0,-3-2-25 16,-1 6 4-16,-5-3-13 0,0 1-4 0,-4 2 5 15,-5-1-3-15,1-4 4 0,-2 5-2 16,0-3 28-16,7 0-2 0,-3-5 10 0,2 1-2 0,1-2-14 15,-3 1-2-15,4 1-3 0,1-5-8 0,1 3-6 16,2-3 1-16,-1-3-3 0,2 3-10 0,2-5 5 16,2-2-1-16,2 1 4 0,0-6-4 0,2 3-21 15,-2-6-9-15,3-6-5 0,0 0-56 0,3 3-53 16,2-3-24-16,-1 2-29 0,2 1-314 0</inkml:trace>
  <inkml:trace contextRef="#ctx0" brushRef="#br0" timeOffset="95766.43">20501 9713 1657 0,'-3'-7'83'0,"0"-2"116"15,2 7-178-15,1-4-21 0,4 5-1 0,2 1-6 16,0-3 1-16,3 3-3 0,0-2-1 0,0-1-1 15,2 3 8-15,-1-4 11 0,2 2-2 0,-1-4 5 16,1 0 1-16,1-3 27 0,2 2-3 0,3-2 8 16,-3-1-18-16,3 1-11 0,3 1-1 0,-1-1-5 15,6 5-10-15,-1-1-7 0,-2 1 6 0,5 4-7 16,-4 0 3-16,3 1-25 0,0 2-8 0,-3-3-5 16,-1 5-22-16,0-5-18 0,-2 3 3 0,-3-2-10 15,1-1-14-15,-4 0-60 0,0-1-7 0,-3-2-29 16,0-2-139-16</inkml:trace>
  <inkml:trace contextRef="#ctx0" brushRef="#br0" timeOffset="96003.42">20760 9495 1680 0,'-8'-3'92'0,"8"3"-71"0,0 0-7 0,0 0-14 0,-15 17-3 0,15-1-2 15,0 5-3-15,0 0 1 0,0 4-7 0,0-1-6 16,0-1 8-16,-1 0-7 0,1 0 19 0,-3 1 5 16,0-3-4-16,-5 4 4 0,2 3-7 0,0-1 6 15,2 6-4-15,2-3 4 0,1 3-6 0,2 0-29 16,4 1-32-16,-1-1-5 0,5 0-167 0,-3-3-217 16,6-5 264-16</inkml:trace>
  <inkml:trace contextRef="#ctx0" brushRef="#br0" timeOffset="96332">21832 9329 1019 0,'-8'0'169'16,"1"8"-122"-16,-4 1 12 0,1 15-44 0,-2 3-21 15,0 8 8-15,-1 4-5 0,-4 6 5 0,1-2-6 0,-1 4 1 16,2 0 2-16,2-5 0 0,0 0 4 0,-1-3-3 15,4-2 9-15,-2-2-8 0,3 0 7 0,-2-5-8 16,4 3-3-16,-1-3 1 0,2 0 2 0,3-5-66 16,-1 1-46-16,4-3-27 15,0-2-355-15</inkml:trace>
  <inkml:trace contextRef="#ctx0" brushRef="#br0" timeOffset="96805.15">22156 9380 1718 0,'-3'-16'108'0,"3"2"-63"0,1 2-5 0,4 3-20 0,-1 5-34 16,-2 0-14-16,1 4-11 0,0 0 0 0,-2 4-26 16,1 5 38-16,-2 3 8 0,-3 1 7 0,-2 2 14 15,1-1 0-15,-2 2 4 0,1 1 0 0,-2 0 13 0,-1 7-9 16,4 2-4-16,-8 4 0 0,1 2-1 0,3 3-3 16,-6 2 0-16,7 3-2 0,-1-2-10 0,-1 4 5 15,2 1 0-15,-2 2-1 0,-2-4-20 0,4 1-59 16,-1-7-1-16,1-3-18 0,2-3-1 0,-1-11 5 15,2-2 8-15,4-7-7 0,0-9-25 0,6 0-69 16,0-9 98-16</inkml:trace>
  <inkml:trace contextRef="#ctx0" brushRef="#br0" timeOffset="97119.68">22202 9449 542 0,'0'-3'512'0,"0"0"-317"16,0 3-64-16,0 0-42 0,0 0-69 0,0 0-6 0,5 15-7 15,-5-2 3-15,0 4-1 0,0 4-4 0,-2 0 8 16,-1-1-7-16,2 4 14 0,-2 2 15 0,4-1-7 16,-1-3 11-16,2 2 4 0,1 0-11 0,-2-6 4 15,6 8-9-15,-2-3-2 0,2-2-19 0,2-3 7 16,-1 2-11-16,-1-4 2 0,2-2 0 0,2-5-4 0,-2-2 4 16,1-6 2-16,2-1 9 0,0-1-3 0,3-6 3 15,0-5-11-15,0-5 3 0,1-4-2 0,1-4 3 16,1-1 1-16,-3 1-8 0,1-3 2 0,-4 2-3 15,0-4 2-15,-5 2 9 0,-1-2-6 0,-1-3 5 16,1 4-14-16,-3-4 7 0,1-2-6 0,-2 3 5 16,-2-1-12-16,1 0 8 0,-1 3-4 0,0 5 3 15,0-1-16-15,0 8-15 0,0-1-19 0,-1 5-3 16,1 2-109-16,0 4-129 0,0 0-60 0,0 4-40 16,0 4 397-16</inkml:trace>
  <inkml:trace contextRef="#ctx0" brushRef="#br0" timeOffset="97722.53">22958 9171 1095 0,'0'0'39'16,"0"0"38"-16,-2 9-66 0,2 6-10 0,0 2 5 0,-4 3-6 15,-2 6 0-15,-2-1 7 0,-2 4-3 0,-1-3 4 16,1-2-1-16,-2 2-4 0,0-1 12 0,3-1-8 16,-5-2 25-16,0 4 4 0,2 1-5 0,-2-2 5 15,4 2-11-15,-1 1-23 0,-2 2 7 0,-1-2-10 16,1 5 4-16,1-3-4 0,0 3-2 0,-1-6-1 0,1 1 0 16,3-2 4-16,3-1 3 0,1-4 1 15,-1 0 2-15,3-2-1 0,3-2-7 0,0-4 2 0,5-1-10 16,1 0 9-16,-3-3 5 0,6 0 0 0,1 0 6 15,2-6-2-15,-1 1-8 0,-1 1 4 0,-1-5 5 0,7 0-10 16,-1 0 10-16,6-2-12 0,-3-4 0 0,-3 2-27 16,1-1-19-16,1 1-1 0,2-1-67 0,2-2-100 15,0-2-44-15,-4 2-35 0,-3 2 298 0</inkml:trace>
  <inkml:trace contextRef="#ctx0" brushRef="#br0" timeOffset="98256.02">23280 9780 1632 0,'0'-7'90'0,"2"2"-66"0,1 5-12 0,-2 3-12 16,2 2-13-16,-2 7 8 0,2 1-3 0,-3 4 5 16,0 2-1-16,-1-4 8 0,-2 0 6 0,3-2-2 15,-7-1 3-15,4-3 19 0,1 3 0 0,-2-3 8 16,1 3 7-16,-2 2-25 0,-1-2 3 0,-1 4-10 0,1 0-7 15,0 2-2-15,-2 3-4 0,4-1 1 16,-2 2-4-16,1-1 3 0,4 3 1 0,-2-2 0 16,1 2-1-16,1-3-2 0,1 0 1 0,1-3-2 0,2 1 0 15,0-5 1-15,0-7-3 0,2 2 3 0,1-1-2 16,1-1 5-16,1-3 1 0,2-2 2 0,1-2-2 0,-1-5 1 16,3 4-3-16,2-6 2 0,-1-1-5 0,1-1-1 15,3-4 0-15,-5-4 1 0,4 2-5 0,-4-3 9 16,-1-2-3-16,3 0 5 0,0-2 6 15,0 1-8-15,0 0 0 0,1 0-3 0,-2 5-1 0,-3-2 3 16,3 1 3-16,-5 2-1 0,0 2 0 0,-2 1-13 16,-2 3-7-16,-1 1-3 0,-2 0-26 0,-1 3-4 15,-1 5-1-15,0 0-6 0,0 0-30 0,0 0-12 16,-12-3 4-16,5 6-5 0,-4-1-1 0,4 1-56 16,-2 0-19-16,-2-2-20 0,3 2-170 0</inkml:trace>
  <inkml:trace contextRef="#ctx0" brushRef="#br0" timeOffset="98455.99">23395 10051 899 0,'1'1'139'0,"-1"-1"136"0,0 0 49 16,0 0-189-16,0 0-98 0,11 12-16 0,-10-3-4 0,7 1-4 16,-2 1-13-16,-2 1 2 0,5 4 2 0,-4-2 1 15,-2 1 3-15,1-2 2 0,-1-1-3 0,0 1 3 16,5-1 0-16,-4 5 3 0,2-4 0 0,-1-1 1 15,-1 0-6-15,4 2-15 0,-2-2 2 0,0 1-10 16,-1-1-29-16,-3 0-120 0,1-6-23 0,3 1-52 16,-2-2-290-16</inkml:trace>
  <inkml:trace contextRef="#ctx0" brushRef="#br0" timeOffset="115242.34">16358 10555 82 0,'0'0'30'0,"0"0"28"0,0 0 1 0,0 0-18 0,0 0-9 0,0 0-26 16,0 0-2-16,0 0-1 0,0 0 24 0,0-3 27 16,0 3 8-16,0 0-1 0,0 0-5 0,0 0 7 15,0 0-1-15,0 0 2 0,0 0-15 0,0 0-22 16,-1 0-1-16,-1 0-6 0,1 0-3 0,-1 0-1 16,1 0-6-16,-1 0 3 0,2 0-3 0,-1 0-8 15,1 0 1-15,0 0-5 0,0 0-5 0,0 0 10 16,0 0 4-16,0 0 0 0,0 0-11 0,0 0 10 15,0 0-6-15,0 0 7 0,0 0-7 0,0 0 5 0,0 0 4 16,0 0-1-16,1 0 4 0,1 0 7 16,-1 0-7-16,1 0 6 0,-1 0-18 0,1 0 8 15,-1 0-5-15,2 0 10 0,42 0 8 0,-36 0-13 0,3 3 1 16,0-1-7-16,-2-2 6 0,5 0 12 0,0 0 5 16,2 0-1-16,2 0-2 0,-1-2 7 15,3-4-4-15,0 2 7 0,1 2 2 0,-1-5-6 0,1 2-1 16,1 2-3-16,-1 2-14 0,-1-2 4 0,0 3-8 0,0 0 5 15,-2 0-14-15,1-2 1 0,4 2 4 0,-2 2-1 16,2-2 8-16,0 0-7 0,-2 3 2 0,1-3-3 16,0-3-5-16,1 3 10 0,0-2-9 0,3-2 8 15,0 1-14-15,0 1 9 0,1-1 1 0,1 0 3 16,-1 2 1-16,0-3-1 0,4 1-3 0,-5-2 1 16,-1 4-6-16,1 1 5 0,-3 0-5 0,0 1 4 15,-3-1-1-15,3 0 2 0,-3 3-1 0,6-1 2 16,3 1 0-16,-7-2-5 0,7 2 3 0,-1-3-4 15,-1 0 5-15,3-3 6 0,-1 2-3 0,0-4 2 16,1 2-14-16,-1-1 6 0,3 1 0 0,-4 1 2 0,0 2 8 16,1 0-8-16,-1 0 0 0,-1 0-3 0,2 0 3 15,-3 2 0-15,0 1-1 0,2-3 0 0,0 3-3 16,-1-2 3-16,-1-1 2 0,-5 0 0 0,2 0-1 0,3 0 0 16,-1 0 2-16,2 0 0 0,2-1 5 0,-2-2-1 15,-1 3-5-15,3 0 3 0,-3-3-4 0,1 3-7 16,2 0 4-16,-3-2-5 0,-2 2 11 0,1 0-2 15,-4 0 4-15,2 0-3 0,-2 0 7 16,-1 0-9-16,2 0 1 0,-4 0-4 0,0 0-4 0,-1 2 9 16,-3-2-4-16,3 0 6 0,0-2-4 0,-3 2 0 15,4 0 0-15,-5-3 0 0,1 3 2 0,-2-1-1 16,-1-2 4-16,2 3-4 0,-4 0-1 0,5 0 0 16,1 0-3-16,-1 3 3 0,2-3 7 0,-4 0-6 15,-1 1 8-15,2-1-8 0,-1 0 3 0,-1-1 13 16,0-2-4-16,0 3 7 0,0 4-13 0,-2-4-5 15,-1 3-2-15,0-1 2 0,0-2 4 0,0 0-2 16,2 0-4-16,-1 0 2 0,1 0 0 0,0 0 2 0,0 0 3 16,1 0-2-16,0-2 3 0,1 2-8 0,-1-3 7 15,0 3-7-15,2-1 16 0,-1 1-7 0,-1 0-5 16,1 0-1-16,1-3-6 0,1 3 10 0,-2 3-5 16,-1-2 6-16,3-1-11 0,-3 0 7 0,1 0 5 15,4-4 1-15,-1 4 14 0,-1-2 11 0,0-1-5 0,-3-1 6 16,0 1-11-16,-2-2-15 0,-2 1 0 0,2-1-5 15,-4 1-3-15,0 1 0 0,-6 3 7 0,0 0-6 16,2 0-3-16,-1 0 3 0,1 0-6 0,-2 0 5 16,0 0 0-16,0 0-1 0,0 0 3 0,0-2-3 15,0-1 3-15,7-27-14 0,-7 23-2 0,2-2-10 16,-1 5-55-16,1-4-152 0,1-1-88 0,-3 0-39 16,-3-3 360-16</inkml:trace>
  <inkml:trace contextRef="#ctx0" brushRef="#br0" timeOffset="123392.03">21538 10773 220 0,'-3'0'104'0,"3"0"-27"0,0 0 50 0,0 0-51 16,0 0-28-16,0 0-14 0,0 0-26 0,0 0-8 15,0 0 7-15,0 0-3 0,0 0 1 0,0 0 6 0,0 0-3 16,0 0 19-16,0 0 30 0,0 0-2 0,0 0 12 16,0 0-3-16,1 0-20 0,1-3-4 0,-1 3-7 15,-1-1-27-15,2-2 0 0,-1 3-2 0,1-2 1 16,-1-1-11-16,1 3 4 0,-1-1 3 0,1-2 0 16,-1 3-3-16,1-3-2 0,-1 1-5 0,1 2 6 15,-1-3 6-15,1 3-3 0,-1-1 3 0,1-2-3 16,-2 3 3-16,1-2 1 0,1-1-6 0,-1 3 3 15,0-1 3-15,1-2-3 0,-1 3 2 0,1 0-3 16,-1-3-1-16,1 3-7 0,38-11 5 0,-32 11-4 0,-1 0 15 16,2 0-4-16,-1 0 1 0,2 0-5 15,-1 0-10-15,3-3 16 0,-2 2-4 0,2-2 9 16,2 3-20-16,-2 0 16 0,3-3-9 0,0 3 11 16,3-1-10-16,1 1 2 0,2-3-5 0,4 3 4 0,2-2-2 0,1-2 3 15,4 1 5-15,1-2-3 0,1 2-3 0,-1 2-2 16,0 1 0-16,0 0-2 0,1 0 0 0,0-3 3 15,4 3 1-15,-1-5 1 0,2 1-1 0,1-1 0 16,0 1 1-16,-2-1 0 0,3-2 1 0,-2 2 7 16,5 1-2-16,0-1 4 0,0 2-7 0,2 3 14 15,-7 0-14-15,3 0 13 0,-2 0-20 0,2 0 11 16,4 5 3-16,-3-5 2 0,-1 3-1 0,-3-2-1 16,-3 2-1-16,-2 2 3 0,0-1 10 0,-1 4-9 15,0-4 10-15,1 1-10 0,-1-1 9 0,-1 1-2 16,2 2-8-16,-1-2 5 0,4-1-8 0,-4 1 4 15,-2 2 4-15,5-3-1 0,-3-1 15 0,4-1-13 16,2-2 5-16,-4 0-7 0,-1 3 11 0,-1-3-19 16,-3 0 6-16,-4 0-10 0,1 0 6 0,-3-3-15 15,-3 3 8-15,-1 0-9 0,-4 0 9 0,0 0 0 0,-1 0-5 16,-3-2 4-16,-1-1-3 0,-1 3-6 0,1-4-6 16,-4 0-3-16,-1 1-44 0,-6-2-69 0,5-4-24 15,-5 2-38-15,0-2-314 0</inkml:trace>
  <inkml:trace contextRef="#ctx0" brushRef="#br0" timeOffset="129906.95">15322 7551 483 0,'-1'-7'162'0,"-1"2"-64"0,2-1 81 0,2 3-153 15,-2 3-13-15,0 0-7 0,0 0-17 0,0 0-10 16,0 0 3-16,0 0-19 0,0-1 28 0,0-2 3 16,-2 3 8-16,1-3 18 0,-1 1 10 0,1 2 7 0,-1-3 0 15,-1 3 14-15,-40-37-23 0,34 33 1 0,1-1-8 16,1 1-7-16,-2 2-9 0,3-1-5 0,0 3 0 16,6 0-9-16,0 0-13 0,0 0 2 0,-2 0-4 15,1 0 8-15,0 0 14 0,-1 0-2 0,1 0 4 16,-1 0-5-16,1 0 12 0,-1 0-1 0,1 0 6 15,-1 0 5-15,1 0-9 0,-1 0 0 0,1 0-4 16,-1 0 2-16,1 0-2 0,-1 0 0 0,1 0-2 16,-1 0-3-16,1 0 8 0,-1 0 0 0,1 0 4 15,-1 0-4-15,1 0 11 0,-1 0-1 0,1 0 3 0,-1 0-9 16,1 0 1-16,-1 0-3 0,1 0 4 0,-1-3 5 16,1 2-13-16,-1 1 0 0,2-3-5 0,0 3 2 15,0-2-1-15,0-1 8 0,0 3-7 0,0-1 1 0,0-2 4 16,2 3-4-16,-1-2 6 0,1-1 3 15,-1 3-3-15,2-3 5 0,0 2-6 0,43-29-4 0,-37 27 1 16,3 1 0-16,-1-1 3 0,1 0 6 0,0 3-14 16,1-1 2-16,1-2-4 0,-1 3 4 0,2-4 4 15,-2-1-6-15,4 1 6 0,-1 1-4 0,2-2 4 16,2 4 2-16,-3-4-1 0,3 2 6 0,-2-4-14 16,-5 2 6-16,7-1-7 0,-4-1 4 0,5 4-3 15,4 1-2-15,-4-1 0 0,2-1 11 0,-1-1-11 16,-3-2 3-16,5 2-6 0,-1-1 12 0,1-1-3 15,1 0 2-15,-1-2-3 0,1 0-2 0,1-3-5 16,-1 0 5-16,2 0-4 0,0 3 4 0,-2 0 0 16,1 0-3-16,-1-3 3 0,-1 4 4 0,0 4 2 0,-2-8-6 15,2 8 1-15,-2-2-7 0,1-5 6 16,-2 7 4-16,-5-5 0 0,4 1-8 0,0-1 4 0,0 2 2 16,2 1 1-16,-5-3-4 0,-1 1 1 0,-2 4 0 15,0 1 4-15,0 3 5 0,-1-2-8 0,1-1 1 16,-4 3-3-16,2 0-5 0,-3 3 2 0,2-1 4 15,-2 2 0-15,1-4 4 0,-1 3-4 0,1 2-4 0,1-5 2 16,-2 4 3-16,3-4 1 0,-2-1 2 16,1-2-1-16,1 0 7 0,-2 1-7 0,0-1-3 0,2-1 0 15,0 2-8-15,0-2 8 0,2 4 3 16,-4 0 0-16,1-6 3 0,1 6-8 0,-2-1 2 0,2-2-4 16,0 1-2-16,-2-1 7 0,-1-1-3 0,0 2 6 15,0-1-5-15,5-1 7 0,-1 4-8 0,5-3 7 16,-3-2-7-16,1 1 1 0,2-4 0 0,-3 4-1 15,0-1 2-15,3-1-1 0,-3 0 4 0,1 0-5 16,4 2 0-16,-1 1 0 0,1-2 1 0,1 2 0 0,-1-1 2 16,0 2-2-16,2-1 3 0,1-1-2 15,-1-1 1-15,0 1 5 0,-1 0-12 0,2-1 10 16,-1-1-4-16,1 2-5 0,0-2 10 0,3-2-8 0,-2 1 7 16,-2 1-4-16,2-2 0 0,0 1-2 0,-2 2 0 15,2 1 2-15,-1-4-2 0,2 4 3 0,-1-1 5 16,0 1-12-16,1-1 3 0,-4 1-8 0,3 1 11 0,3-1 7 15,0-1-5-15,3-2 4 0,-2 1-9 0,-1-2 2 16,0-1 4-16,0 2-2 0,-1 2 4 0,-2-2-13 16,3 2 6-16,-1 1-7 0,-3-1 22 0,1 1-18 15,2 1 5-15,-2 1-8 0,1-2 19 0,-1 1-11 16,3-2 4-16,-3 1-7 0,1-1 8 0,0 1-6 16,-1 0-1-16,0-4-2 0,-1 5 8 0,-1-6-6 15,0 5 3-15,5-1-4 0,2-2 4 0,-1 2-3 16,2 1 4-16,0-1-3 0,-3 2 1 0,-1-1 3 15,1-1-3-15,-1 4 5 0,1-2-7 0,-4-2 1 16,4 2-4-16,-1-1 3 0,-1-1-1 0,2-4 3 16,-2 5 0-16,2-4 0 0,2 4-3 0,-3 0 10 0,1-4-7 15,2 4 8-15,-5-4-13 0,2 2-3 16,-3-1 9-16,1 2-6 0,-2 1 10 0,1-1-7 0,0 1 2 16,1 1-5-16,-1-2 1 0,-1 2 10 0,2 2-6 15,-3-4 6-15,0 2-17 0,0-1 10 0,0 2-1 16,-2-1 3-16,2 0 6 0,0-1-8 0,1 2 0 0,1-2-3 15,-2-4 4-15,-1 4-3 0,1-3 5 0,-1-1-3 16,2 7 2-16,1-2-1 0,-6-2 0 0,4 5 0 16,0-9-9-16,-1 5 12 0,2 1-5 0,0-3 8 15,-2 1-5-15,1-1-2 0,-2 2 1 0,-1-5-3 16,5 4-2-16,-1 1 7 0,-1-1-2 0,3 2 1 16,-8-1-14-16,2-1 16 0,-2 1-6 0,1 1 9 15,2-1-10-15,-4-1 5 0,3 4-1 0,-1-5 3 16,-1 4 2-16,-1-2-4 0,0-1-1 0,-2 1 0 15,1-2 0-15,1 4-9 0,1-5 12 0,1 2-9 0,-3 1 13 16,3-1-5-16,-4 2-4 0,2 2 2 0,0 1-1 16,-1-3 1-16,1 3-1 0,-1 0 1 0,0 0 0 15,2 0-2-15,1 0 4 0,1 0-2 0,1 0 3 16,-1 0 0-16,3-5-6 0,-5 5 3 16,-4 0-3-16,3-1 5 0,0-2 2 0,0-2-1 0,7 2-8 0,-1-1 7 15,-3 4-5-15,3-2 6 0,-4-1-3 0,2-1-5 16,-1-4 7-16,1 4-4 0,1 0 5 0,1 1-3 15,-2-2-4-15,-1 1 2 0,0-1 5 0,0-2-7 16,1 2 6-16,1 1-6 0,-1-1 4 0,0 1 3 16,1-1 0-16,-1 2 0 0,-1-1-12 0,-1-1 9 15,-1 1-7-15,5-4 9 0,-2 4-2 0,4-2 4 16,4 0-1-16,-5 1 0 0,5-1-3 0,-5 2-1 16,-2-3 1-16,2 2 0 0,-4 1-2 0,7-4 0 15,-2 4-3-15,2 1 2 0,4-2 3 0,-4 4-3 16,2-4 3-16,-5-1-2 0,-1 0 0 0,1 2 1 15,-1-4-8-15,3 5 5 0,0-3-6 0,-1-1 10 16,0-1 3-16,-2 2-1 0,2-1-9 0,2 2 7 0,-4-2-1 16,3 3 2-16,-2-1-5 0,-1 1-1 15,0 4 1-15,0-3 1 0,0 3 3 0,3-2 1 0,1-1-1 16,-2 3 1-16,-1-4-11 0,3 2 11 0,-2-1-5 16,5-1 9-16,-1-1-3 0,-3-2 2 0,0 2-3 15,-3-2 1-15,0 2-10 0,-1-1 13 0,3 0-6 0,-4 2 8 16,-1-1-11-16,-1-1 2 0,-1-1 1 0,-1 0-1 15,3 2 0-15,-2 1 1 0,1-1 1 0,-1-2 0 16,1 2 8-16,-1 1-9 0,-1-4 0 0,0-1-4 16,0 5 2-16,1-4 3 0,2 4 3 0,2-1 0 15,-1 1 1-15,2-5-8 0,-2 4 2 0,-1-2-3 16,2 2 5-16,-2 1-1 0,4 0-2 0,0 1 0 16,-1-2-2-16,3 5 1 0,-1-3 1 0,-1-1 0 15,3 2 6-15,-2-5-2 0,1 2 2 0,-2 2-2 0,2-1-4 16,-2 2 3-16,2-1-3 0,-1 2 4 0,2-2 6 15,0-2-3-15,1 2 1 0,1-1-4 0,-5-2-11 16,3 3 12-16,2-2-2 0,-1 2 4 0,2 3-10 16,2 0 3-16,-3-4-1 0,0-1 4 0,1 1 6 15,2-4-6-15,0 7 0 0,4-4-1 0,-4 1 1 0,0-3-1 16,-2 2 2-16,-1-2-1 0,1 2 8 16,-2-2-5-16,-1 2 0 0,0 1-3 0,1-1-10 0,-1 2 9 15,1-1-1-15,-1-5 3 0,0 4-2 0,-1 1 5 16,2 1-4-16,-2-2 5 0,-2 1-9 0,2 1-1 15,-2-2 5-15,2 4 0 0,0-2 2 0,0-2-1 16,-2 4-5-16,4-2 4 0,1 0 11 0,1 2-11 16,-1-4 6-16,-2 2-7 0,-1-1 1 0,1 2-2 15,-2-1 2-15,1 0-2 0,1 2 2 0,-1-2-6 16,1-2 2-16,-2 4-1 0,1-7 6 0,-2 4 3 16,2-4-1-16,-2 2 2 0,2-1 2 0,0-1-8 15,-1-1 4-15,2 2-4 0,-4 2 2 0,4-1 3 0,-2 0-4 16,-5 2 4-16,2 3 5 0,-3-2-13 0,-4 1 7 15,7-1-7-15,-4 3 10 0,4-1-2 0,-6 1-2 16,1 0 1-16,-1-3 1 0,2 3 3 0,1 0 7 16,-5 0-3-16,4 0 10 0,-4 0-14 0,1-3-1 15,1 3-2-15,-2 0 9 0,1-2-5 0,4-1 1 16,-5 3-3-16,1-1-3 0,-3-2-1 16,1 1 8-16,1-1-7 0,0-1 1 0,0 4 3 0,1-3-7 15,1-2 5-15,1 4-8 0,0-2 9 0,-1-2 6 16,-2 2 1-16,3 2 7 0,-1-2-14 0,1 1 8 0,-2-1-8 15,-1 2 14-15,4-2-1 0,-4 1 1 0,3 2 0 16,0-3-3-16,0 3 3 0,-1 0-9 0,-1-3 8 16,1 3-9-16,-3-1 5 0,0 1-3 0,-4 0 2 15,4 0-6-15,-2 0 7 0,0 0-2 0,-2-3 1 16,4 3-10-16,-1-2-1 0,-2-1 3 0,1-1-2 0,-3 4 4 16,-2-5-8-16,0 1-1 0,-1-4-2 15,2 0-12-15,-4 0-55 0,5-2-7 0,-6-5-20 0,0 1-65 16,-3-2-128-16,-3-5 164 0</inkml:trace>
  <inkml:trace contextRef="#ctx0" brushRef="#br0" timeOffset="136322.73">17584 12063 538 0,'-3'-4'420'16,"0"1"-160"-16,-1-3 201 0,4-2-435 0,1 1-20 16,-1-2-25-16,-4-9-64 0,7 8 4 0,-6-4-16 15,1 1 42-15,2-7 26 0,0 2 15 0,2-1 4 0,-1 2 60 16,-4 0 22-16,-1-4-4 0,1 1 8 0,0 2-12 15,-2 0-17-15,4 2 1 0,-2-3-9 0,-3 5-24 16,6 1-6-16,-5 2-7 0,-1 2 1 0,2 0-11 16,1-3 2-16,-2 3 0 0,2 0 0 0,2 2-2 0,-4-2 5 15,1 2 1-15,-2 2 0 0,1 2 0 0,-1-3 3 16,2-1-2-16,-1 2 4 0,4 2 3 0,-3-1 1 16,4 4-1-16,0 0 1 0,-2 0 4 0,-16 4-7 15,9-1-4-15,0 2-1 0,0 4-5 0,-3 3 3 16,2 4 1-16,-2-3 0 0,4 4-5 0,-2-1 3 15,1-2-1-15,2 5 2 0,-4-1-2 0,5-1 3 16,0 3 0-16,2-3 0 0,1 4-1 0,0 0 1 16,0-5 1-16,3 5 1 0,0-5 4 0,1 5-6 15,4-4 0-15,-1 1 0 0,2-3 4 0,2-5 5 16,2 2 0-16,-1 0 2 0,3-5-1 0,3-1 0 16,1-1-4-16,4 1 1 0,-4-5-10 0,-2 2 6 0,-4-3 1 15,0 0 4-15,-1 0-6 0,0-3 4 0,2-1-6 16,-2-1 4-16,6 1-7 0,-3-4 9 0,-2 4-2 15,-1-5 7-15,-3 0-5 0,2-1-6 0,-3 1 3 16,-2-3-3-16,5 1-3 0,-5-1 3 0,1 0-3 16,4 0 3-16,-2 3 1 0,1 2 5 0,-1 2-6 15,3-4 5-15,-3 5-5 0,0-3-2 0,5 2 1 0,-4 1-2 16,1 1 6-16,2 3-4 0,-3-2 0 0,2-1-4 16,2 3 5-16,-1 0 1 0,2 0 3 0,0 5-1 15,0-2 0-15,-1 1-4 0,-1 1-2 16,-2 3 0-16,-1 4-1 0,-4 3-1 0,0 3-2 0,-2 6-1 15,-1 3-1-15,-3 1-31 0,-1 2-1 0,-2 0-15 16,0 3-41-16,-1-5-72 0,2-2-10 0,1-2-31 16,-1-2-159-16</inkml:trace>
  <inkml:trace contextRef="#ctx0" brushRef="#br0" timeOffset="137302.54">17547 12569 1252 0,'9'-4'257'0,"-6"-2"-166"0,1 0-13 0,1 1-43 0,-5 1-35 0,4 2 1 16,-4 2-8-16,0 0 7 0,0 0 3 0,0 0-4 16,0 0 11-16,0 2-9 0,0-2 23 0,5 28 32 15,-8-19-3-15,1 0 11 0,-2 3-14 0,-2 0-11 16,4 2-2-16,-4 2-3 0,3 0-4 0,-1 5-17 16,-1 5 2-16,1 2-8 0,-2 2-7 0,1 3 0 15,-1-3 1-15,3 2 0 0,3 3 6 0,-1 1-8 16,-1-2 2-16,2 0-3 0,0 4-3 0,-1-1 7 15,1-1-4-15,0-5 5 0,-3-2-3 0,3-4 0 0,-2-1 1 16,4-2 0-16,2-1-5 0,-1-1 4 0,6-4-1 16,-6-3 2-16,-1 1-3 0,-2-10 2 0,1 4 1 15,4-4 1-15,2-4 8 0,-1 0-8 0,3 0-2 16,-1-4 0-16,1-4 0 0,1-1-13 0,-1-3 1 16,0-1-8-16,3-3-1 0,0-2 1 0,0-2 7 15,4-1-3-15,-1 3 16 0,2-1 0 0,-1 1 0 16,-3 5 1-16,5-2-3 0,-1 1 4 0,-1 2-2 15,2 0 4-15,-3 6-16 0,1-1 11 0,-1 4-5 16,2 3 7-16,-2-5 1 0,0 5-9 0,3 3 3 0,-7-1-5 16,1 5 14-16,-3 1-5 0,-3-2 3 0,0 4-4 15,-3-1 6-15,-3 0-4 0,0 0 1 0,-3 3-2 16,-1 2 2-16,-4 1 2 0,1 1 1 0,-4 0 0 16,-2 2-3-16,0-1 6 0,-4 1-6 0,-1 1 6 15,-1-3-12-15,1 1 11 0,-3-7-2 0,2 2 7 16,-1-3 5-16,-2-3-14 0,-2-1 2 0,-3-1-8 15,0-2-32-15,-3-2-58 0,-1-5-25 0,-3-4-14 16,2 0-135-16</inkml:trace>
  <inkml:trace contextRef="#ctx0" brushRef="#br0" timeOffset="138292.1">14443 10899 972 0,'0'-12'195'0,"-2"0"-135"0,2-3-5 0,3 4-38 15,2-2-20-15,-1 5 3 0,1 4-4 0,1-5 5 16,-2 5 4-16,0-4-5 0,1 1 14 0,-2 2-6 15,0 1 66-15,1-1 14 0,-2 1-1 0,1-1 1 16,0 2-23-16,0-1-15 0,1 2-5 0,2-2-4 0,2-2-23 16,2 1-14-16,4-1 6 0,5-1-7 15,2-1 10-15,4-1-10 0,4 1-2 0,-1 3-1 0,3-2-7 16,-4 2 5-16,5 2 1 0,-2 2 1 0,-4-2-2 16,1-2-8-16,-4 4-1 0,-2-4-2 15,-1-1-15-15,3 2-46 0,-2-2-4 0,0 3-18 0,0-2-53 0,-6 2-87 16,-4 3-62-16,-5 0-22 0,-1 3 322 0</inkml:trace>
  <inkml:trace contextRef="#ctx0" brushRef="#br0" timeOffset="138844.03">14543 10824 1854 0,'-5'0'59'0,"5"0"-54"0,0 0 1 0,-6 9-16 0,5 3 6 0,-1 7 0 16,-1 4-8-16,2 1 4 0,-2-2-14 0,0 2 18 16,0-6 3-16,0-2 2 0,-2 4 4 0,1-4 10 0,-1 2-9 15,2 3 9-15,-1 0-4 0,-1 7 5 0,2 5 3 16,2 3-3-16,-1 6-5 0,1 7-6 0,-2 5 0 16,1 5-2-16,1 3 2 0,1 5-5 0,3 4 0 15,0 9-3-15,-2 6-5 0,-1 2 8 0,-3 0 0 16,0-6 1-16,0-5-1 0,0-7 5 0,0-6-5 0,2 2 5 15,-2 1-9-15,0 0-1 0,-1 0 4 0,-1-1-2 16,1-3 11-16,1-1-6 0,3-3 1 0,0-1-3 16,1 0 2-16,2-3-5 0,-1 2 3 0,1 0-5 15,-3 4 6-15,-2-6-12 0,-4 3 5 0,0 1-7 16,-1-3-2-16,1 1 6 0,0 4-8 0,-2-5 8 16,1-4-3-16,-1 0 15 0,-1-6 0 0,0 4 3 15,-1 0-13-15,1-2 11 0,0-2-5 0,3-4 6 16,2-3-2-16,-2 3-3 0,1-5 3 0,1 1-3 15,2-1-5-15,1 2 1 0,-1-2 2 0,2 0 2 16,0 5 3-16,2-2 1 0,-1 2-4 0,-1 2 3 16,0-3-3-16,0 4 0 0,2 4 2 0,-2-2-2 0,1 0 0 15,2 3-2-15,-3-4-1 0,0-1 0 0,0-2 4 16,0-6 0-16,0-4 5 0,0-3-5 0,0-1-1 0,3 0 5 16,-1-3-4-16,2 1 6 0,-4-6-6 0,5-1-3 15,-1-5 0-15,1 2-1 0,2-1 4 0,-1-4 1 16,0-3 0-16,3-1 0 0,0-4 5 0,3 1-3 15,0-2 0-15,4-3-2 0,2-3 5 0,3-2-2 16,3-2 3-16,0-7-7 0,4 2-12 0,2-6 5 16,1-1-13-16,1-6 5 0,-2-1-63 0,-1 1-135 15,1-8-53-15,-1 3-44 0,-1-3 311 0</inkml:trace>
  <inkml:trace contextRef="#ctx0" brushRef="#br0" timeOffset="139989.82">16818 10543 1676 0,'-6'-7'63'0,"2"-2"37"0,4 6-99 0,0-2 5 16,0 5-6-16,0 0 4 0,0 0-10 0,0 0-4 15,0 0 1-15,0 0 0 0,0 0 12 0,1 0 5 16,1 0-1-16,-1 0 2 0,1 0 3 0,-1 0 15 16,1-1 1-16,-1-2 2 0,1 3-12 0,-1 0-6 0,1-2-3 15,1-1 1-15,0 3-9 0,43-13 1 0,-40 10-1 16,7-1 1-16,-1 4-2 0,5-5-1 0,0 5 1 15,0 0 0-15,-1 0 5 0,-1-3-5 0,2 3-2 16,-2 0-1-16,0 0-2 0,2 0 6 0,-2 0 0 16,-1-4 4-16,1 4-3 0,-3 0-2 0,0-2 2 0,0 2-1 15,-3 0 2-15,0 2-7 0,-2-2 4 0,-3 0-4 16,2 0 7-16,-1 0-5 0,-2 3 2 0,-2-2-2 16,2 2 7-16,-3 2-1 0,0-1-2 0,-1 5 1 15,-2-2-7-15,0 5 7 0,-2 0-5 0,-1 2 5 16,-2-1-2-16,0 8-3 0,-1 0 7 0,-1 3-5 15,2 1 6-15,-2 5-2 0,1-1-3 0,0 0 1 16,0 1-8-16,1 2 4 0,1-1-3 0,1 2 5 16,0 3 0-16,3-2 0 0,0 0 0 0,2 4 0 15,1-1-4-15,-2 5 1 0,1 4 2 0,-2 0 0 0,1 1 6 16,-1 2-4-16,3 2 4 0,-1 2-4 0,-1-3 0 16,2 5-1-16,0 2-5 0,0 1 3 0,2-3-7 15,-2 8 12-15,1 4-3 0,-2-1 4 0,-2 2-15 16,0 1 7-16,-2-5-1 0,4-1 3 0,-2 0-2 15,0-5-2-15,3 0 4 0,-3 0-2 0,1 5 7 16,-1-3-3-16,-1-2-2 0,1 3-1 0,-2-1-12 0,2-3 7 16,-1-2-6-16,2-1 8 0,2-5-5 0,0-1 11 15,0 1-5-15,0 2 5 0,0-2-7 0,-1-3 4 16,-2 1 1-16,3-1 1 0,-5-1 1 0,5-2 0 16,3 2 3-16,-3-3-2 0,2-2 10 0,-2 3-10 15,3-5-1-15,-3 3-2 0,1 0 2 0,-1-6-1 16,0 6 0-16,0 1-2 0,-1-4 4 0,1 3-1 15,0-2 3-15,0-2-3 0,0 0 0 0,3 1-5 16,-2-1 0-16,1 0-1 0,1 2-4 0,-2-2-4 16,1-1-5-16,2-5 3 0,1 5-2 0,1-1 9 15,-2-2-1-15,1 1 3 0,-1-1-1 0,-1 0 6 16,2-4 0-16,-2 4 1 0,0-3-3 0,0 0 2 0,1-2 1 16,-1 2 0-16,1-1 1 0,1-1-4 0,-2-3 3 15,0-2-2-15,1 1-2 0,-1 1 9 0,2-4-4 16,-2 0 7-16,-2 0-11 0,1 0 6 0,-1-5-4 15,1 0 3-15,1 1-12 0,-3-4 13 0,1-4-1 0,-1-1 5 16,-1 1 0-16,-4-6 0 0,-1 3-2 0,-6 0 1 16,-3-5-13-16,-7 4-17 0,-5-2 1 0,-6 1-5 15,-5 1-1-15,-4 2-16 0,-2-1-1 0,-2-3-9 16,0-2-36-16,-5 5-78 0,0-4-25 0,-2 2-32 16,-6-1-253-16</inkml:trace>
  <inkml:trace contextRef="#ctx0" brushRef="#br0" timeOffset="141955.92">17093 11587 1592 0,'-6'-3'58'0,"6"3"-50"0,0 0-3 0,0 0-12 15,0 0-1-15,3 7 6 0,4-2 2 0,4-1 1 16,1-1 4-16,3-3-7 0,3 0 4 0,1-3-3 16,3-1 3-16,-1-1 7 0,2-2-10 0,-1-5 7 15,0 3-2-15,2 0-3 0,-1 2 7 0,-1-4-8 16,-1 4 3-16,0-1-4 0,3 2 1 0,-5 0-1 15,2 2 4-15,-4-1-20 0,-3 4-14 0,1-2-8 16,3 1-97-16,-4-1-94 0,-4 3-50 0,-1 0-23 0,-1 3 305 16</inkml:trace>
  <inkml:trace contextRef="#ctx0" brushRef="#br0" timeOffset="142356.98">17309 11588 1157 0,'0'3'159'0,"-1"2"-113"16,-2 2-4-16,3-1-31 0,-2 5-11 0,1 4-10 15,-1 9-10-15,-2-1 1 0,1 0-29 0,0 1 4 16,-5-3 10-16,4 0-1 0,-4-3 46 0,1 2-6 16,1 1 2-16,-1 3-4 0,1 2 2 0,1 3 4 15,-1 7 3-15,3 3-2 0,0 3-4 0,2 9-9 16,-1 2 1-16,2 6-5 0,2 3 3 0,1 9 0 15,-2 0-2-15,-1 4 2 0,0-1-3 0,0-2 4 16,0-2-2-16,3-1 2 0,0-3 0 0,0-8 5 0,3 0 3 16,-3-3 1-16,0-1 2 0,0 1-3 0,-3-1-5 15,-1 1 3-15,1-1-9 0,-2-2 10 0,2-1-1 16,-1-3 4-16,-1-3-13 0,2-3 11 0,0-5-8 16,2 2 9-16,-1 1-13 0,1 2 12 0,1-3-5 15,-2-4 8-15,2-2 2 0,-1-1-5 0,0-1 9 16,4-1-9-16,2 0 11 0,-2 0-17 0,1-2 4 0,-2 2-6 15,-2-5 8-15,0-1-4 0,-2-2 2 0,5-1-1 16,-1-4 6-16,-1-1 3 0,4-4-3 0,1 2 5 16,-2-4 15-16,7-4 6 0,-1 1-6 15,3-4 1-15,2-1-29 0,6-2-13 0,2-8-6 0,2-2-12 16,6-5-101-16,1-10-261 0,2-5 237 0</inkml:trace>
  <inkml:trace contextRef="#ctx0" brushRef="#br0" timeOffset="143078.13">18090 11505 852 0,'-4'-2'154'0,"4"2"510"15,0 0-617-15,0 0-30 0,0 0-13 0,0 0 0 16,0 0-11-16,0 0 4 0,0 0 0 0,0 0 0 16,15 0-3-16,-6-3 18 0,4-1 1 0,2-1 7 15,0-2 21-15,1-2 5 0,5 0 3 0,-3 0-2 16,3-3-9-16,1 0-20 0,1 3-1 0,-1-3-6 15,-1 5-11-15,-1-4 0 0,-3 4-4 0,0-2 4 16,-2 1 0-16,-2 1-1 0,1 5 2 0,-4 0-3 16,1 2 1-16,-5 0 1 0,0 4-2 0,-2 3 2 15,-1 2-9-15,-3 6 6 0,0 0-5 0,-2 6 5 16,-3 3 2-16,-1 4-2 0,0-1 3 0,-3 5-3 0,1-1 2 16,-1-3 2-16,2 5-1 0,-2 2 0 0,0 0-3 15,1 3 2-15,-1 1 0 0,3-1 1 0,-3 0 2 16,2 3-5-16,1 4 4 0,0 2-5 0,2 2 4 0,2 2 4 15,-1-1-4-15,3 7 3 0,0 1-11 0,0 1 7 16,0 3-7-16,0 2 6 0,2-1-13 0,-2 4 1 16,1-1-1-16,-2 0 1 0,1-2-7 0,0-1 15 15,3 2 1-15,3 0 5 0,-1 5 0 0,-3-3 2 16,-1 0-2-16,-1-1 2 0,0-4-2 0,0-2 4 16,0 1-6-16,2-7 6 0,-1-3-5 0,1-5-2 15,-2-8 5-15,0-1-2 0,-3-7 10 0,-2-6-6 16,3-3 4-16,-6-8-5 0,1 0 7 0,-4-5-39 15,-4-1-9-15,-1-7-19 0,-8-4-107 0,-3-7-5 16,-3-4-56-16,-6-7 10 0,-4 1-316 0</inkml:trace>
  <inkml:trace contextRef="#ctx0" brushRef="#br0" timeOffset="148522.75">15055 10927 489 0,'0'-4'71'0,"0"-4"161"0,1 4-176 0,1-4-30 16,-1 4-1-16,1 4-9 0,-2 0-9 0,0 0-8 15,0 0 0-15,0 0-1 0,0-3 11 0,0 1-9 16,0 2 4-16,9-37-5 0,-9 29 5 0,0-1 23 16,-2 2-1-16,-2-2 11 0,4 5 16 0,0-4-16 15,-2-1 5-15,5 5-10 0,-1-4 0 0,-2 4-20 16,1-1-1-16,-1 5-5 0,0 0-1 0,0 0-13 15,0 0 9-15,0 0-9 0,0 0 10 0,0 0-7 16,0 0 0-16,0 0-2 0,2 0 12 0,-1 0 0 16,1 0-1-16,-2 0-1 0,0 0-3 0,1 0 6 15,-1 0 1-15,0 0 1 0,0 0-2 0,0 0 0 16,0 0-6-16,0 0 5 0,0 0-3 0,0 0-1 0,0 0 2 16,0 0-3-16,0 0 5 0,0 0 2 0,0 0 1 15,2 0-1-15,-2 0 9 0,1 0-4 0,-1 0-1 16,0 0-3-16,0 0-8 0,0-1 4 0,0 1 0 15,2 0 1-15,-2 0-3 0,1 0 7 0,-1 0 0 16,2 0 3-16,-2 0 13 0,0 0-8 0,0 0 4 0,0 0-6 16,0 0 6-16,0 0-18 0,0 1 10 0,0-1-12 15,10 26 11-15,-10-17 1 0,0 1-9 0,-1-1 5 16,-1 4-16-16,1 2 10 0,-1 2-1 0,1-2 5 16,-2 4-7-16,0 2 0 0,-3 1 2 0,0 7-1 15,0 1 1-15,1 2-31 0,-1 1-38 0,2 0-4 16,-1-3-188-16</inkml:trace>
  <inkml:trace contextRef="#ctx0" brushRef="#br0" timeOffset="149838.74">14616 11666 938 0,'-6'-7'42'0,"0"2"52"0,6 5-78 16,0 0-13-16,0 0 5 0,0 0-8 0,0 0-4 15,0 0 5-15,1 0-5 0,1 0 6 0,25 0 9 16,-21-3 4-16,3 3 20 0,-2-6-8 0,1-1 51 0,1 4-20 15,-2-2 1-15,0 1-9 0,4-1-18 0,-2-2-9 16,-2 5-9-16,2-2 3 0,-1 1-13 0,-1-2-1 16,1 4 4-16,2-2-6 0,2 3-9 0,2 0 6 15,-1 3-1-15,-1-2 4 0,0 4 2 0,0-1-6 16,-2 7-2-16,-1-2 1 0,2 0 14 0,-2 3-14 16,4 0 7-16,-1-2-8 0,-2 5 15 0,-1-3-7 15,-1-2 1-15,-2 1-4 0,0-2 0 0,-2-3-1 16,-2 1 0-16,1 2-1 0,0-1 0 0,-2 1 3 15,1 0-1-15,-2 3 3 0,-2-4-2 0,1 3-3 16,-4-1 0-16,-1 2-3 0,-3 0-6 0,-1-3 4 16,1 3-4-16,-2-3 5 0,3 3-1 0,-1-3 7 0,0-2 3 15,0 2 0-15,3 0 1 0,1-1-3 0,1 1-4 16,2 1 3-16,-1-1 1 0,-1 0-2 0,-1 3 3 16,5 0-3-16,0-1 4 0,0-1-3 0,-1 0-4 15,-4-2 2-15,4 1 1 0,1-5 4 16,-3 1 1-16,6-2-1 0,-3 1-8 0,3-1 6 0,4-3 1 15,1 0 2-15,2-3-2 0,7-1-2 0,1-1 4 16,7 1-3-16,5-4 5 0,1-1-24 0,0 0-29 0,-1-1 1 16,0 1-105-16,-3 0-112 0,-2 2-39 0,-2-2-43 15,-2 1 348-15</inkml:trace>
  <inkml:trace contextRef="#ctx0" brushRef="#br0" timeOffset="150609.1">14788 12414 1026 0,'-8'-4'457'0,"2"1"-313"0,6 3-47 15,0 0-54-15,0 0-46 0,0 0-11 0,0-2 2 16,8 11-3-16,5 8 10 0,-4-4-11 0,0 3 3 16,0 1-7-16,-3-4 0 0,3-1 15 0,-2 0 2 15,-1-3 3-15,2 0 1 0,-2-3 8 0,1-5-7 16,1 2 8-16,1-3 0 0,1 0-7 0,3-3 5 15,1 2-7-15,-1-2-2 0,2-1 3 0,-1 1 0 0,1 1 2 16,-2-1-5-16,0 3-5 0,1 0-6 0,-4 5 3 16,1-2-2-16,-2 1-13 0,0 0 5 0,-5 5-8 15,1-1 13-15,-4-1 8 0,1 2 3 0,-2 0 2 16,-2 3 10-16,2 0-11 0,-3-3 2 0,-1 5-4 16,-1-5 5-16,-1 2 0 0,-1 1 1 0,-2 0-2 15,-3 0 9-15,-2 2-9 0,0 2 0 0,-1-2-5 16,0-2 5-16,3 0-4 0,0-4 8 0,1 1-6 0,4 3 8 15,-4 0-6-15,7 2-3 0,-2-5-1 0,0 1 8 16,4-1-4-16,-2-3 0 0,3 2-3 0,2-1-4 16,2-5 6-16,1 5 3 0,5-4 1 0,-1 1 7 15,4 1-5-15,-3-8-1 0,3 3-1 0,3 0 1 0,-2-5 4 16,1 1 2-16,0 1 1 0,0 1-5 16,-1 0 0-16,2-3 1 0,-3-1 0 0,0 0 5 0,-3 5-12 15,2-2 2-15,-4 3-4 0,-1 0 3 0,0 0 3 16,-2 0-1-16,1 0 2 0,-2 3-3 15,-2 1-2-15,1 4-3 0,-2 0 2 0,-2 1-3 0,-4 3 13 16,-1 5-6-16,-2-4 6 0,0 8-20 0,-4 5 11 16,1-3-3-16,-8 7 3 0,2-1-13 0,-3-2-42 15,1 4-5-15,0-4-16 0,-7-3-52 0,6 1-93 16,-4-1-38-16,6-2-31 0,4-1 292 0</inkml:trace>
  <inkml:trace contextRef="#ctx0" brushRef="#br0" timeOffset="150919.64">14956 13492 1687 0,'0'0'202'0,"0"0"-143"0,0 0-3 0,0 0-42 16,0 0-14-16,0 0-21 0,6 3-14 0,0 6-8 15,0 0-88-15,-3 7-40 0,-1-1 19 0,-2-4-14 0,-5 4 114 16,2-6 33-16,2 0-2 0,-2-2 3 0,1-7-64 15,-2 5-173-15,-2-8 156 0</inkml:trace>
  <inkml:trace contextRef="#ctx0" brushRef="#br0" timeOffset="151078.41">15110 13774 969 0,'-6'5'142'0,"0"-1"222"0,-3 1 118 0,2 4-388 0,1-2-96 0,-2 7-24 16,4-3-33-16,1 9-10 0,-5 1-241 0</inkml:trace>
  <inkml:trace contextRef="#ctx0" brushRef="#br0" timeOffset="151858.37">14785 14598 701 0,'-9'-6'100'0,"1"-1"224"0,7-2 103 0,-2-3-328 15,4 0-88-15,1-1 2 0,-2-4-7 0,7 5 4 16,-5-1-20-16,1 5 9 0,1-1-4 0,-1 2 6 16,-1 2 4-16,0 1-1 0,-2 4 15 0,0 0-7 15,0 0 43-15,0 0-4 0,0 0-6 0,0 0 2 16,0 0-22-16,0 0-21 0,0 0 4 0,2 9-8 0,-4 3-1 15,2 7 3-15,-1 4-2 0,-3 2 2 16,2 3-1-16,-1 7-16 0,3-2-2 0,-4 0-8 16,2 4-25-16,-2 0-6 0,-2 0-3 0,3 2 2 0,-6-1 6 15,3-1-9-15,3 5 1 0,-2-8-7 0,2-1-29 16,2-3-27-16,-5-9-17 0,4-5-9 0,2-1-112 0</inkml:trace>
  <inkml:trace contextRef="#ctx0" brushRef="#br0" timeOffset="152223.46">14870 14631 1066 0,'0'0'174'0,"0"0"-15"16,0 0 12-16,-2 3-71 0,1-1-74 0,-11 26-12 16,12-19-4-16,0 6-2 0,-2-2-8 0,4 1 2 15,1 2-5-15,-2 1 3 0,5-4-5 0,-6-1 8 0,3 0 0 16,6 1 4-16,-4-1 2 0,1 0 2 0,0-3 0 15,-4 0 0-15,7 2 1 0,-3-1 0 0,3 2 6 16,0 0-3-16,-3-3 0 0,-1-5-9 0,-5-4 2 16,0 0-2-16,0 0 9 0,0 0 5 0,0 0-3 15,0 0 6-15,1 0 14 0,16-11-9 0,-14 2-1 16,1-8-6-16,-1-5-22 0,2-4 1 0,-1-5 0 0,1 1 1 16,-2-4 7-16,0 1-7 0,-2-4 6 15,-1-2-6-15,0 3-3 0,2-1 5 0,4-2-6 0,-2 2 4 16,2 2-16-16,-5 4-41 0,1 5 4 0,-2 9-18 15,1 0-6-15,-1 5-25 0,0 3 4 0,0 9-12 16,0 0-16-16,0 0 5 0,0 0-9 0,-6 9 9 16,4 3-13-16,-3 9-2 0,1 0-11 0,-1 3-1 15,-1 3 147-15</inkml:trace>
  <inkml:trace contextRef="#ctx0" brushRef="#br0" timeOffset="152488.54">15125 14760 1155 0,'0'0'88'0,"0"0"159"0,0 0-177 0,0 0-40 15,0 0 2-15,0 0-16 0,0 0-9 0,0 0-4 16,0 0 4-16,0 0-3 0,0 0 4 0,0 0 28 16,0 1-2-16,0-1 13 0,-2 3 20 0,1-3-18 15,-1 3 0-15,1-1-7 0,-1-2-14 0,1 0-10 16,-1 0-1-16,1 0-4 0,-1 0-15 0,1 0-7 15,0 0 6-15,-1 0-4 0,2 0 2 0,-3-5 0 16,12-2-10-16,3 2 5 0,3 1-20 0,0-1-7 16,1-2-4-16,-1 2-3 0,2 1-31 0,-2-1-24 15,-1 2-8-15,0 3-6 0,-1 0-50 0,1 0-73 16,-2-1-24-16,-2-2-25 0,-1 3 286 0</inkml:trace>
  <inkml:trace contextRef="#ctx0" brushRef="#br0" timeOffset="152845.88">15388 14476 1259 0,'0'0'68'0,"0"0"100"16,0 0-131-16,19-5-16 0,-10 1 1 0,0 1-7 15,3-1-14-15,-3 4-5 0,4-3 2 0,-4 1-3 16,0 2 14-16,-1 0-7 0,-4 0 0 0,4 2-1 15,1 1 17-15,-3-3 18 0,1 3-1 0,-2-2 5 16,-1 2-14-16,4-2-11 0,-2 4-2 0,1-2-3 0,-3 1-10 16,-2 4-3-16,-2-2 3 0,-3 1-4 0,0 2 3 15,0 3-9-15,-1 0-5 0,2 0 0 0,-5 2-19 16,-1-1-28-16,-1 2 6 0,-4 1-12 0,4-1 9 16,-5 5 8-16,2 1 10 0,-1-3-1 15,-5-2 36-15,5 5 2 0,-4-2 4 0,4 2 0 0,4-3 0 0,-5 1 3 16,4-1 0-16,-1 6 3 0,2-3 7 0,2 0 0 15,2 1 2-15,1-5-1 0,4-4 4 0,0 2-12 16,2-3-3-16,-1-6-1 0,5 2-2 0,3-8 11 16,3 0 1-16,4-3 1 0,-1-6-13 0,6-8-47 15,0-4-9-15,3-5-18 0,1-3-118 0</inkml:trace>
  <inkml:trace contextRef="#ctx0" brushRef="#br0" timeOffset="153539.04">16385 10648 768 0,'2'-5'83'0,"1"-2"210"0,0 2-262 0,3-2 5 0,-2 2-10 16,2-2 8-16,0 3-26 0,0-2 1 0,-2 1-12 15,4-2 7-15,-4 4-7 0,5-3 3 0,-3-2 3 16,0-1-2-16,2 2 5 0,-4-5-1 0,1 6-1 16,-2-5 0-16,0 2 4 0,0 0 5 0,0 5 5 15,-3 4-1-15,0 0 8 0,0 0-27 0,0 0 3 0,0 0-10 16,6 4 13-16,-8 10-5 0,-1 2 4 0,-1 8-5 16,-4 2-1-16,1 3 5 0,-2 4-1 0,0 2 3 15,0 0-7-15,-2 3 5 0,2 1-8 0,-1 2 6 16,2 0-24-16,1-2-93 0,0-1-13 0,4 3-44 15,0-7-194-15</inkml:trace>
  <inkml:trace contextRef="#ctx0" brushRef="#br0" timeOffset="153963.85">16475 11629 341 0,'0'0'47'0,"0"0"164"0,0 0 57 15,0 0-190-15,0-3-57 0,0 3 18 16,0-2-4-16,0-1 9 0,0 3 7 0,0-1 6 0,0-2 12 16,0 3-3-16,0-3 34 0,0 1-23 0,0 2 2 15,0-3-11-15,0 3-12 0,0-1-22 0,0-2-5 16,0 3-7-16,0-2-15 0,0-1-7 0,0 3 0 15,0 0-3-15,-5 5-4 0,5 11 8 0,0 1-4 16,0 7 4-16,2-2-20 0,-1 6-18 0,-1 2-17 0,0 8-4 16,0-1-95-16,-1 2-53 15,-1-2-19-15,2 0-16 0,0-1-137 0</inkml:trace>
  <inkml:trace contextRef="#ctx0" brushRef="#br0" timeOffset="154462.78">16402 12547 1362 0,'-2'-8'107'0,"2"1"-78"16,0-2 3-16,2 0-26 0,0 0 6 0,1 2-11 0,0 2-2 16,-1 2-1-16,-1-1-5 0,1 2 9 0,-2 2-2 15,0 0 4-15,0 0 4 0,0 0 17 0,0 0 7 16,0 0 2-16,0 0 20 0,0 0-18 0,0 0 5 0,0 0-12 15,0 0-16-15,-5 2-18 0,-1 14 1 0,2 5-5 16,-2 7 8-16,2 5-29 0,-2 2-19 0,1 3-9 16,1 6-115-16,-1-5-95 0,2 5-75 0,2 0-20 15,1 0 366-15</inkml:trace>
  <inkml:trace contextRef="#ctx0" brushRef="#br0" timeOffset="154956.73">16509 13755 1271 0,'0'0'154'0,"0"0"428"0,0 0-525 0,0 0-40 0,0 0-9 15,0 0-6-15,0 0-18 0,0 0-29 0,1 0-10 0,1 0-6 16,11 7-33-16,-13 2 17 0,0 0 9 0,-3 2 4 15,-1-5 37-15,1 1 2 0,-2-4-23 0,5-3 4 16,0 0-123-16,0 0-210 0,0 0 224 0</inkml:trace>
  <inkml:trace contextRef="#ctx0" brushRef="#br0" timeOffset="155073.06">16594 14013 744 0,'0'0'763'0,"-6"14"-570"0,-4-8-128 0,2-2-56 16,2 0-85-16,3 2-343 0,0 6 276 0</inkml:trace>
  <inkml:trace contextRef="#ctx0" brushRef="#br0" timeOffset="155466.01">16619 14664 1634 0,'0'0'95'0,"0"0"129"0,0 0-195 0,0 0-13 0,0 0-15 0,0 0 8 15,0 0-16-15,0 3-23 0,0-1 2 0,-2 23-10 16,-1-16-5-16,1 3 28 0,1-5 3 0,-1 5 8 15,-2-3 6-15,1 0 1 0,-2 3-4 0,2 0 3 16,0 0 4-16,-1-2-7 0,1 5 1 0,1 3-4 16,1-1-8-16,1 7-199 0,1 1-31 0,2-3-77 15,0 7 321-15</inkml:trace>
  <inkml:trace contextRef="#ctx0" brushRef="#br0" timeOffset="156275.91">19052 12757 1783 0,'0'-4'138'0,"1"0"-109"15,4-1-1-15,4 1-32 0,3-1-11 0,2-2-44 16,3 5-15-16,-2-1-12 0,0 3-74 0,0 0 72 16,-2-1 5-16,-1-5 29 0,2 0 69 0,-4-3 11 15,0-2 7-15,1-1-1 0,-2-1 13 0,3-4-27 0,0 4-5 16,1-3-7-16,4 2-8 0,-4 2-63 0,-1 3-10 16,6 2-33-16,-5 2-190 0</inkml:trace>
  <inkml:trace contextRef="#ctx0" brushRef="#br0" timeOffset="156468.26">19096 12969 1617 0,'0'0'74'0,"0"0"102"15,0 0-166-15,0 0-6 0,0 0-4 0,12 5 0 16,2-1-4-16,4 7 4 0,3-5 2 0,-2-2 0 15,0-1-3-15,1-1 2 0,-1 1-1 0,1 0 1 0,1-2-6 16,1 2 4-16,0 2 1 0,4-1 0 0,1 1-6 16,-2-5-229-16,6 0-81 0,2 0-78 0,3 0 398 15</inkml:trace>
  <inkml:trace contextRef="#ctx0" brushRef="#br0" timeOffset="158094.12">20352 12077 1239 0,'-4'0'123'16,"-1"0"-88"-16,-2 4 8 0,1-1-35 0,0 6-7 0,-2 3 9 0,-1 1-10 16,0 4 9-16,0 4-16 0,0 0 7 15,2 3-1-15,0-2 2 0,-4-1 3 0,1-2 5 0,1 4-2 16,-2 1 5-16,2 5 20 0,0 1-8 0,-1 6 1 15,1 3-7-15,0 7-16 0,1 3 1 0,3 2-2 16,0 7 1-16,4 4-14 0,-1-3-54 0,1 0-12 16,2-1-20-16,-1-3-97 0,5-6-229 0,0-4 251 15</inkml:trace>
  <inkml:trace contextRef="#ctx0" brushRef="#br0" timeOffset="158332.15">20389 12230 816 0,'-6'0'738'0,"1"0"-517"0,-4 5-148 0,1 2-21 0,2 2-52 16,-1 12-8-16,2 8 6 0,-4 0-8 0,-1 9 8 16,1-1-8-16,0-3 1 0,1-1-2 0,2 0 11 15,0-7-2-15,2-1 5 0,-1-1-3 0,0-2 6 16,0 4-4-16,-1-3-3 0,5 3 0 0,-2 4-1 15,1-2 2-15,4 2 2 0,1 3-1 0,4 0-7 0,3-2-34 16,1 2-12-16,-1 0-11 0,1 0-68 16,-1 1-54-16,1-1-12 0,-2-5-26 0,0-6-163 0</inkml:trace>
  <inkml:trace contextRef="#ctx0" brushRef="#br0" timeOffset="158672.07">20404 12602 904 0,'0'-13'153'0,"0"1"-45"16,0 0-5-16,0 6-13 0,3-2-26 0,0 5-29 16,-3 3 9-16,0 0-15 0,0 0 11 0,2 0 20 15,-1 0-8-15,1 0 11 0,-1 0-19 0,1 0-4 0,1 0-4 16,0 0 1-16,0 0-8 0,0 0-6 0,0 0 7 16,45 3-8-16,-42-3-8 0,2 2 0 0,3 4-12 15,-1-2 9-15,1 2-4 0,1-1-6 0,1 2 5 16,-1 1-7-16,3-4-5 0,0 4 11 0,1-2-8 15,-2-2 8-15,-1-1-5 0,-2 2 5 0,-1-5 0 16,2 0 0-16,-3 0-6 0,2-5 11 0,2 1-5 16,-6-4 8-16,2-4-3 0,2 2-8 0,-8-5 4 15,3-2-6-15,1-3 6 0,-2-6-4 0,1 1 6 0,-3-4-6 16,0-5 1-16,-5-3 4 0,1-5-7 0,-2 0 6 16,-5-4-7-16,4 1-15 0,-2-1 5 0,-2 0-10 15,5-1-27-15,-4-2-53 0,-2 3-10 0,3 4-11 16,-1 5-23-16,1 7 8 0,6 4-11 0,-2 5 0 15,1 5-86-15</inkml:trace>
  <inkml:trace contextRef="#ctx0" brushRef="#br0" timeOffset="159280.29">20888 12018 1244 0,'3'-1'197'0,"0"-2"-130"0,-3 3 7 0,0 0-49 16,14-6-21-16,-4 6-1 0,2 1-5 0,-3 4 2 16,-2 2-6-16,-1 1 9 0,0 1-1 0,0-3 5 15,-1 4 0-15,-2-4 3 0,-3 5 5 0,0-5-3 16,1 6 5-16,-1-3 1 0,0 1-5 0,0 5 3 16,0 0-8-16,0 3-10 0,0 1 3 0,0 2-4 15,-3 4 4-15,0 2 1 0,-3 6-5 0,-1 3 2 16,-2-2-16-16,-3 5-4 0,-1-3 8 0,1-2-6 15,-3-1 11-15,4-4 7 0,1-3-3 0,2-2 5 16,2-3 7-16,0 0-8 0,-1 0 4 0,2-5-4 0,5 1 4 16,-3-4 5-16,3 1 0 0,2-2 3 0,1-3 0 15,3 1-10-15,1 1 2 0,2-4-3 0,-1 1 9 16,2-7-10-16,4-1 4 0,2 0-4 0,2-4 2 16,1-1 6-16,2-2-8 0,2-7 5 0,-1 2-13 15,3 2-70-15,2-7-8 0,-1 2-26 0,-1 2-82 0,-1 1-226 16,-2 0 250-16</inkml:trace>
  <inkml:trace contextRef="#ctx0" brushRef="#br0" timeOffset="160588.68">21246 12451 1034 0,'3'-13'154'0,"0"-2"-78"16,-1-3 2-16,2 3-26 0,2 2-8 0,-1 4-30 0,1 1 4 16,1 2-13-16,1 0 2 0,-2 2-10 0,1 4 2 15,-4 0-5-15,0 3 16 0,0-2 3 0,2 5 9 16,-2 0-4-16,0 2 27 0,-2 1-24 0,-1 3 7 16,0 1-13-16,0 4 8 0,-3-1-9 0,2 2-5 15,-4 6-1-15,2-3-9 0,2 4-4 0,-4 3 8 0,2-2-6 16,-1 4 2-16,1 0 3 0,0 2-7 0,0 1 6 15,0 0 0-15,0-5 0 0,-2-2 2 0,4-5-2 16,1-3-9-16,1-6 5 0,2 1-1 0,0-6 4 16,2-2 5-16,-1-5-4 0,-1 3 3 0,6 1-3 15,-1-4 4-15,-2 0 0 0,1-7 0 0,2 0 0 16,2-2 5-16,-1-5-6 0,2-2-2 0,1-4-2 16,1 2-6-16,-2-3 3 0,1-2 2 0,-1-3-2 15,-3 1 3-15,3-1 0 0,3-2-2 0,-2 3 1 16,4 2 0-16,1-1 0 0,-3 2 1 0,1 1 0 0,-1 2-3 15,0 2 6-15,1 1-5 0,-2 4 4 16,-2 3-17-16,-3 0-53 0,-3 5-6 0,-2 1-18 0,-1 3-31 16,-3 7-11-16,0-3-8 0,-1 5-6 0,-4-1-67 15</inkml:trace>
  <inkml:trace contextRef="#ctx0" brushRef="#br0" timeOffset="160794.87">21423 12623 1574 0,'0'0'83'0,"0"0"96"0,0 0-150 0,0 0-18 15,0 0-2-15,1 0-4 0,20 5-8 0,-13 2-1 16,8 5-5-16,-7-2 5 0,0 2-6 0,-2 3-1 16,-2-1 5-16,-1 2-2 0,1-2 7 0,-4 2-1 15,1 5-4-15,-2-5 3 0,4 2-11 0,2 3-25 16,0-4-18-16,2 4-5 0,-2-5-103 0,3-1-167 15,0-5 193-15</inkml:trace>
  <inkml:trace contextRef="#ctx0" brushRef="#br0" timeOffset="161421.51">21745 12693 1481 0,'0'0'112'0,"0"0"-84"0,0 0-1 0,17 12-22 0,-5-6 7 0,1 6-8 16,0 0-6-16,1 2 2 0,1-6 0 0,1 0 0 16,2 1 7-16,2-9-6 0,-3-2 9 0,4-2 31 15,-1-7-1-15,4 1 13 0,0-5 8 0,-1-3-26 16,3-1-4-16,-5-4-7 0,-2 2-22 0,-2 1 3 16,-4 0-5-16,0 2 3 0,-4 2-8 0,-3 2-15 0,0-1 1 15,-3 2-8-15,0 1-15 0,-1 0 0 16,-1 3 1-16,1 3 2 0,-8-4 15 0,0 4 11 0,-8-2 1 15,1 4 3-15,1-1 8 0,-1 2 5 0,2 2-2 16,-2 1 3-16,-4 1 0 0,-1 2-3 0,-1 2 3 16,0-1-5-16,-1 5-8 0,1 3 11 0,-2-3-5 15,-2 6 8-15,2-1-4 0,4-1 5 0,2 2-2 0,3-2 3 16,1 1 8-16,4 2 1 0,-1 4 7 0,4 1-6 16,1 1-8-16,1 3-5 0,2 4-1 0,5-1 0 15,-1-1-2-15,5-2-2 0,3 4 1 0,2-4-1 16,5 0-1-16,2-4-37 0,3-1-25 0,1-11-7 15,-1-2-138-15,7-7-143 0,1-7 190 0</inkml:trace>
  <inkml:trace contextRef="#ctx0" brushRef="#br0" timeOffset="162019.6">19989 10661 612 0,'-9'-6'78'16,"3"-4"160"-16,-4 1-146 0,4 1-7 0,0-1-14 0,3 0 4 16,-1 2-35-16,2 3 0 0,2-5 4 0,-4 1-1 15,2 2 18-15,2-4-5 0,-1 1-5 0,4 1-1 16,0-1-20-16,0-4 3 0,3 4-2 0,1-3 0 15,2-4-17-15,1 4-8 0,-1-2 3 0,2 1-5 16,5 2-6-16,-1-2 0 0,2-1-2 0,0 4 2 16,1 0 6-16,-4-1-5 0,4 5 0 0,-2 2-4 0,-4-4 5 15,3 5-14-15,0 3 5 0,-3 3-11 0,0 2-22 16,1-1-19-16,-4 1-7 0,2-1 1 0,-2 1 3 16,0 2-18-16,0-3-4 0,0 1-7 0,0-1-38 0,-2-1-67 15,3 2-46-15,1-1-22 0,-2 1 268 16</inkml:trace>
  <inkml:trace contextRef="#ctx0" brushRef="#br0" timeOffset="162566.1">20189 10476 1182 0,'-6'-3'107'0,"2"3"-76"16,4 0-1-16,0 0-23 0,-13 9-7 0,11-1 1 15,-1 5 1-15,2 2-1 0,1 1-6 0,-3-1 8 16,3 5-3-16,-5-2 8 0,4 1-2 0,-2 2-3 15,-3 1 0-15,3-1 0 0,-3 6 5 0,0 3 19 0,0 0 0 16,0 4 4-16,0 6-6 0,1 4-14 0,5 5 2 16,-1 5-6-16,2 6 7 0,2 5-16 0,-3 2 5 15,0 13-7-15,0-1 7 0,0 7-5 16,5-1 1-16,-5 3-3 0,3-1 4 0,1-3 1 0,-1-1 6 16,0-7-1-16,-3-1 11 0,0-3 27 0,-4 1-6 0,4-4 12 15,0 4-12-15,-3-5-21 0,1 3 0 0,-2-4-6 16,2-5-3-16,2 1 3 0,0-2-6 0,0-2 4 15,-1-9-8-15,1 1 2 0,-5-6-2 0,5 1 1 16,2 5-1-16,-2-5 0 0,0 1 4 0,0 0-3 16,1-3 0-16,2 2-1 0,0 3 4 0,0-3-4 15,0 1 5-15,2-1-3 0,1 2-5 0,0-5 2 16,-2 3-6-16,2-1 5 0,0 1 1 0,-4-4 0 16,2 5 11-16,-2-7 1 0,-2-3 12 0,1-2-6 15,2-3 16-15,0-2-4 0,1 0-6 0,1 0 3 16,2-6-12-16,-2 6-7 0,-1-2 1 0,-1-3-3 15,-3 5-3-15,3-1 4 0,0-1-7 0,-3-1 4 0,2-2-8 16,-4 4 16-16,-1 1-4 0,2-2 8 0,-1 5-15 16,4-3 11-16,-4-1-4 0,2 3 5 0,0-1-15 0,-1 2 10 15,2 0-4-15,2-3 5 0,-3 0-13 0,2-2 6 16,-1 2-2-16,-2 1 4 0,1 1-4 0,-2-1-5 16,-2 0-1-16,1-2-2 0,-6 0 3 0,4 0-2 15,2 4 5-15,-4-3-3 0,-2-1 14 0,5 0-11 16,-1-4 0-16,1-1-5 0,2-3 5 0,1-5-50 15,1-2 1-15,3-5-24 0,4-5-53 0,8-1-40 16,3-6-18-16,3-6-23 0,6-12-231 0</inkml:trace>
  <inkml:trace contextRef="#ctx0" brushRef="#br0" timeOffset="164005.35">22245 10573 906 0,'-4'-7'143'0,"2"1"32"0,1-2 40 0,1 4-154 0,3 1-65 0,4 1-5 16,-2-5-2-16,2 7-4 0,1-2-41 0,-1-1 18 16,4-1-5-16,-2-1 16 0,-2-4 30 0,1-1 20 15,-2 1 10-15,-1-3 2 0,3 3 28 0,-4 2-6 0,2-2-6 16,0 3-1-16,-1-2-39 0,1 4-3 0,-2-4-3 16,4 4 1-16,-2-1-7 0,3-2 1 15,1-2-7-15,1 6 7 0,-1-3 0 0,1 3-2 0,0 3 1 16,1-7-3-16,0 2 3 0,0 1 0 15,-1-1 5-15,-1 5-3 0,-1 0-3 0,0 0 2 0,0 3 0 16,-1 3 3-16,-1-6 4 0,0 8-9 0,-2-4 3 16,1 0-3-16,0 4 8 0,-3-4-6 0,1 4-3 15,-2-2 1-15,1 1 2 0,-2-2 2 0,2-1 0 0,-3 4 0 16,0-5 2-16,0-3-3 0,0 0 9 0,0 0-7 16,0 1 5-16,0-1 4 0,0 3 3 0,0-1 2 15,0-2 4-15,0 3-4 0,9 31-5 0,-6-29 5 16,-3 3 2-16,6 4-13 0,0 0 7 0,-3 2-7 15,2 2 10-15,-2 4 4 0,0 1-1 0,-2 1 3 16,4 6 6-16,-1 2-13 0,-1 3 5 0,2 6-7 16,-2 6-5-16,1 4-1 0,-2 5 3 0,3 2-1 15,-3 6-8-15,-2 0 5 0,-2 5-9 0,-1 1 7 16,-1-1-5-16,1-1 8 0,-1-4-6 0,1-1 9 0,0-4-10 16,0-3-4-16,3 4 9 0,-2 0-6 0,-1 1 9 15,0 3-7-15,-1 1-5 0,-1 0 1 0,1 2 4 0,-2-5-1 16,3 1 3-16,1-5-3 0,1-6-1 0,1 4 1 15,-2-5 4-15,-1-1-1 0,-1 1 0 0,2 2-4 16,-1-2-2-16,3-2 1 0,0-1 2 0,-1-4 2 16,1-5 1-16,-2 1 1 0,2-6-5 0,2-3 5 15,1-2-4-15,-2-4 7 0,2-2-7 16,2 5-3-16,-4-1 2 0,4 1-3 0,-1-3 10 16,-2-2-3-16,1 0 0 0,0 2-2 0,0 1-8 0,-2-1 9 15,1 4-2-15,-2-1 7 0,1-2 2 0,-1 1-10 16,5 0 4-16,-4 1-4 0,-1 2 6 0,0 2-5 15,0-2 3-15,2 2-3 0,2-1 3 0,-4-1-6 16,-1-3 3-16,-1 2-4 0,-2-1 1 0,4 2 6 16,-5 2-3-16,4-2 5 0,1 2-5 0,0-2 2 15,0 2-2-15,-2-1 2 0,-1-1-1 0,0-1 0 0,6 1-1 16,-1-2 0-16,1 2-9 0,-2-3 11 0,-1 4-6 16,2 1 7-16,-4-5-2 0,4 5 1 0,-2-5 1 15,-2-1-3-15,5 1-7 0,-1 1 4 0,-1-5 3 16,2 0 0-16,-3 0 0 0,3 2 0 0,-1 0 1 15,1-2 0-15,-2 0 3 0,1 0 1 0,2-5-7 16,-1 8 5-16,3-3-2 0,0-3-1 0,-6 3 4 0,1-5-4 16,-1 5 0-16,0-5-3 0,3 1 0 15,0-1-2-15,-4-2-1 0,-1 2 9 0,-1-3-3 0,0 4 3 16,5-1-3-16,-1 1-2 0,-1-1 4 0,0 1-2 16,-4 0 5-16,-1 0-3 0,1-1-5 15,4 1 3-15,-3-1-1 0,3 1 3 0,0-1 0 0,-1 2 0 16,-4-6-1-16,2 4-1 0,-1-2-2 0,1-7-1 15,1 7-5-15,-1 1 8 0,-3-5 1 0,2 5 1 16,-2-2 0-16,-2-1-2 0,2 2 0 0,2 5-1 0,-1-1-4 16,1 3 2-16,-2 0 2 0,3-5 1 0,-3 5 10 15,1-4-9-15,1 1-2 0,-1-2-2 0,4 0-4 16,-4-1 10-16,2-4-4 0,2 1 4 0,-3 0-4 0,2-3-4 16,-1 0 5-16,2 1-4 0,-1-1 7 0,1-3-2 15,1 6 1-15,-3-5-2 0,1 1-4 0,-1-2 10 16,2 1-5-16,-2 2 6 0,1-1-7 0,1 1 0 15,-2-2 0-15,1-1 0 0,-1 2-3 0,2 1 6 16,-2-5-1-16,1 8 4 0,-1-5-7 16,0 2-1-16,0 0 1 0,-1 2 0 0,-1-1 0 0,1-2 3 15,-4 1-2-15,2-2 2 0,-3 2-7 0,2 0-4 16,-2-1-8-16,0-1 2 0,-1-1-23 0,-2-2-59 16,-3-1-18-16,-3-3-28 0,-5 0-184 0</inkml:trace>
  <inkml:trace contextRef="#ctx0" brushRef="#br0" timeOffset="166625.84">17038 16093 1782 0,'-2'-6'149'0,"-2"-2"-1"0,1-3 5 0,-2-3-59 0,2 2-70 0,2 3-18 15,-2 0-5-15,0 0-1 0,1-3-26 0,-4 0-1 16,3-1 1-16,-6 1 3 0,0-3 12 0,-10-7 8 16,8 10 3-16,2 0 1 0,-2-2 11 0,0 2-7 15,4 3 1-15,-5-2-3 0,4 5 3 0,-4-2-7 16,-1 1 2-16,2 5-3 0,-1 2-2 0,2 5-4 16,1-1-4-16,2 10 2 0,-5 2-13 0,1 5-3 15,-1 7 1-15,-1 2-1 0,1 3 8 0,4-3 10 16,-2-2-3-16,2-2 7 0,4-1 4 0,-2-9 1 15,3 5 5-15,3-4-3 0,3-4-1 0,-2 2 10 16,5-6-1-16,-1-3 5 0,1-3-1 0,-2-3-5 16,2 0 2-16,5 0-2 0,-4-3 2 0,7-6-13 15,-2-3 1-15,1-1-5 0,4-4 6 0,2 4-22 0,-1-7 4 16,0 2-11-16,-2-1 8 0,-4 1 4 0,2 5 4 16,-4 1 0-16,-1 0 12 0,-2 0-4 0,2 6 1 15,-1-2 0-15,-1 5 11 0,-2 2-8 0,-2-2 0 16,0 3-3-16,1 3 3 0,-1 1-1 0,0 1 4 15,0-1-2-15,-3 5 4 0,3 2 10 0,0-1-4 16,0 10 8-16,5-2 2 0,-5 2-13 0,1-3 0 16,2 4-4-16,-1-5 5 0,4 4-14 0,1 2 10 0,2-6-10 15,1 5 4-15,1-1-6 0,1-2 1 0,0-2-2 16,3 0-10-16,-2-7-102 0,2 3-17 0,0-7-34 16,-2-1-122-16</inkml:trace>
  <inkml:trace contextRef="#ctx0" brushRef="#br0" timeOffset="167312.24">16927 16689 1211 0,'0'0'163'0,"0"0"420"0,0 0-516 0,0 0-53 0,0 0-22 16,0 0-4-16,0 0-69 0,0 0-19 0,0 0-3 15,0 0 2-15,0 0 45 0,-1 0 36 0,-19 21 5 16,13-13 9-16,2 0 18 0,1-1 30 0,2-1 2 0,-1 6 7 15,0 2-3-15,2 5-36 0,1 4 6 0,0 5-14 16,0 0 2-16,3 2-4 0,-2-4-4 0,2 2 1 16,2-3 1-16,2 1-1 0,1-2 2 0,-2-2 0 15,1-3 6-15,-4-5-13 0,2-1 2 0,-2-1-6 16,1-3 2-16,2-1-11 0,1-4-5 0,4-4-1 16,1 0-2-16,-2 0 16 0,2-7 0 0,0-2 5 15,0 0 2-15,2-8 7 0,-2 4-5 0,1-7 2 0,-1 4-13 16,0-5 4-16,1 3 5 0,-1-1-1 0,0 1 12 15,2 0-7-15,-2 2 1 0,1 4-4 0,0-5-1 16,-1 10 5-16,0 1-1 0,0-2 4 0,-1 8 10 16,-2 0-7-16,-2 5 3 0,2-1-5 0,0 1-1 15,0 2-5-15,1 5 3 0,-2 0-3 0,1 2 4 0,-3-1 0 16,0-1 2-16,-3 1 0 0,-2 4 13 16,-1-1-8-16,0-1 6 0,-6 0-4 0,-3 0 23 0,-3-2-6 15,-4 1-4-15,-3 2 0 0,-2-1-12 16,-5-1-5-16,-4-1-3 0,1 2-1 0,-3-6-4 15,1-2-51-15,1-2-6 0,-3-4-26 0,2-1-116 0,1-4-75 16,2-4-44-16,-1 2-16 0,4-1 336 0</inkml:trace>
  <inkml:trace contextRef="#ctx0" brushRef="#br0" timeOffset="167908.48">16072 15838 2116 0,'-5'-5'78'0,"2"1"-55"16,6-1-13-16,-1 2-9 0,-2 3-23 0,0 0-23 16,14-1-5-16,-2 5-6 0,3 4-13 0,-1 2 25 15,-4-2 5-15,-2 3 8 0,2-2 26 0,-1 3 1 16,3 0 6-16,3-3-2 0,1 0 2 0,5-1 0 0,0-4-2 16,6-2-3-16,-3-4-58 0,3-2-123 15,0-1-28-15,-6-2-50 0,0-1-307 0</inkml:trace>
  <inkml:trace contextRef="#ctx0" brushRef="#br0" timeOffset="168143.06">16237 15938 1303 0,'-4'3'91'0,"-1"1"165"15,1-2-224-15,2 5-33 0,-1 2 1 0,3 7-8 16,0 4 8-16,0 2-22 0,0 7 5 0,-1 0-11 15,-1 1 7-15,-2 3 7 0,-2-3-1 0,-3 6 6 16,0-2 28-16,0 7 7 0,-1-3 7 0,2 4-3 16,1 4 9-16,2 1 8 0,1 5-8 0,-1 0 4 15,4 2-35-15,1 0-1 0,-2 4-1 0,4 0 0 16,1 2-11-16,4 3 2 0,4-2-8 0,4-3 4 0,-5-3-32 16,6-4-33-16,2-6-2 0,-1-6-14 0,4-8-48 0,-6-9-48 15,3-1-24-15,1-6-14 0,0-6-157 0</inkml:trace>
  <inkml:trace contextRef="#ctx0" brushRef="#br0" timeOffset="168620.29">17232 15879 1946 0,'-6'5'59'0,"1"-2"-53"16,5-3-11-16,0 0-8 0,0 0-25 0,0 0-39 0,0 0 4 16,0 0-8-16,9 4 54 0,0-11 26 0,2-7 6 15,2-2 5-15,2 0 23 0,0-5 3 0,3 0 1 16,-2 0-1-16,-1 0-7 0,3 5-18 0,-3-1 2 0,-3 4-9 15,0 5-4-15,0 2-7 0,0 3 1 0,-3 3-2 16,0 0 6-16,-3 5-9 0,1 2 10 0,1 5-10 16,-1 2 11-16,1 4 0 0,-6 4-5 0,0 3 3 15,2 2 4-15,-2 2 2 0,1 3-3 0,-3 1 2 16,0 2-7-16,0 3 4 0,0 0 0 16,1 4 2-16,4 2 4 0,-5 0-3 0,3 8 0 0,-3-1-3 15,-2 4-2-15,5 8 3 0,3-5-1 0,2 5 2 16,-1-5-5-16,4 0-3 0,-1 0 7 0,2-3-3 15,2 7 9-15,-7-4-5 0,1 2-4 0,-3-2 1 0,-2-1-5 16,2-7 6-16,-2 1 1 0,-3-9 2 0,0-2 3 16,0-8 0-16,-3-6-2 0,-2-5 0 15,-1-3-3-15,1-4-1 0,-4-2 0 0,0-3-1 0,-2 1-21 16,-4-8-70-16,-3 1-19 0,0-3-21 0,-1-8-97 0,0 4-201 16,-4-8 251-16</inkml:trace>
  <inkml:trace contextRef="#ctx0" brushRef="#br0" timeOffset="169128.99">18210 16126 1754 0,'0'0'100'0,"0"0"-77"0,0 0-9 0,0 0-13 0,0 0-4 16,12 4 0-16,-4 1 3 0,0 1 0 0,-1-5 7 15,2 4 21-15,3-1 7 0,-1-4 7 0,-2 3 45 16,0-3-6-16,0 2-3 0,0-2-2 0,1 3-24 0,4-3-23 16,0 0-4-16,3 0-6 0,4 0-14 15,0 0-9-15,1 7 3 0,2-1-9 0,-2 2-18 0,2 0-48 16,0-3-12-16,2 5-12 0,-1-4-47 0,2 2-77 16,-2-4 0-16,2-1-38 0,0-3-119 15</inkml:trace>
  <inkml:trace contextRef="#ctx0" brushRef="#br0" timeOffset="169349.57">18556 16421 1683 0,'0'0'277'0,"0"0"-117"0,0 0 4 16,0 0-73-16,0 0-100 0,0 0-1 0,4 17 1 15,5-13-3-15,3 4-21 0,2-4-15 0,-1-2 2 16,7 1-2-16,-2-3 32 0,-2-3 16 0,6-2 0 16,-4-4 5-16,3 2-3 0,3-4-77 0,-3-4-38 15,1 3-34-15,2-2-303 0</inkml:trace>
  <inkml:trace contextRef="#ctx0" brushRef="#br0" timeOffset="171993.04">15907 11872 985 0,'-3'-4'145'0,"2"2"-94"16,1 2 3-16,0 0-34 0,0 0-20 0,0 0-3 16,0 0-4-16,0 0 4 0,0 0 16 0,0 0 14 15,0 0 7-15,0 0 6 0,0 0 54 0,0 0 19 16,0 0-3-16,0 0 2 0,0 0-46 0,0 0-30 16,-2 0-1-16,1 2-11 0,-23 17-17 0,15-6-7 15,0 4 3-15,-1 4-3 0,-1 4 5 0,1 4-5 16,-4 0-4-16,1 6 2 0,-1 2 2 0,-1 3 4 15,1-1-2-15,0 7 2 0,-2-4-4 0,-4 8-4 16,1 5 1-16,-5 3-2 0,2 5 2 0,1 2 0 16,-3 0 2-16,1 5-2 0,7 0-3 0,0 0-38 0,2-1-7 15,4-2-14-15,-4-6-68 0,1-3-42 0,2-11-14 16,-1-5-18-16,0-13-145 0</inkml:trace>
  <inkml:trace contextRef="#ctx0" brushRef="#br0" timeOffset="172307.5">15861 11959 1563 0,'6'-20'190'0,"1"5"-131"0,2 0 9 0,2 6-51 15,2 2-20-15,1 7 3 0,-2 0-2 0,0 10 3 16,-2 4-7-16,-2 7 2 0,-2 4 2 0,-6 1 1 15,1 2 3-15,-2-3 12 0,-2 1 8 0,0 2 2 16,-2-1 24-16,2 1 3 0,-1 1-4 0,1-2 3 16,3 4-12-16,0-1-23 0,3 3 2 0,3 1-8 0,1 3 5 15,1 1-11-15,3 3-1 0,3 1-3 0,2 4-3 16,1 5 7-16,2 3-3 16,1 3 4-16,-4-1-10 0,5 3-6 0,-3-6-2 0,0 1-3 0,3 0-33 0,-2-3-29 15,-3-1-6-15,1-8-8 0,-7-9-41 0,2-7-68 16,0-6-26-16,-1-3-28 0,-4-8-229 0</inkml:trace>
  <inkml:trace contextRef="#ctx0" brushRef="#br0" timeOffset="172484.96">15653 12732 2248 0,'-13'-6'128'0,"1"-1"168"0,5 4-234 0,7 3-49 0,0 0-1 16,7-2-14-16,8 4-12 0,9 1 4 0,7 6-6 16,5 0 4-16,4-2-31 0,5 1-12 0,3-4-13 15,3-4-4-15,1 0-94 0,-1 0-297 0,-5-3 281 16</inkml:trace>
  <inkml:trace contextRef="#ctx0" brushRef="#br0" timeOffset="173972.89">20212 15733 1240 0,'-8'-4'178'0,"2"1"57"15,6 3 4-15,0 0-117 0,0 0-75 0,-24-18-41 16,24 18 0-16,0 0-3 0,0 0-2 0,-1 0-1 0,-18-3 5 16,8 6-3-16,-1-3 12 0,-1 3 8 0,-1-2 1 15,1 4 4-15,-2-2 9 0,3 1 0 16,-1-2-6-16,-5 5 2 0,1-2-20 0,-7 4-12 0,0 2 1 16,-1 10-3-16,3 5-1 0,-1 10 1 0,2 2-1 15,2 9 0-15,3 5-8 0,-1-1 0 0,7 7 0 16,1 2 0-16,0 7-11 0,0-1-15 0,0 5 1 0,1-1-6 15,1-2-9-15,4-1-10 0,3-2-13 0,0-6 1 16,3-4-56-16,1-9-38 0,1-5-8 0,1-9-17 16,1-5-107-16</inkml:trace>
  <inkml:trace contextRef="#ctx0" brushRef="#br0" timeOffset="174206.47">20194 15742 1450 0,'-5'0'201'0,"2"3"535"0,-1-1-647 0,2 1-74 15,4 4-7-15,-1 6-13 0,7 7 2 16,-1 10 1-16,2 4-6 0,5 8 3 0,-4-5-16 0,4 3-1 16,2-1 2-16,2-4 1 0,1-3 13 0,1 1 5 15,-1 2 0-15,1-4 1 0,-2 5 4 0,-4 1-5 16,1 1 3-16,-1 3-2 0,1 1 0 0,-3-5 0 15,-2 1-18-15,-2-5 5 0,-1-4-76 16,-2 0-20-16,1-4-10 0,-5-4-4 0,1 0-58 0,-4-3-144 16,-2-3-96-16,-4-2-40 0,-2-4 466 0</inkml:trace>
  <inkml:trace contextRef="#ctx0" brushRef="#br0" timeOffset="174390.71">20091 16509 1653 0,'-3'-4'102'0,"1"1"123"0,-10-1-149 0,11-1-35 0,-1 1-13 16,2-1-4-16,6 2-28 0,0-1-3 0,2-2 0 15,1-2-1-15,6 1 2 0,6-2-4 0,6 0 9 16,-1 1-8-16,4-1 17 0,2 0-14 0,-3-3-7 0,7 4-7 16,0-4-65-16,0 0-135 0,0 0-30 0,0-2-47 15,-1 7 299-15</inkml:trace>
  <inkml:trace contextRef="#ctx0" brushRef="#br0" timeOffset="174804.66">20836 15491 1669 0,'-5'-4'184'0,"-1"-1"-128"15,3 2 5-15,0 2-44 0,3 1-11 0,0 0-8 16,0 0 1-16,0 0-2 0,0 0 19 0,0 1 31 16,12 19-1-16,-1-7 10 0,-5-1-13 0,4 4-14 15,1 2-5-15,-2 6-2 0,4 6-10 0,2 7 8 16,3 5-3-16,1 3 5 0,4 3-8 0,1 0-4 16,4 4-1-16,5 5-1 0,1 1-8 0,7 5 0 0,2 1 1 15,3 3 1-15,2 2 2 0,-2-1-23 0,0-1-11 16,2-5-6-16,0-3-54 0,3-9-86 15,-2-4-12-15,-1 0-32 0,-2-1-117 0</inkml:trace>
  <inkml:trace contextRef="#ctx0" brushRef="#br0" timeOffset="175573.13">22556 15524 1495 0,'0'0'275'0,"0"0"-202"0,0 0 4 0,0 0-67 0,10 3-5 16,1-1 0-16,5 2-4 0,-1 3 2 0,2-2-3 0,2-2-2 15,0-6 9-15,5-2-7 0,-3-2 6 0,5-2-6 16,-6 2-1-16,6-7-1 15,1 5 0-15,-6-7-37 0,1 7-16 0,-7-6-13 0,-2 4-111 0,-4 4-58 16,-4 0-21-16,-4 2-19 0,-1 1 278 0</inkml:trace>
  <inkml:trace contextRef="#ctx0" brushRef="#br0" timeOffset="175840.8">22611 15606 1587 0,'0'0'91'0,"0"0"166"0,0 0-224 0,0 0-28 0,0 0 1 16,0 2-9-16,3 19-6 0,-4-5-23 0,1 0-6 16,-3 5-8-16,3 2-28 0,-3 1 32 0,-3-3 6 15,0-1 10-15,-3 1 32 0,1 3 4 0,2-1 1 16,2 2 1-16,-1 3 4 0,1 2 10 0,1 3-2 16,0 0 3-16,1 1-4 0,2-1-10 0,2 4 4 15,4 2-6-15,-2-1-2 0,5 6 2 0,2-2-7 0,-1 1 4 16,4 2-1-16,-1-4-4 0,1-3 3 15,2-3-5-15,-1-2-2 0,4-5 1 0,-2-3-1 16,2-2 2-16,-1-1 5 0,1-7-5 0,2 1-2 0,0-4-2 16,2 0-4-16,-1-3-53 0,-3-4-14 0,4-2-22 15,1-3-123-15,3-5-175 0,1-2 222 0</inkml:trace>
  <inkml:trace contextRef="#ctx0" brushRef="#br0" timeOffset="176345.07">23187 15745 1313 0,'0'0'283'0,"0"0"-183"0,0 0-5 0,0 0-56 16,0 0-41-16,0 0-8 0,0 0 0 0,-1 0-3 16,-14 13-12-16,11 2 0 0,1 3-6 0,-3 3 7 15,1 5 12-15,-1-1 9 0,0-1 3 0,2-3 1 16,-1 4 11-16,1-4-2 0,1 3 1 0,0-3-3 15,0 1-3-15,1 7-3 0,1-4-3 0,1 5-2 16,0 3-22-16,1 4-144 0,1 2-10 0,2-2-72 16,1-4-298-16</inkml:trace>
  <inkml:trace contextRef="#ctx0" brushRef="#br0" timeOffset="176558.84">23544 15720 1322 0,'-7'1'220'0,"-4"4"-154"15,5 2 13-15,0 5-60 0,2 1-15 0,-1 8 0 16,0 3-6-16,-3 2 3 0,-1-1-9 0,2 0-3 16,1 1 6-16,1-2-5 0,-2-3 14 0,2-1 0 15,-2 1 3-15,-2 0-2 0,6 0-5 0,-3 5 0 16,1-1-7-16,1 3 6 0,-1 2-2 0,1 0-11 15,2 1-6-15,-1-1-8 0,3 3-88 0,2-3-48 16,-1-5-22-16,-1-4-4 0,2-4-72 0</inkml:trace>
  <inkml:trace contextRef="#ctx0" brushRef="#br0" timeOffset="176855.74">23495 15842 1150 0,'0'-9'102'0,"0"5"185"15,0 4-196-15,0 0-47 0,0 0-5 0,0 0-14 16,0 0-21-16,16 0 1 0,-7 7 1 0,2 2-1 16,2 5 1-16,-4-3-1 0,0 6 4 0,0 1-1 15,0-2 17-15,0 1-2 0,3-1 2 0,-3 3-1 16,1-4 9-16,1 2-19 0,-1-2 8 0,2 1-11 16,-1-2 4-16,1 2-6 0,0-3-4 0,-2-4 1 15,-1 2-4-15,0-2 2 0,0-5-4 0,-3-2 4 16,1 4-4-16,2-6 4 0,-1 0 5 0,4 0-3 15,0-8 2-15,1 1-6 0,2-5-5 0,2-6 2 16,2-3-5-16,0-7-16 0,1-2 7 0,-1-3-12 16,-2-4-12-16,-3-2 9 0,4-6-12 0,-3-1 6 0,-6 0-65 15,0 1-86-15,-4-2-42 0,-4 1-23 0,2 0 253 16</inkml:trace>
  <inkml:trace contextRef="#ctx0" brushRef="#br0" timeOffset="177255.43">24197 15445 832 0,'0'0'174'0,"0"0"-112"16,0 0-11-16,0 0-25 0,0 0-10 0,0 0 17 15,0 0-3-15,0 0 8 0,9 13 0 0,-9-2-8 16,0-2 9-16,-2 3-8 0,-2-3 15 0,-1 4 5 0,-1 4 1 16,-1-1 2-16,-4 3 5 0,5-1-14 0,-1 3 3 15,-4 0-7-15,4 3-16 0,-6-2-6 16,1-1-8-16,3 8 4 0,1-2-15 0,-4 5-1 0,5 4-1 16,-2-1 1-16,4 3 9 0,4 3-9 0,-2-2 2 15,3 1-6-15,-3-3-2 0,3-3 3 0,0 1 0 0,0-2 1 16,0 2 3-16,1-8-3 0,4 2 0 0,-2-11-1 15,4-2 7-15,-2-4-4 0,-1-3 1 0,4-6-1 16,-4 1 4-16,7-4 0 0,-2 0-1 0,1-7 0 16,2 1-4-16,-2-6-24 0,5 0-14 0,-1 0-5 15,-1-4-65-15,4 1-20 0,-2-5 1 0,1 4-9 16,1 0-9-16,0-1-26 0,1 7-18 0,-1-1-8 16,1 2 199-16</inkml:trace>
  <inkml:trace contextRef="#ctx0" brushRef="#br0" timeOffset="177850.59">24488 15912 1056 0,'0'0'170'0,"0"0"32"0,0 0 13 15,0-3-83-15,0 2-87 0,0 1-27 0,0-3 2 16,-2 1-11-16,1-1-2 0,-20-47-11 0,21 50 6 16,-13-12-6-16,7 7 7 0,-2 1-1 0,4 4 0 15,-1-3 0-15,1 3-2 0,-1 0 7 0,2 0 1 0,0 3 3 16,0 1 3-16,0 1 5 0,0 4-12 0,-1 3 9 16,-1 2-11-16,1 7-5 0,-1 2 7 15,4 2-9-15,1 8 0 0,0 0 2 0,1 0 0 0,2-2 4 16,0 2 2-16,2 0-9 15,-1 1 2-15,1-1-4 0,-1 4 8 0,1-7-2 0,-1-2-1 0,-1-2 0 16,2-5 6-16,-2-9-8 0,0-3 4 0,0-5-3 16,0-4 14-16,3 0-14 0,0-1 1 0,3-10-7 15,1-2-11-15,2-8-8 0,1-8 5 0,2 0-5 0,-1-9 0 16,1 1 2-16,0 3-3 0,-2-4 5 0,2 8 18 16,-3-2-2-16,1 2 2 0,2 1-2 0,-1-1 6 15,-1 7-2-15,-1-3 2 0,-1 8-2 16,-2 2 2-16,-1 2-8 0,1 4 4 0,-3 0-4 0,2 2 12 15,-2 1-10-15,0 2-6 0,-2 1-1 0,-2-1-11 0,1 2-8 16,-3 3 2-16,0 0-8 16,0 0-31-16,0 0-2 0,0 0-11 0,0 0 7 0,0 0-22 0,-20 8-54 15,10-4-8-15,-4 5-28 0,3-4-166 0</inkml:trace>
  <inkml:trace contextRef="#ctx0" brushRef="#br0" timeOffset="178029.88">24515 16038 1112 0,'0'0'145'0,"0"0"300"0,0 0-320 0,0 0-75 16,0 0-8-16,0 3-16 0,0-2-11 0,0-1-17 15,0 3 8-15,6 30-9 0,-6-23 3 0,3 1 4 0,0-1-5 16,0 2 5-16,1 0-6 0,-1 2 6 0,6 2-5 16,-1 5 4-16,-1 0-6 0,1-2-24 15,-2 4-11-15,-1 1-11 0,0-2-99 0,2 6-58 0,-1-4-29 16,0 2-19-16,0 0-219 0</inkml:trace>
  <inkml:trace contextRef="#ctx0" brushRef="#br0" timeOffset="178454.96">24778 16208 1136 0,'0'1'144'0,"3"4"418"0,-3-5-528 16,0 0-41-16,0 0-23 0,11 10-2 0,-2-8-52 15,2 2 19-15,-2-4 5 0,4 0 7 16,4-4 50-16,-1-2 31 0,1-5 16 0,-2-2 4 0,-2-3 46 16,-1-2-43-16,0-2-2 0,-2 4-15 0,-1-5-21 0,0 0-17 15,-3 0 4-15,-1-4-10 0,1 8-11 0,-5-1-13 16,1 2-5-16,-2-1-2 0,-2 1-21 0,-2 4-1 15,-1-1-4-15,-4 5 5 0,-1 2 6 0,-4 0 30 16,-2 5 3-16,-4 1 10 0,-2 1 21 0,-3 7 11 16,1 1 8-16,1 1 0 0,1 1 19 0,1 1-2 15,5-3-3-15,2 2 2 0,-1 4-14 0,3-1 3 16,2-1-2-16,2-1 3 0,1-3-5 0,4 6-6 16,2-1-1-16,-4 2-2 0,5-3 5 0,0 1 2 15,3 2-2-15,2 5 1 0,-3 3-4 0,4 0-3 16,-1 1-2-16,1-2 0 0,4 2-7 0,-1-1-2 15,5 1-1-15,1-4-2 0,0-3-5 0,3-1 1 16,-5-2 2-16,5-7-2 0,3 1-26 0,3-4-61 0,3-2-26 16,-1-6-13-16,0-3-114 0,-5-6-267 0,-2 0 304 15</inkml:trace>
  <inkml:trace contextRef="#ctx0" brushRef="#br0" timeOffset="178939.27">24675 14940 1317 0,'10'5'210'0,"-9"-5"57"0,-1 0 38 0,0 0-178 15,2 0-127-15,14 16-10 0,-11-4 0 0,5 8-2 16,-2-3 7-16,4 7-15 0,1-6 6 0,-1-1-8 15,3 1 22-15,0-6 1 0,-2-1 3 0,2-2-1 0,0 0 8 16,-1-4-2-16,1-2 1 0,0 0-1 0,0-2 6 16,-2-1-13-16,0 0 8 0,-1 0-10 0,0 0-2 15,0 0 4-15,0 3-10 0,2 2 8 0,-1-1-17 0,-3 5 1 16,1 3 1-16,-4 2-2 0,2 2-4 0,0 5 4 16,-1 0-3-16,-2 3 5 0,0 1 9 0,-2 1 1 15,-1 3 6-15,0 0-3 0,2 5 3 16,-2-1 7-16,1 1-4 0,-1 2 4 0,-1-2 0 0,1 4-10 15,-2-1 4-15,1 5-5 0,-2 0 8 0,1 0-2 16,1 4-3-16,-1 0 0 0,2 6 0 0,0-1-10 16,0-5 9-16,2 1-9 0,-3-3 16 0,1-2-8 15,-3 2 3-15,-1 0-4 0,-2 6 5 0,-1-3 0 16,-2 0-2-16,0 2 0 0,-2-3 1 0,2 1-1 16,-1-3 2-16,-2-2-1 0,-2-8 10 0,1-2-11 15,-4-5 9-15,1-2-9 0,-2-4 5 0,-3-2-6 0,2-2-18 16,-5-8 4-16,-2-2-59 0,-2-5 22 0,-3-2 6 15,-4-5 5-15,-4-2 9 0,1-2-37 0,0-8-21 16,1 1-7-16,-2 3-109 0</inkml:trace>
  <inkml:trace contextRef="#ctx0" brushRef="#br0" timeOffset="182238.95">16463 10215 50 0,'-3'-2'71'0,"-2"-1"-33"0,5 3 36 15,0 0-82-15,0 0-1 0,0 0-1 0,0 0 1 16,0 0 2-16,0 0-1 0,0 0 8 0,0 0 3 16,0 0 6-16,0 0-1 0,15 3 28 0,-3-6 28 15,3 2-19-15,4-2 16 0,5-2-56 0,-3-11-9 16,17 13-31-16,6 2 1 0,6 1 34 0</inkml:trace>
  <inkml:trace contextRef="#ctx0" brushRef="#br0" timeOffset="184375.51">16293 7781 1128 0,'-15'-9'66'0,"0"-3"-17"0,1 0 29 16,2 6-49-16,5 3-9 0,-2-1-10 0,-3-13-7 16,4 13 6-16,-1 3-6 0,4-2-6 0,-1 3 14 15,0-5-12-15,-5 2 16 0,2-1 9 0,-4-1 19 16,-1-2 4-16,-2-2-1 0,-2 0-18 0,-4-3-18 0,2-2-2 15,-2 2-4-15,-1 0-5 0,-4-1-10 0,2 1-18 16,-3-1 2-16,-2 1-80 0,0 0 16 0,0-2-3 16,0 1 9-16,0-2 12 0,-2 3 14 15,-3-1 3-15,-2 1 4 0,0-2 9 0,-1 1 21 0,-1-2-9 16,1 4 13-16,0-4-9 0,-4 3-6 0,2 2-13 16,0-2 0-16,-3 0-63 0,1-1-63 0,1-2 94 0</inkml:trace>
  <inkml:trace contextRef="#ctx0" brushRef="#br0" timeOffset="184439.17">14625 7075 62 0,'-36'-25'8'0,"3"-1"-17"0,5 1 8 0</inkml:trace>
  <inkml:trace contextRef="#ctx0" brushRef="#br0" timeOffset="186056.12">12755 17042 1268 0,'0'0'207'0,"0"0"-41"0,0 0 10 0,-17-7-62 15,9 4-77-15,4 3-18 0,4 0-5 0,0 0-3 16,0 0-10-16,0 0-1 0,0 0 4 0,0 0-4 16,0 0 10-16,0 0 4 0,-17 19 6 0,10-10 0 15,-2-1 22-15,0 4-7 0,-5-2-1 0,1 5-3 16,-1 3-19-16,0 3-4 0,-3 3-8 0,1 3 4 16,-2 4-10-16,0 3 7 0,1 4-3 0,3 1 5 15,0 2-4-15,2 4-7 0,2 4 8 0,-2 7-7 16,1-1 0-16,1 8-28 0,-1-2-6 0,2 3-6 0,0 5-35 15,3-1-36-15,2 6-10 0,1-1-12 16,2-3-77-16,1 0-199 0,1-6 238 0</inkml:trace>
  <inkml:trace contextRef="#ctx0" brushRef="#br0" timeOffset="186388.78">13257 17360 655 0,'-1'14'90'0,"-5"-10"336"15,-2 4 85-15,-1-1-337 0,0-1-165 0,2 0-9 16,2 5-1-16,1-1-3 0,-2 5 10 0,0 2-4 0,-2-1 3 15,1 3-5-15,-2-2-9 0,2 1 14 0,-2-2-7 16,0 2 8-16,0 3-11 0,-2 0 6 16,2 3 2-16,-3 1 0 0,0 5-4 0,0 7-5 0,-1 1-3 15,-2 3 1-15,0 6-4 0,2 2-25 0,-2 5-1 16,1 1-12-16,1 2-39 0,-2-1-28 0,-3 6-11 16,2-7-6-16,-5 6-58 0,6-10-103 0,1 3 160 15</inkml:trace>
  <inkml:trace contextRef="#ctx0" brushRef="#br0" timeOffset="186738.91">13111 17607 1498 0,'0'0'433'15,"0"0"-284"-15,0 0-4 0,0 0-90 16,0 0-49-16,0 0 2 0,-5 16-8 0,13-2 5 0,-1 1-10 15,4 6 5-15,-1 4 0 0,-2 2 0 0,1 6 3 16,-5 1-7-16,1 3 4 0,-1 1-6 0,0 3 6 0,-1 0 1 16,2-2-1-16,-1 2 1 0,1-3 6 0,-1 2-9 15,1-1 5-15,-1 3-6 0,1-5 3 0,2-3 2 16,-1-1-2-16,0-12 2 0,0-5-6 0,0-7 8 16,0-4-3-16,0-2 5 0,2-3-10 0,2-5 11 15,1-4-1-15,0-10 7 0,3-6-4 0,2-8-4 16,-2-6-2-16,1-10 0 0,0-2 1 0,-2-3-3 15,2-1 5-15,-5-2-5 0,1 2 5 0,-5-3-2 16,-2 3-4-16,2 1 2 0,-1 0-5 0,-2 0-20 16,-3 4-2-16,0 0-11 0,-3 7-40 0,1 3-43 15,2 2-8-15,-1 1-13 0,1 7-53 0,0 3-85 16,-3 0-67-16,4 6-22 0,-1 4 370 0</inkml:trace>
  <inkml:trace contextRef="#ctx0" brushRef="#br0" timeOffset="187288.79">13872 17314 1414 0,'0'0'231'0,"0"0"-14"0,0 0 3 0,-1 0-84 0,-1 0-129 0,1 0-13 16,1 0 4-16,0 2-8 0,-12 22-8 0,12-11-26 15,1 3 3-15,1 1-7 0,-1 4 30 0,-1-2 13 16,0 2 0-16,-1 0 3 0,-1-3 1 0,1 3 2 16,-1 4 7-16,2 4-3 0,-1 3 2 0,-2 0-10 15,0 1-1-15,-2-1-2 0,2 3 13 0,-1 2-9 16,-1-4 4-16,1 4-8 0,-3-2-5 0,1-3-28 15,0-2 6-15,1-1-11 0,1 1 21 0,2-5 16 16,-1-4 1-16,3 0 6 0,-3-5 6 0,3 1-4 16,0 2 0-16,0-6 0 0,0 1-2 0,3-2 8 0,-1-5 3 15,1 2 1-15,1 0 4 0,2-1 11 16,-1 1-10-16,2-5 10 0,0 1-9 0,2-2-10 16,0 1 4-16,2 1-6 0,1-1 6 0,3 3-11 0,0 1-1 15,0-2-2-15,0 1 2 0,-1 1 0 0,3 1 0 16,1-2 0-16,0 4-8 0,0-1-40 15,3 1-20-15,-2 1-17 0,3-3-166 0</inkml:trace>
  <inkml:trace contextRef="#ctx0" brushRef="#br0" timeOffset="188259.84">14492 17602 1668 0,'0'0'92'0,"0"0"146"0,0 0-215 16,0 0-15-16,0 0-5 0,0 0-2 0,0 0-23 0,-6 14-29 16,4 1 4-16,1 3-9 0,-1 6 19 15,-1 2 30-15,0 0 0 0,-1-1 8 0,-1 4 3 0,0-4 1 16,0 3-1-16,1-2 1 0,1 4 5 0,0 2 8 15,0 1-4-15,1 5 5 0,1-1-14 0,1 2 5 16,-2 3-6-16,-1 2 4 0,-1 0-16 0,-1 0 13 16,-2 1-5-16,1-3 7 0,0-6-12 15,1-3 5-15,1-5 0 0,1-3 3 0,0-8 1 0,1-4-5 16,2-5 2-16,0-8-1 0,0 0 14 0,0 0-2 16,0 0 4-16,17-5-2 0,-5-7 17 0,3-9-26 15,1-4 8-15,0-5-14 0,1-7 12 0,1 0-13 0,0-4 5 16,1 2-8-16,1 2 5 0,-3-2 2 0,1-1 0 15,-1 6 0-15,-2 1-9 0,0 7 10 16,-2 1-6-16,2 4 8 0,1 2-5 0,-2-2 3 0,-2 0-3 16,0 4 2-16,-5 0-1 0,4 3-8 0,1 2 5 15,-8 0-10-15,5 5-15 0,-4 2-14 0,-1 1-7 16,-4 4 2-16,0 0-4 0,0 0-34 0,0 0-5 0,0 0-13 16,0 0-25-16,0 0-15 0,0 13-15 15,-6-1-14-15,-3 0-183 0</inkml:trace>
  <inkml:trace contextRef="#ctx0" brushRef="#br0" timeOffset="188513.07">14638 17907 1577 0,'0'0'262'0,"0"0"-193"0,0 0 2 0,0 0-63 0,0 0-21 16,15 12 10-16,-4-2-17 0,1 7 12 0,-2 4-39 15,0 0 10-15,-1 2 5 0,0 0 3 0,-1 1 30 16,-1 1 6-16,4-1 10 0,-5-2-4 0,3-1 24 0,1 0-6 16,-4-1-1-16,6-2-3 0,-2-2-23 0,1 0-1 15,5 1-3-15,-2-4 2 0,2 2 2 0,5-4-16 16,2-4-27-16,0 2-6 0,1-1-167 0,0-4-258 16,-3 0 274-16</inkml:trace>
  <inkml:trace contextRef="#ctx0" brushRef="#br0" timeOffset="189991.28">15135 17602 552 0,'0'0'314'0,"0"0"-166"0,0 0-3 0,0-3-53 0,0 3-43 0,0-1-25 16,0-2-6-16,0 3-5 0,0-5-14 0,0 2 18 15,0 2 6-15,12-45 8 0,-12 46 39 0,0 0 15 16,0-3 1-16,0 3 2 0,0-2-3 0,0-1-16 0,0 3-1 15,0-1-7-15,0 1-18 0,0-3-21 0,0 3-2 16,0 0-6-16,0 0-12 0,0 0-4 0,0 0-1 16,0 0-2-16,6 7-1 0,-6 7 6 15,2 2-4-15,-2 0 6 0,0 2-7 0,-2-1 7 0,1 2-2 16,-1-1 3-16,1 2-3 0,-1 0-4 16,2 3 4-16,-1 2-5 0,1 4 3 0,0 0 4 0,0 4-3 0,0 2 3 15,1 5-7-15,2-3-3 0,0-2 6 0,0-1-5 16,0-1 0-16,-1-3 10 0,1 3-6 0,-2-4 7 15,1 0-7-15,1-4 3 0,-3-1 2 0,0-3 0 16,1-3-2-16,-1-2 3 0,2-1-3 0,-1-4 2 16,1-4-3-16,-1 2-6 0,1-4-3 0,-1-2-2 15,-1-3-19-15,0 0-6 0,0 0 1 0,0 0-1 16,0 0 13-16,0 0 5 0,0 0 9 0,0 0-4 16,0 0 14-16,0 0-8 0,2 0 2 0,13-14-3 15,-12 4 2-15,1 1-21 0,1-3 12 0,2-2-14 16,-1 1 12-16,1 1 13 0,1-2-9 0,-1 3 12 15,4-1-5-15,-1 0 7 0,2 4-2 0,0 2 2 0,0-1 0 16,-1 2 3-16,1 1 3 0,-2-4 0 0,0 4-5 16,4-1-1-16,-2 1-4 0,1 4 2 0,-1 4 0 15,0-1 1-15,2-1 2 0,-5-2-1 0,1 7 0 0,0-2 3 16,1 4-3-16,-5 3 2 0,1 1-11 0,-1-1 9 16,-7 2 4-16,1 0 2 0,0 0-2 0,-2 2 8 15,1-2-6-15,-1-2 9 0,-1 4-3 0,-1-2-2 16,1 2-1-16,-2-1-1 0,-1 0-12 0,-4 4 8 15,0-1-5-15,-2 3 6 0,-3 0-6 0,3 0 4 16,0-2 8-16,-2-1-1 0,1-3 24 0,1-4-11 16,-3 1-7-16,2-8-1 0,-1 3-22 0,1-7-1 15,-1 3 1-15,2-6-3 0,-1 0-27 0,1-1-75 16,0-5-18-16,0 0-30 0,-1-4-178 0</inkml:trace>
  <inkml:trace contextRef="#ctx0" brushRef="#br0" timeOffset="190523.81">16393 17795 1481 0,'0'0'364'0,"0"0"-224"15,0 0-1-15,0 0-75 0,0 0-50 0,0 0-11 16,0 0-4-16,0 0 0 0,0-3 0 0,9-15-1 15,-1 11 3-15,3 1-3 0,1-2 2 0,0-1 28 16,3 0-8-16,1 2 14 0,1-1-7 0,0 2-10 16,0 0 1-16,1 5-5 0,1 1-6 0,2 0-11 15,0 1 4-15,0 7-6 0,0 1 6 0,1 1 0 16,-1 1-2-16,0 4 1 0,-2-5-12 0,-1 5-34 0,-1-2 3 16,-2-4-15-16,4 3-10 0,-1-3-26 0,1-1-2 15,2-1-8-15,-6-5-11 0,3 2-35 0,3-4-2 16,-3 3-18-16,0-3-78 0</inkml:trace>
  <inkml:trace contextRef="#ctx0" brushRef="#br0" timeOffset="190769.1">16448 17991 1305 0,'-5'1'160'0,"1"4"399"16,1-5-475-16,3 0-69 0,0 0-6 0,0 0-15 16,7 7-5-16,8-7 7 0,5 4-1 0,5-4 3 15,2 0 2-15,6 0 3 0,0 0-1 0,2 0 3 16,0-1-1-16,2-2-1 0,2-1 3 0,0-4-4 0,0 4 0 16,2-5-68-16,0 4-39 0,-3 1-26 0,3-1-274 15</inkml:trace>
  <inkml:trace contextRef="#ctx0" brushRef="#br0" timeOffset="193109.66">18262 17665 542 0,'1'-4'183'0,"-1"-5"90"15,0-2-1-15,-3 1-167 0,0-2-63 0,-12-8-35 16,14 8 6-16,-2 3-7 0,3-2-5 0,-3 5 17 16,1-3 5-16,-5-2 8 0,-2 2 49 0,2-3-6 15,-2 3 4-15,1 0-6 0,-2 2-7 0,1-2-13 16,-5 1-4-16,8 4-2 0,2 2-20 0,1-2-8 0,3 4-2 16,0 0-1-16,0 0-11 0,0 0 6 15,0 0-10-15,0 0 6 0,0 0-12 0,0 0 0 0,-11 13 6 16,14 1-5-16,0 2-2 0,0 8 6 0,-1-1-7 15,-1 5 7-15,-1 0-9 0,0-1-7 0,0 5-3 16,-3-3-4-16,0 4-25 0,0-1 11 0,0 0-8 0,2 6 10 16,-4-5 0-16,-1 1 3 0,-1 8-3 0,3-2-1 15,-1 8-22-15,2 1-43 0,0 2-3 0,-3 3-20 16,-4-4-73-16</inkml:trace>
  <inkml:trace contextRef="#ctx0" brushRef="#br0" timeOffset="193371.92">18483 17468 1759 0,'-5'6'229'0,"-2"1"-174"16,1 7 2-16,0 1-55 0,0 0-2 0,1 9-8 15,1 1-3-15,0 5-2 0,-2-2-12 0,1 2 7 16,2 3-4-16,-3-3 6 0,2 3 12 0,-2-1 5 16,0 1 2-16,3-3 0 0,-2 8 1 0,2-4-4 15,-1 3 0-15,1 1-2 0,1-1-2 0,1 5-34 16,-1-5-8-16,1 6-16 0,-1-5-89 0,2-3-61 16,-1-2-19-16,1-6-23 0,0-3-161 15</inkml:trace>
  <inkml:trace contextRef="#ctx0" brushRef="#br0" timeOffset="193689.24">18525 17635 855 0,'0'0'605'0,"0"0"-366"0,0 0-68 0,0 0-57 0,0 0-78 0,0 0-27 0,0 0 1 15,-5 6-9-15,4 6-10 0,1 8 4 0,0 2-2 16,0 3 4-16,0 4 7 0,3-1 2 0,0-1-1 0,0 4 0 15,3 1-2-15,0 0-1 0,3 1 8 0,2 2-4 16,1-2 21-16,5-4-12 0,-2-3-1 0,1 2-6 16,2 2-5-16,0-5-3 0,1 2 2 0,-2-9-2 15,-1-4 1-15,-4-2 1 0,0-8 3 0,-1 1-1 16,-4-5 0-16,2 0 5 0,-1-2-4 0,0-5 7 16,1-2 9-16,-3-8-2 0,0-7-4 0,0-6 0 15,-1-7-13-15,1-5-1 0,0-4 0 0,-2 0-1 16,1-8-3-16,1 0 3 0,-3-1 2 0,4-8 0 15,-7 5-2-15,3-5-45 0,0 1-15 0,-4-1-15 0,-2 5-107 16,-5-1-153-16,-1 6-69 0,-1 2-49 0,1 5 457 16</inkml:trace>
  <inkml:trace contextRef="#ctx0" brushRef="#br0" timeOffset="194089.67">19195 17237 979 0,'3'-5'108'0,"0"-1"229"0,0-1-265 0,0-1-17 16,1 4-11-16,-1-2 4 0,0 0-26 0,-3 6-12 15,0 0-1-15,0 0-1 0,0 0 6 0,0 0 14 16,0 0 1-16,0 0 6 0,-12 12 7 0,5-3-13 15,-2 3-9-15,-3 3 1 0,-1-1-14 0,1 6 0 16,1-2 4-16,1 6-4 0,1 4-4 0,1-1-3 0,2 9-3 16,2-5 1-16,2 9 0 0,-1 2 3 0,2 2-1 15,-1 5 0-15,-1-4-2 0,2 1 3 16,1 0-1-16,0 0 0 0,1-4-7 0,1 5 11 0,1-6-4 16,1-3 6-16,2-2-6 0,2-10 1 0,1 3 4 15,0-8-3-15,1 0 2 0,4-4 0 0,-1 3-1 0,1-2-1 16,0-3-7-16,3-2 9 0,1-1-3 0,0-3 5 15,0 3-14-15,3-3 7 0,-1 0-6 0,4-2 7 16,3-2-17-16,-1-1-46 0,-1-1-9 0,0-3-17 16,-1-3-83-16,3-1-108 0,3-5-90 0,0 1-24 15,1 2 397-15</inkml:trace>
  <inkml:trace contextRef="#ctx0" brushRef="#br0" timeOffset="195206.55">19701 17677 1875 0,'0'-3'114'0,"0"-1"-58"0,0-1-24 0,0 2-2 16,0 3-29-16,0 0-4 0,0 0 3 0,0 0-3 15,0 0-9-15,0 0 13 0,0 0-10 0,0 0 12 16,0 0-8-16,0 0 10 0,-1 17 2 0,-2-6 2 16,1 6 0-16,-1 1-3 0,2 3-1 0,-1 3-1 15,2 5-4-15,-1 0-4 0,1 1 4 0,1 0-3 16,2 1 3-16,3 0-2 0,-1 2-1 0,1-3 0 15,0 3 4-15,-2 0-6 0,2-1-3 0,-1-2 0 16,-2 0 8-16,0-4 0 0,-1 0 3 0,0-3-4 0,-1-2 1 16,1-5-2-16,-1 1 6 0,1-4-4 0,-1-5 0 15,1-4 2-15,1 0-4 0,0-4 3 0,0 0 5 16,3-4-3-16,3-3 2 0,1-7-4 0,2-4-6 16,3-9 7-16,0 2-8 0,2-8 8 0,-1 3-5 15,0-4-8-15,1 1 8 0,-1 0-9 0,-1-4 6 16,0 6-9-16,1-1-1 0,1 5-3 0,1-1-2 0,1 7-3 15,-1-3-6-15,-4 6 0 0,-2 2-25 0,-5 4-22 16,2 3 0-16,-6 4-10 0,0 1-27 0,-3 1-41 16,-3 3-7-16,1 4-12 0,-5 4-45 0</inkml:trace>
  <inkml:trace contextRef="#ctx0" brushRef="#br0" timeOffset="195406.01">19852 18037 1172 0,'0'0'297'0,"0"0"-138"0,0 0-13 16,0 0-38-16,0 0-51 0,0 0-25 0,0 0 2 16,1 0-9-16,1 0 2 0,-1 0-4 0,1 0 3 15,28 7-4-15,-21-2-8 0,-2 1-3 0,4 6-3 16,-4 3 1-16,1 6-7 0,2 1 5 16,-2-1-4-16,2 9 3 0,-1-6-9 0,-2 5-16 0,2 0-9 15,-1-4-6-15,-1 1-53 0,7-3-72 0,-2-5-15 0,4 2-26 16,-2-7-119-16</inkml:trace>
  <inkml:trace contextRef="#ctx0" brushRef="#br0" timeOffset="195829.61">20291 18016 2033 0,'0'0'101'0,"0"0"-75"0,13 9-13 0,2-5-10 0,2-1-7 16,2-3-26-16,1 0-9 0,-1-4-5 0,2-4-23 15,0-1 47-15,0 1 1 0,0-3 16 0,-2-2 8 16,-1-4 38-16,0 1-13 0,-3-2 19 0,0-2-24 0,-3 3 3 16,-2-4-7-16,-1 1 4 0,-5 2-17 0,1 2-4 15,-4-1 2-15,-1 1-4 0,-1 3-15 0,-5-4 0 16,2 5-4-16,-5 3 5 0,0-3 0 0,0 6 6 15,-3-1-2-15,-2 4 3 0,-1 1-1 0,-1 2 9 16,-2 0-1-16,0 5 5 0,-3-1-5 0,3 5 9 16,-1 0-6-16,-1 3 5 0,3 3-17 15,-1-1 7-15,-3 4 2 0,1-2 1 0,1 0-3 0,-1 5 0 16,1 0-5-16,1 0 5 0,-1 4 4 0,5-4 0 16,1 0-2-16,4-1 2 0,4-4 5 0,2 1 4 15,2-1 4-15,5 2-5 0,4 0-10 0,4 1-2 16,4 4 0-16,-1 0 0 0,5-2 0 0,5 0-16 0,3 0-4 15,4-7-5-15,5 2-25 0,2-11-81 16,3 0-33-16,2-5-25 0,3-3-206 0</inkml:trace>
  <inkml:trace contextRef="#ctx0" brushRef="#br0" timeOffset="196273.12">21230 17891 2273 0,'0'0'215'0,"0"0"-130"0,0 0-12 0,0 0-32 0,0 0-35 0,0 0-6 16,12-9-2-16,3 1 0 0,4-4-6 0,2 0 5 15,6 3-6-15,-1-3 8 0,-1 3 5 0,2 0-1 16,-3 2 1-16,3-2-3 0,4 2-1 0,3-2-2 16,1 0-9-16,2 1-6 0,-7 2-121 0,-6-1-197 15,-2 2-66-15,-3 1-59 0,-2-1 464 0</inkml:trace>
  <inkml:trace contextRef="#ctx0" brushRef="#br0" timeOffset="198009.13">22519 17256 1707 0,'0'0'102'0,"0"0"148"15,0 0-195-15,0 0-31 0,0 0-1 16,0 0-9-16,0-3-11 0,0 3-7 0,0-1-1 0,0-2-1 16,0 3 7-16,0-2 12 0,0-1 5 0,-2 3 3 15,1-1 40-15,-1-2-3 0,1 3-2 0,-1-3-3 16,1 3-28-16,-1-2-14 0,1-1 2 0,-1 3-6 15,-34 0-6-15,27 11-6 0,-3 2 1 0,2 8-3 16,-2 4-4-16,0 8-6 0,0 1-6 0,0 4 4 0,0 4-7 16,-1 4-3-16,-4 3-2 0,1 5 0 0,-2 1-2 15,-1 3 2-15,-4 1 5 0,5 3-2 0,0 4 16 16,5-2-22-16,4 3-6 0,-4-1-7 0,2-3-32 16,-1-3-52-16,-4-7-5 0,8-6-22 0,-2-7-58 0,4-13-220 15,6-3 257-15</inkml:trace>
  <inkml:trace contextRef="#ctx0" brushRef="#br0" timeOffset="198324.51">22427 17365 2165 0,'0'0'126'0,"0"0"167"0,0 0-240 0,0 0-42 16,0 3-7-16,-4 19-5 0,4-13-14 0,2 3-27 0,-1-3 5 15,2 2-11-15,0-1 3 0,0-2 24 16,1 4 2-16,1-4 8 0,-1 0 11 0,-1-2 7 0,2-3-7 16,-1 4 9-16,-1-5-5 0,0 2 7 0,2 1 1 15,-1 2 0-15,1 5-4 0,-1 6-10 0,2-1-2 16,-1 8-2-16,1 2 0 0,-2 4 0 0,1 5 4 16,-1 3-2-16,1 3-4 0,-1 4 4 0,1 3-8 15,0 2 8-15,3 0-2 0,1 1-8 0,1 3-2 0,1-1-6 16,-2 0-33-16,3-4-38 0,0 0-3 0,1-7-15 15,5-1-50-15,-5-5-70 0,1-7-30 0,-1-2-28 16,-2-7-285-16</inkml:trace>
  <inkml:trace contextRef="#ctx0" brushRef="#br0" timeOffset="198524.3">22084 18046 1793 0,'-3'12'294'0,"0"-9"-105"0,3-3-9 0,0 0-53 0,0 0-130 0,9 1-16 15,6-8-12-15,9 2-5 0,7-4-72 0,8-7 3 16,3-2 3-16,1-6 5 0,2-1 42 0,-3 1 11 16,-2 1-15-16,-1 3 5 0,-2-1-93 0,-4 7-113 15,0 2-37-15,-5 0-34 0,-1 5 333 0</inkml:trace>
  <inkml:trace contextRef="#ctx0" brushRef="#br0" timeOffset="199771.79">23688 17369 1046 0,'0'5'247'0,"0"-2"-148"0,0-3-1 0,0 0-48 0,0 0-18 16,0 0-11-16,0 1 8 0,0-1-5 0,0 0 31 0,0 0 5 15,0 0 1-15,-2 0 0 0,-16-4-11 0,11-2-7 16,-1-4 1-16,2-4-3 0,-3 2-8 0,0-1-13 16,0 1 1-16,-3-2-5 0,4-1-8 0,-3 6-13 15,1 0-7-15,-1 5-1 0,-1 1-12 0,0 3 6 16,-3 0 4-16,3 4-2 0,-3 7 0 0,2 2 12 16,-3 5-6-16,1 6 9 0,4 0 6 0,1 1-4 15,2 1 4-15,4-1-4 0,-4 1 3 0,4-1 0 16,-1 3-4-16,1 1 1 0,4 1-1 0,-5-5 3 15,5 3 4-15,0-1 0 0,-1-3 2 0,1 1-10 0,-3-1 1 16,3-1-3-16,0-2 11 0,1-5-5 0,2 0 3 16,-1-7-5-16,-1 0-1 0,7-6 11 0,-5-3-4 15,3 0 6-15,3-3-11 0,1-6 2 0,5-2-5 16,0-7 2-16,0-6-6 0,0-2-23 0,1-1 8 16,2-4-13-16,-1-3 12 0,1 1 16 0,-3-1-1 0,-2 1 7 15,-1 4-5-15,-2 4 13 0,-2 3-8 0,-4 2 11 16,1 4-7-16,-4 2 11 0,2 2 1 0,-3 3 3 15,2 6-12-15,-2 3 8 0,0 0-7 0,0 0 6 16,0 0-10-16,0 0 1 0,0 0-1 0,0 17 0 16,-2-1-6-16,-1 5 15 0,2 3-8 0,-1 1 9 15,-1 1-19-15,0 4 6 0,-1-2-2 0,-1 2 3 16,4 0-2-16,-1-2 1 0,2-2 1 0,0-1-2 16,3-4-26-16,2-5-53 0,2 4-17 0,1-7-14 15,2-1-102-15,1-3-151 0,1-2 202 0</inkml:trace>
  <inkml:trace contextRef="#ctx0" brushRef="#br0" timeOffset="200324.43">23516 17970 1040 0,'-2'1'555'0,"1"7"-352"15,-2-4-47-15,0 4-75 0,0 1-79 0,3 4-27 16,-2 8-15-16,0 3-7 0,0 1-61 0,-2 5 35 15,1-2 7-15,4 2 13 0,1 0 57 0,-2 3-1 0,4 0 12 16,-2-3-7-16,0 2 24 0,3-3 5 16,-1-4-8-16,1 1 4 0,4-5-26 0,-3-2 1 0,0-1-7 15,1-5 4-15,-2-2-7 0,2-5-4 0,-2 1 4 0,-1-5-5 16,1 1-8-16,-2-3-10 0,0 0 2 0,0-3-6 16,1 1-10-16,2-5 1 0,0-2-6 0,3 1 6 15,-2-5 19-15,4-1 6 0,-1-1 9 0,1 2-4 16,2-3 16-16,1-1-3 0,-1 1-4 0,1-2 1 15,-1 1 1-15,-1 1 16 0,3 0-3 0,-3 2 6 16,1-1-5-16,-2 6 13 0,-2 3 4 0,-2-1 0 16,-1 4-7-16,-1 1-2 0,-1-1-8 0,-1 6 4 15,-1-1-13-15,-1 2-1 0,2 4 1 0,-3 1-3 16,2 1-9-16,-4 4-7 0,-1 2-7 0,-3 0 2 16,-1 1-4-16,-2 1 12 0,-2-2 5 0,1 1 0 15,-2-4 1-15,-2 4 8 0,-1-4-4 0,-2-1 6 0,-3 0-1 16,-2-3-16-16,-4 0 7 0,1-2-13 0,0-2-11 15,-2-5-18-15,-2 3-15 0,1-3-1 0,-2 0-60 16,2-3-23-16,1-2-14 0,1 1-5 0,6-4-85 0</inkml:trace>
  <inkml:trace contextRef="#ctx0" brushRef="#br0" timeOffset="201178.72">23399 17010 873 0,'-7'0'138'0,"3"-3"135"16,4 3 10-16,0 0-97 0,0 0-120 0,0 0-33 16,0 0 9-16,0 0-17 0,0 0-6 0,0 0-3 0,0 0 1 15,0 0 0-15,0 0 6 0,0-2-5 0,10-23 0 16,-3 17-1-16,-1 4-4 0,2-1 1 0,1-2-5 16,0 2 3-16,-2 1-11 0,1-5-1 0,2 2-1 15,-4-1 1-15,5-1 7 0,-4-3-5 0,2 0-1 16,1 2-1-16,1-5-1 0,-2 4-9 0,-2-4 3 15,5 3-6-15,-3 2-9 0,3 0 10 0,-1 1 0 16,-2-3 4-16,1 6-2 0,-1-2 10 0,0 1-2 0,1 2 5 16,-1 1-11-16,0 2 4 0,-1-5-2 0,-2 7 6 15,1 0 5-15,-1 0-14 0,0 7 8 0,-1-2-9 16,-2-1 14-16,-2 5-4 0,1 3 2 0,-2 2-2 16,0 5 0-16,0-6 5 0,0 4-8 0,1-1 6 15,1-2-7-15,2 2-2 0,-1 1 2 0,3-1-6 16,0-3-40-16,3-1-58 0,3 5-6 0,-2-5-18 15,4 1-45-15,-2 1-80 0,3-2-47 0,-2 4-24 16,-1-3 330-16</inkml:trace>
  <inkml:trace contextRef="#ctx0" brushRef="#br0" timeOffset="201843.55">23495 17932 847 0,'0'5'436'0,"0"-1"-264"0,-3 1-19 0,2-2-71 15,1-3-67-15,0 0-11 0,0 0-4 0,0 0 0 16,0 1-9-16,0-1 16 0,0 3-2 0,0-3 9 16,0 2 7-16,0 1 59 0,0-3-9 0,0 0 26 15,0 0-11-15,0 3-31 0,0-3 0 0,0 1-13 0,0-1-21 16,0 3-10-16,0-3-1 0,0 0-2 0,0 2-7 15,1-2-3-15,1 0-5 0,-1 0 1 0,1 0 1 16,-1 0-5-16,39 4 4 0,-29-8-6 0,-1-5 2 16,-1 0 0-16,2-6 2 0,-2 6 0 0,1 0 9 15,0 0-4-15,2 1 3 0,-3 0-2 0,2-1 9 16,-2 4-8-16,1-2-2 0,2 2-3 0,0 2 4 0,0-1-1 16,-1 4 2-16,-1-2-3 0,0 2-2 0,-1 0-7 15,-1 0-3-15,-1 2 1 0,-1 1 5 0,0-2 4 16,0 4 7-16,0-2-3 0,-1 1 0 0,1 4 2 15,0-4-3-15,-2 1 3 0,1-1 1 0,-2 0-2 16,0 5-5-16,-2-1-2 0,1 1-35 0,-2 0-46 16,-5 1-10-16,2-1-13 0,-3 5-54 0,-1-7-39 15,-1 2-28-15,-1 0-10 0,0-6 244 0</inkml:trace>
  <inkml:trace contextRef="#ctx0" brushRef="#br0" timeOffset="202290.92">22914 17101 1787 0,'0'0'124'0,"0"0"214"0,0 0-261 0,0 0-41 16,0 0-1-16,0 0-12 0,0 0-14 0,0 0-14 16,0 0 5-16,0 0-8 0,0 0 7 0,8-3 5 15,-2-5-3-15,3 2 4 0,0-4-6 0,1 1 4 16,2 0-3-16,-3-3 4 0,1 3-4 0,-1 2-9 16,0-2-1-16,0 4-5 0,0-2-30 0,-1 7-69 15,-1-5-1-15,1 5-25 0,-1-1-33 0,1-2-71 16,-2 3-18-16,-2-2-30 0,0 2-187 0</inkml:trace>
  <inkml:trace contextRef="#ctx0" brushRef="#br0" timeOffset="202558.58">22998 16986 983 0,'-6'0'414'0,"-2"3"-235"0,2 1-14 15,2-1-67-15,-1 2-68 0,1 1-22 0,0 1-2 16,-1 7-5-16,1 0-4 0,1 7-4 0,0 2 2 15,-2 2-2-15,2 7 15 0,-1-1-7 0,-2 2 9 16,0 9-9-16,3-1 11 0,-2 9 7 0,4-1-9 0,-1 6 8 16,-1 3-14-16,0 13-3 0,-4 2-1 0,2 1 0 15,2 1 1-15,3-3 0 0,2-5 6 0,4 3-6 16,-2-7 5-16,2-1-2 0,0 0-2 0,0-12 2 16,-3 1-2-16,5-9 5 0,-2-5-5 0,4-8 3 15,2-4-12-15,1-4 7 0,4-5 0 0,2-2 1 16,2-5-1-16,2-3-30 0,2-5 0 0,2-5-18 15,4-4-58-15,1-8-78 0,3-2-27 0,0-3-30 16,-2-3-248-16</inkml:trace>
  <inkml:trace contextRef="#ctx0" brushRef="#br0" timeOffset="203038.64">24046 17032 1502 0,'4'0'245'0,"-4"0"-34"15,0 0 6-15,0 0-79 0,0 0-124 0,0 0-8 16,0 0-12-16,0 0 3 0,0 0-31 0,0 0 3 15,0 0 6-15,0 0-1 0,8-15 23 0,-5 5 13 16,1 1 4-16,1 1 5 0,-1-2 10 0,1-1-3 16,1 2-7-16,4 0 3 0,-2 2-17 0,1-2-3 15,-2 5-1-15,1 1-1 0,1-2-6 0,-2 5-4 0,2 0 1 16,-2 5-2-16,-1-2 5 0,2 5 1 0,-1 0 3 16,-1 4-1-16,2-2 0 0,-2 5 2 0,0-1-6 15,0 2 5-15,-2 1-6 0,-1-1 6 0,-1 2-2 16,-2 1 4-16,0-1 3 0,0 3-9 0,-6 3 8 0,6 1-8 15,-3 1 11-15,0 4-8 0,3-1-2 0,-6 9-4 16,6-5-9-16,0 8 18 0,4 6-13 0,2 2 14 16,0 14-12-16,0 2 3 0,0 7 8 0,3 9-4 15,-1-2 9-15,5 0-10 0,3 5 3 0,2-2-5 16,2-2 3-16,-4-5 1 0,-1-8 2 0,-4-9 0 16,-1-7 2-16,-1-9-3 0,-2-9 0 0,-2-5-2 15,-5-7-16-15,-3-5-34 0,-2-7-11 0,-2-4-9 16,-5-2-53-16,-6-6-82 0,-6-5-17 0,-9-5-32 15,-5-3-180-15</inkml:trace>
  <inkml:trace contextRef="#ctx0" brushRef="#br0" timeOffset="203691.33">16900 15270 873 0,'11'0'134'0,"-10"-1"151"0,-5-2 38 0,-4-2-181 0,2 4-131 16,6 1-25-16,0 0-8 0,0 0-11 0,0 0-83 0,0 0-20 15,0 1-3-15,0-1 4 0,0 30 45 0,-4-22 57 16,2 1-1-16,-4-2 22 0,-1-2 24 0,-1 3 0 15,-2-5 2-15,2 2-3 0,-5-1-4 0,3 4-153 16,-1 1 109-16</inkml:trace>
  <inkml:trace contextRef="#ctx0" brushRef="#br0" timeOffset="204177.04">16615 15470 1689 0,'0'0'144'0,"0"0"-116"0,0 0-9 0,10 5-23 16,-1-5 2-16,0 0 1 0,0 0-4 0,2-2 4 16,-2-2-1-16,0 1 4 0,-2-6 0 0,1 1 2 15,-4 4 5-15,1-1 7 0,-2-3 20 0,1 0-7 16,2-1 54-16,-4 5-27 0,3-1-6 0,-3-2-9 15,-1 2-24-15,2 1-12 0,-1-1 1 0,2 1-4 16,-1-2-9-16,5 1 10 0,1 1-3 0,-2-1 4 16,4 1-7-16,-4-4 2 0,1 4-2 0,2-5 3 15,1 1-2-15,2 3 6 0,-4-6-1 0,1 1 3 16,2-1-6-16,-4 2 5 0,5 0-4 0,1 2 2 0,-8-5-13 16,3 3 15-16,-2 0-6 0,-1 0 8 0,-1 1-7 15,-2 4 2-15,-3 0 3 0,0-1-3 0,0 5 2 0,0 0-8 16,0 0 4-16,0 0-4 0,0 0 11 0,0 0-9 15,0 0-1-15,0 0-2 0,0 0 1 16,0 0 5-16,0 0 0 0,0 0 2 0,0 2-4 0,9 14 0 16,-6-7-1-16,-2-2 2 0,0 2 0 0,5-1 2 15,0 1 2-15,0-2 1 0,2 2 3 0,-2 0-4 16,1 3 1-16,2-3-1 0,2 6 0 0,-2-5-4 16,1 10 0-16,-2-7-1 0,-1 4 0 0,2 4 3 15,0-5-1-15,0 5 2 0,0 0-2 0,0-5-22 16,1 5-17-16,-2-4-8 0,2 3-105 0,-2-2-121 15,1-1-34-15,-3 4-42 0,-3 0 350 0</inkml:trace>
  <inkml:trace contextRef="#ctx0" brushRef="#br0" timeOffset="204923.77">16806 16765 1608 0,'-6'0'85'0,"6"0"135"0,0 0-190 0,0 0-17 16,0 0-1-16,0 0-6 0,0 0-18 0,0 0-5 15,0 0-2-15,0 0 0 0,0 0 2 0,-1 0 17 16,1 0-1-16,-2 0 5 0,1-2 5 0,-1-1 0 0,1 3 5 16,-1-1-1-16,1-2 18 0,-1 1-13 0,1-1-2 15,-10-47-3-15,14 38-1 0,2 0-14 0,4 3 4 16,-3-3-6-16,1-2 7 0,-1 2-3 0,3 0 0 16,0 2-3-16,-2 0-4 0,5 5 4 0,2-1 2 0,-1 3 0 15,2 3 2-15,-1-3 1 0,-2 3-1 0,0 0 1 16,-1 0-4-16,3 3 0 0,-1-3 4 15,-2 3-2-15,1-1 6 0,-2-4-7 0,1-1 1 0,1-1-2 16,-3-4 7-16,0 4-2 0,-2-4-3 0,0 4 1 16,-2-1 3-16,-1 4-3 0,-1-2 3 0,-1 0-4 15,-2 3 0-15,0 0 8 0,0 0 1 0,0 0 1 16,0 0-7-16,12 16 1 0,-9-4 1 0,0 0 0 16,1 6 2-16,2-2-3 0,2 5-6 0,1 0 2 15,0 0 2-15,1-4-4 0,2 2 6 0,0-6-8 16,3 1-3-16,-2-2-1 0,5 0-26 0,-1 1 4 0,-2-1-154 15,3-3-318-15,-2-4 302 0</inkml:trace>
  <inkml:trace contextRef="#ctx0" brushRef="#br0" timeOffset="213621.7">12611 15443 1334 0,'-2'-3'139'0,"-1"3"21"16,0-7 3-16,2 3-93 0,-2-1-51 0,3 5-19 15,0-1 0-15,0-2-1 0,0 3 6 0,0-3-4 16,0 1-1-16,-2 2 2 0,1-3 20 0,-1 3 17 0,-20-30 7 16,16 23 2-16,-2-2 15 0,1 0-11 15,-1 1-10-15,-1-1-1 0,1 5-23 0,-4-1-6 0,0-2-3 16,-3 3-2-16,-2-1-9 0,1 2-10 0,-5 3 12 15,0 0-10-15,-4 5 11 0,-1 2-6 0,-2 0-7 16,-2 2 3-16,2 3-4 0,-4-3 12 0,2 5-2 16,-1-2 4-16,-2 0 7 0,0-3-9 0,1 3 3 0,2-3-5 15,-2-1 3-15,5 0 4 0,-1-1-4 0,1-2 3 16,3-1-2-16,0 1-3 0,2-1 3 0,1-1-4 16,0-1 3-16,0-4 0 0,2 4 4 15,0-2-3-15,2 0 5 0,-1-2-3 0,2-1-3 0,1 3 0 16,-2-1-1-16,7-2 1 0,-2 1 0 0,2-4 0 15,-1 2 0-15,-1 2-6 0,8-1 6 0,-5 2-5 16,6-2 14-16,0 3-12 0,-6-5 4 0,6 2-5 16,-2-1 1-16,5 4 6 0,0 0-6 0,0 0 5 15,0 0-7-15,0 0 6 0,0 0-1 0,0 0 2 0,0 0 0 16,0 0 3-16,0 0 2 0,0 0-1 0,0 0 1 16,-1 3-2-16,1-3 3 0,-2 1-3 0,2 2-1 15,0-3 4-15,-1 3-4 0,-11 36 3 0,10-31-5 16,-4 1 0-16,3-5 0 0,-1 1-1 0,0-1-2 15,2 5 3-15,-1 2 0 0,2-5 1 0,-2 1 2 16,0 2-3-16,0-5 4 0,-3 8-3 0,3 0 11 0,-3 0-9 16,1 2-3-16,1 2-1 0,-1 5-4 0,5 4 8 15,2 4 0-15,-1 1 2 0,4 4-7 0,-2 3 0 16,0 4 2-16,1 0-1 0,1 3-1 0,-2-2 1 16,-2 5-1-16,4-3 1 0,-1 5-7 0,-2 6 5 15,2 3-3-15,-2 5 4 0,-2 3 0 0,1-2 1 16,-1-1 0-16,0-2 1 0,0-6-4 0,0-1-2 15,-3 0-1-15,2-7 1 0,-1 6 2 0,1-3 7 16,1 1-2-16,-3-5 4 0,1 4-9 0,-2-6 2 16,2 0-4-16,-1-4 4 0,2-1 0 0,-2-2 3 0,-3-2-1 15,-2-7 1-15,1 2-4 0,2-5-1 0,2-1 5 16,0-3-3-16,3 0 0 0,-1-2 4 0,1-1-6 16,-2 3 4-16,-1 0 1 0,0 0-2 0,2 0 4 15,1-3-4-15,0 1 3 0,0-2-6 0,1-1 2 16,-1-3-1-16,2 4 6 0,-2-4-1 0,0-2-5 0,1-1 2 15,-1-2 0-15,5 1 5 0,-5-2-3 0,1 1 0 16,-1-2-4-16,-1 1 0 0,2 0 6 0,2-1-4 16,2-1-1-16,1 2 1 0,-5 2-2 0,4-1 1 15,-4 1 0-15,1 0 4 0,1 1-1 0,0-4 0 16,-2 6-6-16,2-4-2 0,2 0 6 0,-5 1-1 16,1 0 0-16,1 2 1 0,-2-1 0 0,3-2 2 15,-3 1 1-15,3 3-2 0,0-3-6 0,-3 3 4 16,3-5-3-16,-3-2 2 0,0-1 3 0,3 0-1 15,-3-4 1-15,0 0 4 0,0 0-4 0,0 0 4 16,1 0-5-16,0 0-4 0,22 12 7 0,-13-12-6 16,4-3 2-16,2-1-6 0,2-1-6 0,8-2 2 0,3-2-7 15,7 0-2-15,6 2-3 0,6 1 1 0,4 1 0 16,6-1-39-16,8 6-7 0,7 0-20 0,5 0-95 16,8 8-238-16,5 1 248 0</inkml:trace>
  <inkml:trace contextRef="#ctx0" brushRef="#br0" timeOffset="-209929.19">18322 18491 472 0,'0'0'193'0,"0"0"-67"0,0 0 88 0,0 0-195 15,0 0-8-15,0 0-13 0,0 0-17 0,0 0-10 16,0 0-3-16,0 0-50 0,0 0 13 0,0 0 1 16,0 0 10-16,0 0 39 0,0 0 17 0,0 0-1 15,0 0 3-15,1 0-3 0,1 0 12 0,-2 0 4 16,0 0 4-16,0 0-3 0,0 0-2 0,0 0-9 15,0 0 5-15,1 0-16 0,-1 0-40 0,0 1-9 0,0-1-17 16,6 26-97-16</inkml:trace>
  <inkml:trace contextRef="#ctx0" brushRef="#br0" timeOffset="-209405.65">18313 18574 341 0,'0'0'25'0,"0"0"-26"0,0 0 5 0,0 0-8 15,-2 0 5-15,1 0 8 0,-1 0-17 0,1 0 13 16,-1 0 0-16,1 0 31 0,-1 0 3 0,1 0 9 15,-1 0 16-15,1 0 3 0,-1 0-2 0,1 0-1 0,-1 0-17 16,1 0-18-16,-1 0 5 0,1 0-9 0,-1 0-2 16,1 0-6-16,-1 0-1 0,1 0 0 0,1 0 8 15,0 0 2-15,0 0-6 0,0 0 2 0,0 2-11 16,4 1 10-16,5-2-2 0,-3 4 4 0,2-5-8 16,2 4 9-16,2-1-6 0,1 0 6 0,2-1-4 15,2 2-8-15,1-4 1 0,0 5-6 0,1-2-7 0,0-2 10 16,2 2-3-16,0-3 3 0,2 0-11 0,-1 0 0 15,2 5 1-15,0-1 0 0,3-4 2 0,-3 0 0 16,4 0-4-16,3 0 2 0,-2 0 3 0,2-4 0 16,2-4 5-16,3 4-5 0,1-1-1 0,3 1-3 15,-1-5-3-15,0 1-1 0,1 2 5 0,-1-1-4 16,1-1 10-16,-1 7-9 0,2-4 0 0,-4 2 9 16,3-1-13-16,-1 4 12 0,0 0-12 0,0 0 11 15,-2 0-4-15,3 0 4 0,2-3-5 0,4 1-11 0,-1-5-6 16,0-2-5-16,1-3-46 0,-1 0 40 15,1 2-11-15,-2-2 22 0,0 3 0 0,-5-2 12 16,3 5 3-16,-5 3 1 0,-1-1 6 0,-1 4-5 0,-6 3 6 16,-5-2-5-16,2-1 22 0,1 5-2 0,1-5 0 15,2 3 0-15,1-2-3 0,-1-1-6 0,0 0-2 16,-2 3-1-16,-1-3-9 0,-3 2 5 0,-2-2 1 0,-1 0 2 16,-1 3 0-16,-2 1-5 0,0 1 0 0,-2 2-1 15,-3-2 10-15,-1 2 1 0,0-2 0 0,-3-4 0 16,0 2 3-16,0 2-1 0,-1-1-2 0,1-1 1 15,-2-1-7-15,1-2-7 0,-1 0 3 0,2 0-3 16,-3 0 4-16,0 0-24 0,-2 0-16 0,-1 0-9 16,-3 0-82-16,0 0-278 0,0 0 260 0</inkml:trace>
  <inkml:trace contextRef="#ctx0" brushRef="#br0" timeOffset="-207924.45">12218 18316 135 0,'-8'-3'19'0,"0"-1"52"0,-1-1 22 0,-2 1-58 15,5-1-3-15,-3 1 14 0,3-1-13 0,-1 2 11 16,-4 0-27-16,8 2 1 0,-4 1 6 0,1 0-3 16,-3 0 22-16,-2 0 21 0,4 1-2 0,0 2 9 15,-1 0 16-15,-1-1-18 0,-3 1 7 0,2-2-12 16,1-1 4-16,1 0-15 0,1 3 3 0,-1-1-9 16,-4-2-18-16,3 0-4 0,-1 3-3 0,1-2 0 15,2 2-19-15,-1 2 1 0,1-1-4 0,-1 1 3 16,2-2 4-16,0 1-9 0,-1 0 2 0,1-1-2 15,1 3 10-15,1-3-9 0,1 2-1 0,0-1-4 0,1 1 2 16,1-2 3-16,1-3 3 0,0 0-2 16,0 0 0-16,0 0 1 0,0 0-3 0,0 0 2 0,0 0-4 15,0 0-2-15,0 0 6 0,0 0-4 0,0 0 9 16,15 6-10-16,-5-3 6 0,2 0-7 0,2-2-1 16,1 4 8-16,-2-2-9 0,2 1 9 0,1 1-7 0,1-1 6 15,-1 1-2-15,1-1 3 0,1-1-2 0,-1 2-3 16,0-1 4-16,4-1-5 0,-2-1 1 0,1 1 0 15,1-3 0-15,2 1 1 0,0-1 3 0,8 0 4 16,1 3-5-16,0-3 3 0,6 3-2 0,-4-1-3 16,0 2 7-16,1 3-5 0,1-2 1 0,1 4-8 15,0 3-2-15,4 0 0 0,-3-3 5 0,1 3-7 16,0-3 7-16,-2 0-8 0,1-2 11 0,0 2 0 16,-2-4-2-16,5 2 2 0,-3 0 0 0,4-1 4 15,0 2 0-15,-2 1 2 0,2 0-8 0,-3 3 4 16,0-5-6-16,-2 2 6 0,2-1-2 0,-3 1-10 15,0-2 4-15,1-2-7 0,2 0-9 0,0-2 8 0,1 0-3 16,5-1 5-16,-1-2 3 0,6 0 14 16,0-2-1-16,-2-1 4 0,-3 0-16 0,-2-1 9 0,2 0 0 15,-2-5 3-15,-1 1 4 0,-1 4-5 0,-4 2-4 16,3-1 1-16,1 3 0 0,-3 0 6 0,-2 0 1 16,-1 0 0-16,-1 5-5 0,0-5-1 0,4 0-1 15,-3 4 1-15,1-4-4 0,-3 5 6 0,0-5-4 0,0-5 4 16,-2 4-9-16,2-4 8 0,0 2 5 0,0 3-1 15,-1 0 6-15,-2 0-9 0,2-3-1 0,-4 3 0 16,-1 3-3-16,-3-3 0 0,0 5 5 0,0-1-2 16,1-1 8-16,-1-1-5 0,-2 1 2 0,4 4-3 15,-2-2 7-15,-2-1-8 0,0 0-1 0,-2 1 0 16,-2 2 0-16,3-2 1 0,-2-1 0 0,0 1-1 16,2-1-8-16,-3 4 8 0,0-4-2 0,0 1 4 15,0-1 5-15,0 1-2 0,0-2 0 0,0 1 0 16,0 1-5-16,1-1 0 0,-3 1 0 0,5 2 2 15,-1-4 12-15,1-1-20 0,1-2 8 0,2 0-11 0,6 3 8 16,-2-3-3-16,7-3-12 0,-1 3-2 0,0-5-88 16,4 1-250-16,-1 1 220 0</inkml:trace>
</inkml:ink>
</file>

<file path=ppt/ink/ink5.xml><?xml version="1.0" encoding="utf-8"?>
<inkml:ink xmlns:inkml="http://www.w3.org/2003/InkML">
  <inkml:definitions>
    <inkml:context xml:id="ctx0">
      <inkml:inkSource xml:id="inkSrc0">
        <inkml:traceFormat>
          <inkml:channel name="X" type="integer" max="30931" units="cm"/>
          <inkml:channel name="Y" type="integer" max="17399" units="cm"/>
          <inkml:channel name="F" type="integer" max="4095" units="dev"/>
          <inkml:channel name="T" type="integer" max="2.14748E9" units="dev"/>
        </inkml:traceFormat>
        <inkml:channelProperties>
          <inkml:channelProperty channel="X" name="resolution" value="1000.03235" units="1/cm"/>
          <inkml:channelProperty channel="Y" name="resolution" value="999.9425" units="1/cm"/>
          <inkml:channelProperty channel="F" name="resolution" value="0" units="1/dev"/>
          <inkml:channelProperty channel="T" name="resolution" value="1" units="1/dev"/>
        </inkml:channelProperties>
      </inkml:inkSource>
      <inkml:timestamp xml:id="ts0" timeString="2024-03-25T19:59:47.490"/>
    </inkml:context>
    <inkml:brush xml:id="br0">
      <inkml:brushProperty name="width" value="0.05292" units="cm"/>
      <inkml:brushProperty name="height" value="0.05292" units="cm"/>
      <inkml:brushProperty name="color" value="#FF0000"/>
    </inkml:brush>
  </inkml:definitions>
  <inkml:trace contextRef="#ctx0" brushRef="#br0">5374 2684 351 0,'-11'-18'20'0,"2"-3"4"0,2 2 10 0,1-2 56 0,1 4-10 15,2 4 5-15,0 1-31 0,2 0 2 0,-2 8-6 16,0-1 22-16,-12-17-6 0,12 14 2 0,0 4-4 16,2-1-3-16,1 5-11 0,0 0 7 0,0 0-9 15,-2 0 3-15,1 0-6 0,-1 0-5 0,1-3 1 16,-1 3-9-16,1 0 1 0,-1 0-2 0,1 0 0 16,-1 0-24-16,1 0-7 0,-37 5 5 0,34 10-4 0,-4 1 13 15,1 5-7-15,-1 4-5 0,3 5 2 0,-1 8 2 16,0 0-3-16,-2 7 2 0,1 6-3 15,-1 10 0-15,-1 8 6 0,0 6-3 0,3 11 4 0,0 4-6 0,0 8 4 16,3 7-3-16,-3 4 3 0,2 4 2 0,-2 4-4 16,1 2-1-16,2 2-1 0,0 2-1 0,0 2 0 15,0-1 1-15,1-3-1 0,2-3 5 0,-2 3-8 16,1 0 5-16,-2-3-6 0,-3 3 3 0,-2-7 0 16,2 4 1-16,-3-1-1 0,-1-7-1 0,1 2 4 15,-5-9-1-15,7-6 3 0,-1 3-9 0,-4-7 7 16,3 3-3-16,-1-8 7 0,4-5 0 0,3-5-5 15,2-9 0-15,1 1-1 0,-3-5-2 0,3 0-2 16,1-7 0-16,5-7 0 0,-6-2 17 0,5-3-7 16,1-4 4-16,1 0-7 0,8-5 4 0,-6 0-6 15,3 1 10-15,-2-1-8 0,-1-3 14 0,-1 4-7 16,1-1-4-16,-2 3 1 0,2 2-1 0,-3 0-4 0,-3-3 3 16,2-2-4-16,-5 0 4 0,1-4-6 0,3-3-1 15,-1 0-1-15,0-2 2 0,2 1 0 0,-4-7 5 16,-1-1-4-16,0 0 1 0,0 0-3 0,0-5-2 15,2-2 0-15,-4 1-1 0,2-3 3 0,-3-2-4 16,2 2 0-16,-2-3-39 0,-2 3-97 0,-2-3-15 16,0-2-36-16,-4 1-156 0</inkml:trace>
  <inkml:trace contextRef="#ctx0" brushRef="#br0" timeOffset="1217.09">3700 7459 1901 0,'-12'-8'95'0,"0"-1"-31"0,2 5-1 0,4 1-15 15,6 3-35-15,0 0-9 0,0 0 2 0,0 0-4 16,0 0 3-16,0 0-2 0,0 0-2 0,0 0 2 15,0 0 1-15,0 0 14 0,0 0 2 0,0 0 2 16,0 0 10-16,0-2-2 0,13-19-3 0,1 14-2 0,-1-2-19 16,6 2-5-16,1-2 2 0,5 1-3 15,7 4 4-15,2-1-9 0,3 2 5 0,5 3-6 0,3 3 6 16,0 5 3-16,4-2-8 0,2 1 5 16,2 2-5-16,4 1 6 0,0-1-1 0,4 0 3 0,6 0-4 15,8-4-2-15,4 2 1 0,0-2-1 0,2 2 3 0,-2 2 2 16,-4 0 0-16,5 3 2 0,2 2 0 0,6 0-4 15,10 0 1-15,-3-2-2 0,-1 1 1 0,0 4-3 16,-1-1 5-16,7 1-3 0,1-4 4 0,4 2-8 16,4-5-1-16,-3 2-1 0,-2 0 15 0,8 0-14 15,-1-3 7-15,4-1-10 0,6-2 9 0,-5-2-1 16,2 1-5-16,3-2 3 0,2-3-7 0,2-3-3 16,2-2 3-16,-2 1-2 0,2 2 7 0,0-2-3 15,3 1 1-15,0 0-1 0,-2 1 8 0,4 2-3 16,2-3 1-16,0 3-5 0,-1-4-17 0,2-2-8 15,1-2 2-15,1-1 0 0,3-1 20 0,2 1 10 16,-3-3-7-16,1 1 7 0,4-3-17 0,-4 3 17 16,3-1-6-16,-1 0 9 0,-1 5-8 0,0-2 3 15,3 1 0-15,-4 2-1 0,2-1-1 0,3 2 3 0,-3 1 2 16,-2 1 0-16,0-2 5 0,2 4-8 16,-3-2 1-16,1 0-5 0,-1 2 0 0,-6 1 6 0,0 0 0 15,3 4 2-15,-6-4-7 0,0 7 9 16,1-1-2-16,0 2 6 0,2-1-8 0,-1-1 2 0,-4 2-3 15,0-4 3-15,4 4-5 0,-1-4 3 0,2 4 0 16,-8-2 2-16,1-2 2 0,1 4 2 0,1-4-4 0,-1 1 4 16,2-1-7-16,-3 2 7 0,0-2-2 0,2-2 5 15,2 1-2-15,-4-3 8 0,-3 0-7 0,3 0 4 16,-2 0-16-16,0 0 9 0,4-3-1 0,-5 3 5 16,1 0-5-16,1-4 3 0,-1-1-1 0,-2 1 1 15,-1-1-5-15,0 1 3 0,2-4-2 0,1 5 2 16,1-3-4-16,-4-1 8 0,-2 2-3 0,1 2 4 15,-1-1-10-15,2-2 12 0,-3-2-2 0,-7 5 4 16,-2-1-14-16,3 2 11 0,-2-5-9 0,1 2 11 16,-5-2-2-16,-6 2-7 0,-6 1 9 0,0 0-7 0,-2 1 15 15,-2-2-15-15,1-1 3 0,-7 0-7 0,-4 2 2 16,-11 2 2-16,-6-1-4 0,-4 3 2 0,-6-1-8 16,-1-2-1-16,-3 3 1 0,-12-2 0 0,1-1 3 0,-10 0-27 15,-4 2 0-15,-6 1-11 0,-3-3-11 0,-3 3-21 16,-3 0-7-16,-3 0-9 0,-6 0-61 0,0 0-136 15,0 0-54-15,0 0-46 0,0 0 387 0</inkml:trace>
  <inkml:trace contextRef="#ctx0" brushRef="#br0" timeOffset="1551.02">19458 7138 2115 0,'-14'-9'311'0,"8"6"-251"0,6 3-54 16,0 0-28-16,8 4-28 0,8 1 3 0,4 7 10 16,7 3-5-16,-2 1 14 0,2-6 29 0,1 2-9 15,1-4 16-15,0-7 0 0,3 2 19 0,2-3 2 16,-1 0 4-16,1 0 0 0,4-3-9 0,-1 3-1 16,2 0-4-16,-2 0-5 0,2 0-15 0,-2 0 5 0,-1 3-7 15,-5 2 2-15,-2-1 6 0,1 5-11 0,-3-4 9 16,-2 5-10-16,-1-1 2 0,-5 0 8 0,-2 0-3 15,-2 6-1-15,-3-2-4 0,-4 4-2 16,-3 5 2-16,-4 2 7 0,-7 6-2 0,-5 3-1 0,-9 4-1 16,-5 5 1-16,-5 3 1 0,-6-2-3 0,-7 6 1 15,-7 1-18-15,-6 0-22 0,-7 1 5 0,-6 7-11 16,-2 1-6-16,-8 0-12 0,1 3-4 0,-3-4-9 16,1-3-88-16,4-1-159 0,1-8-75 0,6 0-44 15,6-4 449-15</inkml:trace>
  <inkml:trace contextRef="#ctx0" brushRef="#br0" timeOffset="2450.67">20234 8116 1446 0,'-3'-9'55'0,"-1"0"77"0,2 0-132 0,1 1 3 16,-2 1 5-16,3 7-2 0,0 0 7 0,0 0 26 15,0 0-7-15,0 0 14 0,0 0 5 0,0 0 7 16,0 0 5-16,-2 0-3 0,-23 7-7 0,13 2-11 15,-3-1-3-15,0 5-2 0,-1-1-14 0,1 8-5 16,0-3-5-16,1 9 0 0,-4 4-14 0,1 7 1 16,-6 5-2-16,1 3 2 0,2-4-7 0,1 9 7 15,4 0-3-15,3 1 3 0,2 4-6 0,2-2 0 16,2-6-2-16,2-2 2 0,4-3 1 0,0-8-12 16,4-1 8-16,2-7-9 0,0-2 6 0,3-2 11 0,0-3-1 15,1-7 5-15,2-1 4 0,-1-8-6 16,1 4 1-16,1-5-2 0,5 2 0 0,0-4 5 0,0-4-5 15,-3-2 5-15,1-5-7 0,1 1 6 0,-4-5 1 16,5-3 1-16,0-3-6 0,4-3 0 0,2-1-1 0,-1-4 0 16,-1-2-5-16,2-5 2 0,3-1-3 0,1-5 3 15,1 0 4-15,-3 3-14 0,1-1 4 0,0-2-9 16,2 4-14-16,-6 0-3 0,4-2-7 0,0 6 1 16,0 1-26-16,-3 1-42 0,-2 1-6 0,-5 6-14 15,-4 2-48-15,-4 7-83 0,-4 4-50 0,-5 4-27 16,0 4 341-16</inkml:trace>
  <inkml:trace contextRef="#ctx0" brushRef="#br0" timeOffset="2638.64">20079 8870 2051 0,'0'4'71'0,"9"5"45"0,4-1-99 0,16 5 2 16,8 2 1-16,3-2-2 0,5 4-13 0,1-1 0 15,1 2-5-15,0-1 1 0,1-4-3 0,-3 2-12 16,0-3 0-16,-3-2-8 0,-2 1-18 0,-6-5-39 16,-1 1 1-16,-6-2-19 0,-5-5-63 0,-2 3-197 15,-2-3 207-15</inkml:trace>
  <inkml:trace contextRef="#ctx0" brushRef="#br0" timeOffset="3703.18">5186 2797 103 0,'0'-4'78'0,"-3"-5"2"15,1-3 35-15,2 3 62 0,0-4-25 0,2-2-7 0,-2 0-40 16,0-5-1-16,1 2-4 0,-1-5 0 0,-15-12-2 16,12 11-8-16,0 6 1 0,0-1-37 15,0 3-1-15,2 2-8 0,-2 2 3 0,0-1-13 0,0 5-15 16,-2-1 3-16,-1 2-9 0,2 5-5 0,-7-1-8 15,-1 2 0-15,1-2-1 0,-1 6 0 0,-6-2 0 16,1 7 4-16,-1 1-4 0,2 3-3 0,-3 0-3 16,2 6 3-16,-2 3 0 0,-2 2 12 0,-3 4-16 15,-1 6 8-15,-4 7-10 0,-5 4 16 0,-5 2-13 16,-3 8 0-16,-4 4-4 0,0 0 11 0,-1 5-12 16,1 0 2-16,4-5-10 0,6-3-36 0,7-9-66 0,5 2-22 15,3-13-17-15,3-6-123 0</inkml:trace>
  <inkml:trace contextRef="#ctx0" brushRef="#br0" timeOffset="3886.39">5071 2484 1347 0,'15'-17'144'0,"4"0"-32"0,0 5 2 16,5 3-19-16,-1 1-42 0,-1 4-29 0,3 4 1 0,-4 4-8 15,2 4-3-15,-5 5-4 0,-2-1 2 0,-1 4-2 16,-2 2 3-16,1 2 1 0,-1 1-4 0,-1-3 2 15,0 1-10-15,0-1 2 0,2 3 2 0,-1-2-2 16,1-1-5-16,2 6-12 0,0-6-22 0,2 1 1 16,2-1-105-16,4-4-100 0,-1 2-39 0,4-1-32 15,2-4 312-15</inkml:trace>
  <inkml:trace contextRef="#ctx0" brushRef="#br0" timeOffset="4370.51">5983 2520 899 0,'-8'-20'128'0,"4"4"197"0,-2 2 170 0,3 7-487 15,3 7-37-15,3 0 19 0,4 10-3 0,2 8 9 16,0 6-2-16,-1 6 2 0,-4 3 1 0,-4-2 1 16,-1 1 9-16,-5-5 3 0,-2-2-8 0,-1 2 6 15,-2 0 7-15,-3-3 8 0,-2 5 6 0,-4 4-3 16,-1 5 2-16,-1 5-23 0,0 3 9 0,1 6-14 15,-2-1 3-15,4 4-7 0,-1 4-6 0,4-1-4 16,0-4-56-16,-1-10-119 0,5-8-18 0,-4-9-41 16,4-12-172-16</inkml:trace>
  <inkml:trace contextRef="#ctx0" brushRef="#br0" timeOffset="4702.49">5631 2884 1500 0,'-2'-12'97'0,"2"-1"-40"15,5 4 4-15,-1 4-23 0,2-2-38 0,3 7 1 16,1 4-1-16,2 4 2 0,0 2-4 0,0 2 4 16,0 3 0-16,0-2 2 0,-1 4-4 0,-1 1 1 15,3 1 0-15,2-1 2 0,2 3 5 0,-2-2 1 16,1 2 2-16,1 0-2 0,2 2-9 0,3-2 2 16,-1 2-5-16,2-2 5 0,-1-3 3 0,-2-3 1 15,-3-6 2-15,-2-4-1 0,0-5 0 0,-4 0 4 16,-1-5-1-16,-1-2 1 0,2-2-8 0,-2-5-3 15,1-5 5-15,-1-2-2 0,1-1 7 0,-1-7-6 16,0-4 1-16,0-5-1 0,3-4 3 0,-4-5-2 16,4 0 0-16,-2-4-2 0,-4 0-2 0,5-3 0 0,-4 1-1 15,-3-3 3-15,1 1 4 0,-1 1-10 0,1 1 3 16,1 3-6-16,-3 4 2 0,-3 7 2 0,4 3-7 16,-4 10 3-16,0-1-12 0,0 9-19 0,0 6-5 15,2-2-8-15,2 7-50 0,2 2-88 0,-4 1-18 16,2 4-38-16,1 4-215 0</inkml:trace>
  <inkml:trace contextRef="#ctx0" brushRef="#br0" timeOffset="5051.66">6726 2342 1697 0,'0'-6'52'0,"0"-1"-17"16,3 7-32-16,3 0-8 0,3 7 2 0,2 4-4 15,-1 5 8-15,-2 8 1 0,-2 4-6 0,-5 2 3 16,-1-5 1-16,-1 1 4 0,-1-2 1 0,-4-6-1 0,-1 3 0 16,-4-5 24-16,-1 5 3 0,2-3 5 0,-2 6 9 15,-3 0-23-15,-1 1 5 0,-2 5-11 0,-2 3-15 0,2 4 5 16,-2 2-5-16,-1 6 6 0,0-2-7 0,3 3 0 16,3 2 0-16,1-5-1 0,4-1-5 15,3-6 6-15,1-2-3 0,6 1 3 0,0-6 3 0,6 0-2 16,-1-1 1-16,4-7-1 0,2-3-6 0,2 1 9 15,2-5-4-15,5-2 5 0,1 0-3 0,2-3 1 16,4 0 5-16,2-5-4 0,1-4 5 0,-1 5-6 16,3-5-4-16,-1-5 0 0,-2 4-1 0,3-7 0 15,1 1 5-15,-6-2-3 0,1-3-4 0,-1 1-44 16,-4-4-10-16,-1-1-13 0,1 0-62 0,-6-2-44 16,-5 1-34-16,-1 1-15 0,-5-2-251 0</inkml:trace>
  <inkml:trace contextRef="#ctx0" brushRef="#br0" timeOffset="5800.55">5769 2250 1696 0,'-7'-21'2'0,"2"4"-2"0,4 5 0 15,2 3-2-15,4 5-4 0,-2 1-2 0,-3 3 7 0,0 0-3 16,0 0 18-16,0 0-14 0,0 0 5 0,-2 0-6 16,1 0 12-16,-1 0 34 0,-24 6-9 0,18-6 15 15,-5 0-13-15,-2 0-6 0,3 1 6 0,-3 4-6 16,3-1-1-16,1 7-14 0,3-1 0 0,-3 7-3 15,-1 2-6-15,2 11-1 0,1 4-7 0,-2 12 4 16,4 8-4-16,1 4-3 0,-2 4 5 0,2 2-5 16,0 2-4-16,-1 1 13 0,-1-5-10 0,1 4 11 15,-2-8-10-15,-1-2-1 0,-1-6 4 0,-1-5-4 16,-3-3-7-16,5-8-17 0,-5 1-2 0,3-4-6 0,2 0-35 16,1-2-92-16,3 1-1 0,3-2-38 0,0 0-103 15</inkml:trace>
  <inkml:trace contextRef="#ctx0" brushRef="#br0" timeOffset="6834.06">7324 2835 774 0,'0'-14'293'0,"0"1"-196"0,1 1-60 16,4 5 0-16,2 2-7 0,1 5-10 0,1 0-3 15,1 5-3-15,-1-3-17 0,-2 3 5 0,1 2 1 0,-4 2 3 16,1 0 6-16,-2 0 26 0,-3-1-9 0,0 1 16 15,0 0 2-15,-3 7-9 0,-2 4 8 0,1 5-11 16,-4 8-10-16,2 1-18 0,-1 8-3 0,0 0-1 16,1 4 3-16,0 0-4 0,0-1 4 0,1-2-6 15,-1 2 0-15,0-3-3 0,0 0 0 0,0-8-1 16,0-1 4-16,0-5 5 0,0-2-3 0,2-5 3 16,-1-8-5-16,2-3 0 0,2-4 2 0,1-6 1 15,0 0-3-15,0 0-3 0,6-9 5 0,1 1-3 16,4-9 9-16,2-4-10 0,4-3-3 0,1-1-1 0,-2-5-1 15,2-3 15-15,-2 0-2 0,-1-1 4 0,3 4-15 16,-1 0 5-16,1-3-1 0,1 4 4 0,0 0 6 16,-1 1-9-16,0 5 1 0,2 0-3 0,-3 2-3 15,1 3 6-15,2-2-4 0,-2 4 4 0,0 0-6 0,1-1 4 16,-3 4-1-16,-1-1 2 0,0-1 6 16,-3 6-6-16,0-4 2 0,-1 5-5 0,-2-1-2 0,-3 2-7 15,-2 3-12-15,-2-1 0 0,-2 5-60 0,0 0-44 16,0 0-7-16,0 0-15 0,0 0-69 0</inkml:trace>
  <inkml:trace contextRef="#ctx0" brushRef="#br0" timeOffset="7049.52">7475 3277 851 0,'0'0'474'0,"0"0"-345"0,0 0-74 16,0 0-33-16,0 0-19 0,11 9 12 0,1-2-10 15,6 7 10-15,2-4-19 0,7 6 9 0,-2-2-5 16,3-2 5-16,5-2-4 0,2 2-1 16,2-3 1-16,-1 2-1 0,-2-2 0 0,-3-2 2 15,-2 2-1-15,-4 0 1 0,1 3-5 0,-4-3-10 0,-1 0-18 16,-2-2-2-16,1 1-109 0,-1-4-140 0,0 1-69 16,-2-4-41-16,-2 2 395 0</inkml:trace>
  <inkml:trace contextRef="#ctx0" brushRef="#br0" timeOffset="7558.5">8497 2547 1634 0,'-15'-5'62'0,"3"1"62"0,0 2-128 0,8 7-8 15,-1 4 7-15,4 12-5 0,-1 4 15 0,-1 12-10 16,1 5 6-16,-4 3-6 0,-2 1 6 0,1 0 4 16,-4 1-9-16,4-3 5 0,-2 3-8 0,1-4 12 15,4 3-3-15,-2-4 6 0,1-2-14 0,4 2 8 16,-4-7-4-16,5-10 6 0,0 3-8 0,0-14 11 15,0 2-2-15,0-8 6 0,-1-4-9 0,1-4 0 16,0 0 2-16,0 0-1 0,0 0 4 0,0 0-8 16,0 0-5-16,10-13-1 0,-2-2-5 0,2-6 4 15,2-5 4-15,6 6-2 0,0-3-2 0,3-2 4 16,1 1 0-16,4-4 2 0,2 2-5 0,3 1 10 16,1-1-9-16,-1 6 9 0,2 0 2 0,-3 5-13 0,0 0 12 15,-2 6-12-15,0 2 4 0,-2 7 4 0,1 3-4 16,-5 6 4-16,-1 0 2 0,-3 3 0 0,-5 1-2 15,1 4 1-15,-4-1 1 0,-2 3-1 0,-5-1 4 16,-6 2-5-16,-6-2 7 0,-3 1 4 0,-5-1 0 16,-5 3 2-16,0 0 9 0,-11 3-8 0,-2-2 1 0,-3-1-4 15,-4 3 3-15,-2-3-10 0,-3 0 5 0,0 1-6 16,0 2-1-16,2-3-9 0,2-3 4 0,4-6-6 16,1 0 12-16,6-8-58 0,8 4-24 0,3-7-21 15,7-1-159-15</inkml:trace>
  <inkml:trace contextRef="#ctx0" brushRef="#br0" timeOffset="11017.88">5205 5981 31 0,'0'0'61'15,"0"0"6"-15,0 0 22 0,0 0 21 0,0 0-12 16,-1 0-16-16,-1 0-12 0,1 0 0 0,-1 0-4 15,1 0-29-15,-2-3-18 0,0 3-5 0,-45-23-3 16,48 23-16-16,0 0 10 0,-2 0-5 0,1 0 4 0,-1 0-25 16,1 0-67-16,-1 0-12 0,1 0-27 0,-1 0-123 15</inkml:trace>
  <inkml:trace contextRef="#ctx0" brushRef="#br0" timeOffset="12002.75">5175 6166 1207 0,'-7'-5'76'0,"1"1"-28"16,6 4-1-16,0 0-13 0,0 0-32 0,0 0 9 15,0 0-2-15,0 0 4 0,0 0 0 0,-2 0-1 16,1 0 3-16,-1 0-4 0,-28-14-11 0,21 7 7 0,0-1-2 15,-1-1 5-15,1-2 15 0,-3 0-7 0,3-4 5 16,0 2-6-16,-1 1-5 0,2 0-9 0,-1 1-3 16,3 1 0-16,0-1-4 0,2 4 4 0,1 0-6 15,-2-2 4-15,2 4-3 0,2-2-13 0,-5 2 11 16,2 1-12-16,2-4 14 0,2 8-5 0,0 0 3 0,0 0-4 16,0 0-4-16,0 0 14 0,0 0-12 0,0 0 13 15,0 0 3-15,0 0-5 0,0 0 2 0,0 0-6 16,0 0 1-16,0 0 10 0,0 0-1 0,19-1 3 15,-10 2-10-15,-3-1 2 0,6 5 1 0,0-2 0 16,0 0-1-16,2 3 1 0,-1-6-2 0,-1 3 2 16,3-2 0-16,-5 2-2 0,1-1 1 0,1 1-2 15,-3-3 3-15,0 3 2 0,-2-2-4 0,-1-1 4 16,-1 0-2-16,1 3 0 0,0-1 4 0,-2-2-4 16,1 7 6-16,-4-6-11 0,2 7 5 0,-1-4-6 0,-1 4 12 15,-2-4-6-15,-2 5 0 0,-3-1 0 0,-3 1 4 16,3 0-5-16,-5-2 2 0,4 1-3 0,-2-2 6 15,0-2-27-15,1 2-19 0,1-4-5 0,-4-2-73 16,2 0-43-16,-2 0-15 0,2-8-22 0,3 4-152 16</inkml:trace>
  <inkml:trace contextRef="#ctx0" brushRef="#br0" timeOffset="12233.01">5084 5940 1201 0,'0'0'8'0,"0"0"-6"16,14 8 2-16,-3 1-3 0,3 3-2 0,-1 1-5 16,2 4 1-16,-4-1-1 0,-2 0 9 0,-3-2-3 0,1-2-1 15,-2 0-1-15,-4-5 9 0,1-2 0 0,-2-5 2 16,0 0-3-16,0 0-5 0,0 0 3 0,0 0-3 15,0 0 2-15,0 0-13 0,0 0-153 0,0 1-61 16,7 20-50-16,1-12 276 0</inkml:trace>
  <inkml:trace contextRef="#ctx0" brushRef="#br0" timeOffset="12375.36">5596 6582 1566 0,'-31'-9'260'0,"20"6"-251"0,5 2 13 0,11 5-31 16,-4 5 0-16,10 9-53 0,-1 6-34 0,2 6-17 16,0-2-216-16</inkml:trace>
  <inkml:trace contextRef="#ctx0" brushRef="#br0" timeOffset="12583.59">5777 7036 504 0,'3'11'199'0,"1"-4"-42"0,5 2-42 0,0 3 16 0,0-3-61 0,2 0-26 15,1 1-4-15,-2-1-10 0,1 3-30 0,0 6 2 16,-2-1 6-16,2-1-3 0,-2-3-2 0,1 2-3 16,-1-4 3-16,-1 1-1 0,-1 4 0 0,1 1 1 15,-2 1-5-15,-2 1 3 0,1 2 2 0,-4 4-26 16,2 4-34-16,-1-3-8 0,-2 3-205 0</inkml:trace>
  <inkml:trace contextRef="#ctx0" brushRef="#br0" timeOffset="12920.65">5999 7835 1110 0,'-4'7'75'15,"2"-1"141"-15,1 6-183 0,2 5 0 0,5-1-2 16,0 10 2-16,0-1-14 0,0 0-16 0,-1 4 5 0,1-4-6 15,0 0 9-15,1-4-9 0,1-4-2 0,-1-1 0 16,1-2 3-16,-1 1 2 0,0-6-2 0,1-1 1 16,-2 1-8-16,1 2 4 0,1-2 3 0,-1 0 1 15,4 0 7-15,1 1-9 0,1-1 1 0,-1 3-3 16,-1 2-9-16,-1-1 7 0,0 2-9 0,4 3 8 16,-2-2-14-16,3 5-2 0,-6 0 13 0,3-5-9 15,3 2 15-15,-6-1-3 0,5 2 0 0,-3-1 0 16,-1 3 7-16,4 0-4 0,-4 0 3 0,7 0-2 15,-4 0 9-15,-1 4-10 0,-1-4 0 0,-3 0-3 16,3 0-1-16,-1 0 8 0,1 3-1 0,-1-1 4 0,-2 0-13 16,-1 1 9-16,1-2 1 0,-2 2 6 0,0-6 5 15,-3 1-14-15,0-2 0 0,1 1-3 0,1-2 0 16,1 1 2-16,-2 0-2 0,2-2 2 0,0-6 3 16,1 3-19-16,2-6-26 0,0-6-9 0,2 0-164 0</inkml:trace>
  <inkml:trace contextRef="#ctx0" brushRef="#br0" timeOffset="13486.58">7061 8607 1487 0,'0'4'80'0,"7"4"-12"0,2 5-22 0,3 4 13 0,2 4-31 0,-1-1-14 15,-2 6-5-15,1-1-2 0,-2 1-6 0,0-7-6 16,1-6 1-16,-4-1-3 0,-1-3 0 0,-1-4 3 15,-1-2 0-15,-4-3 2 0,0 0 7 0,0 0-7 16,0 0-3-16,0 1-5 0,9 19-32 0,-9-7-29 16,2-1-1-16,-2 6-8 0,0 1-24 0,0-1-14 15,0 3-16-15,1 3 5 0,2-3-28 0,0 0-29 16,0-5 6-16,3-2-9 0,-1-7 70 0,1 2 115 0,0-1 29 16,-2-4 26-16,2-4 114 0,-1 5 24 0,-1-2-9 15,-1-3 9-15,-1 6-43 0,-1-3-30 0,-1 1 5 16,-1 8-14-16,-2-3-19 0,-2 0-19 0,-2 7-7 15,-4-2-1-15,2 2-16 0,-3-1-6 0,-1 0-5 16,-1 1 1-16,2-1-21 0,0-1-6 0,1 2-2 0,0-2 0 16,1 2-1-16,-1-4-1 0,2 0-2 0,0-3 3 15,3-2 4-15,3-5-10 0,3-2 7 0,0 0-7 16,0 0 1-16,2-5-3 0,5-6-17 0,2-10 9 16,8-5-44-16,2-7-17 0,5-5-1 0,0-9-6 15,-2-2-11-15,1-5 43 0,-1 1 0 0,0-3 17 16,5 1 19-16,-1-2 16 0,2-2-8 0,-1 5 9 15,-2 3-7-15,-1 6-10 0,-1 8 0 0,-7 6-8 16,-3 7-34-16,-2 10 25 0,-7 7-7 0,-4 7 13 0,0 0-8 16,0 0 9-16,0 0 4 0,-3 13 4 0,-3 2 23 15,0 3 2-15,0 2 3 0,0-6 0 0,1 6 15 16,-1-4 3-16,0-2-8 0,-2 2 4 0,4 1-17 16,-2-1 2-16,4 2-3 0,1 1 2 0,-2-1-3 0,3-3-3 15,0 0 0-15,0 0-3 0,0-2 3 0,1-4-10 16,-1 3 5-16,0 0-7 0,2 2 6 0,1 2 4 15,0-1-5-15,-2-1 3 0,2 2-6 16,-3-3-21-16,0 1-18 0,5 1-8 0,-2-2-116 0</inkml:trace>
  <inkml:trace contextRef="#ctx0" brushRef="#br0" timeOffset="14103.15">6355 8725 1413 0,'-15'-5'136'0,"4"5"428"0,11 0-561 0,0 0-18 16,-1 5 3-16,17 7-8 0,4 7 4 0,5 7-9 15,3 0-4-15,-2 7-1 0,1 0-10 0,-2 1 14 16,-3-1 3-16,2-4 4 0,0-4 21 0,0-4-2 16,3-8 3-16,-2 4-3 0,1-1-2 0,2-2 1 15,2 2-1-15,0-1-1 0,3-2-31 0,0-4-46 16,-4 0 0-16,4 3-12 0,-4-4 20 0,2-4-11 15,0 1 10-15,1-1-10 0,-1 1 13 0,-1-2 26 16,-2 1 0-16,-1 1 12 16,0-2 25-16,-5-2 13 0,1 4 10 0,1-2 3 0,-5 1 47 0,2-1-1 15,-2-1 4-15,-1 2-6 0,0 3-20 0,-4-2-7 16,1 2-5-16,-5 2 3 0,2-1 0 0,-2-2-12 16,-1 1 6-16,0 2-9 0,0-4-6 0,-3-1-5 15,0 2-8-15,0-4 4 0,-1-2-1 0,-1-2-6 0,2-5 4 16,3-1-8-16,3-5-33 0,5-4-44 15,0-4-9-15,3-8-11 0,-2-7-40 0,7-2-84 0,2 0-21 16,9-4-31-16,3 5 282 0</inkml:trace>
  <inkml:trace contextRef="#ctx0" brushRef="#br0" timeOffset="14403.45">7927 8737 271 0,'34'-30'40'0,"1"6"213"0,-6 3 13 0,0 8-40 16,-7-1-47-16,1 4-52 0,-1 5 2 0,-3 1-18 16,4 4-14-16,-2 4-27 0,-2 4-4 0,-1 5-8 15,0 2-31-15,-3 3-10 0,-3 6-6 0,1-2 1 16,-2 4-7-16,2-1-5 0,2-1 5 0,-3-5-5 15,4-4 7-15,-4-3-8 0,3-7-3 0,3-2-1 16,0-3 5-16,3-8-14 0,1-1-1 0,2-7-6 16,0-1-19-16,2-8-45 0,-1-3-3 0,-3-2-15 15,2 0-28-15,-3 2-17 0,0-2-2 0,0-3-7 16,0 3-17-16,0 5 91 0,-2 1-2 0,-1 3 39 0,0 4 64 16,1 4 80-16,-1 6-5 0,-1 2 28 0,-1 4-9 15,-1 2-32-15,2 4-10 0,0-1-9 0,-3 6-45 16,-2-1 2-16,0 0-8 0,-2 0 5 0,-1 3 2 0,0-7 22 15,0 2 12-15,0 1 0 0,0-2 17 0,-1-3-18 16,-8-3-2-16,11 1-6 0,-3-1-20 0,-1 0-9 16,5 0-1-16,-4-6-3 0,-2-6-17 0,3-1-52 15,-2-7-14-15,4-1-15 0,-1-4-79 0,2 0-88 16,0-13-35-16,3 1-32 0,1-5 325 0</inkml:trace>
  <inkml:trace contextRef="#ctx0" brushRef="#br0" timeOffset="14609.26">9693 6836 1309 0,'-10'-12'207'0,"8"3"-26"16,2 2 70-16,6-1-215 0,0 4-30 0,3 4-18 0,5 3 1 16,-1 3-7-16,0 6 6 0,1 0-1 0,-4 4 3 15,-2-2-3-15,-2-6 2 0,0 0 13 0,-2-4-4 16,2 1 7-16,-3-5 3 0,2 0-8 0,-1-5 1 15,1-4-8-15,1-2-40 0,3-6-109 0,0-1-4 16,2-6-42-16,0-1-99 0</inkml:trace>
  <inkml:trace contextRef="#ctx0" brushRef="#br0" timeOffset="14808.36">10178 6632 1169 0,'8'-8'465'0,"-5"4"-343"0,3-4-62 0,1 2-43 15,4-1-3-15,4-2-7 0,-2-2-1 0,1 2-2 16,1 3 0-16,-2 0-3 0,0-3 3 0,1 5-2 0,-4-3 2 16,-1 2-9-16,2 5 2 0,-4 0-4 0,1-1 8 15,1-2 0-15,-2-2-3 0,3 5 1 0,2 0-5 16,-3 0-48-16,5 5-5 0,-4-2-22 0,1-2-81 16,-4 4-98-16,2-3-87 0,0-2-19 0,0 0 369 15</inkml:trace>
  <inkml:trace contextRef="#ctx0" brushRef="#br0" timeOffset="14970.99">10499 6724 1482 0,'-9'18'246'0,"-2"6"-218"15,0 6 13-15,5 7-29 0,3 5 31 0,2 4-29 16,-2 0 13-16,0-1-21 0,1 0-1 0,2-6-6 16,0-9-3-16,3-5 0 0,-3-4 3 0,2-11 5 15,1 1 2-15,-3-11 1 0,0 0-6 0,0 0 0 16,0 0-10-16,10-18 1 0,-4 2-62 0,0-5-91 15,1-8-11-15,4 7-37 0,1-2-148 0</inkml:trace>
  <inkml:trace contextRef="#ctx0" brushRef="#br0" timeOffset="15145.75">11216 6803 1442 0,'18'-7'235'0,"-3"1"-132"0,6-5 44 16,1 7-126-16,8-2-11 0,4 3-12 0,-2 3-3 15,-4 7-6-15,1 2-23 0,-6 3-17 0,0 2-2 0,-4-1-4 16,-2-2-16-16,-5-1-19 0,0 1 1 0,-3-5-5 16,-4-2 26-16,0-1 19 0,-2 1-1 0,1-4-1 15,-4 0-67-15,0 0-148 0,0 0 152 0</inkml:trace>
  <inkml:trace contextRef="#ctx0" brushRef="#br0" timeOffset="15281.26">11885 7196 1510 0,'0'0'70'0,"22"13"-47"0,-10-2-5 0,5 2-9 0,1 1 1 15,-2-2-115-15,1 1-35 0,-1-1-49 0,-1-3-330 0</inkml:trace>
  <inkml:trace contextRef="#ctx0" brushRef="#br0" timeOffset="15472.68">12352 7354 957 0,'5'18'130'0,"-1"3"428"0,7-2-526 0,2 7-23 16,4 4 4-16,2 3-9 0,0 4 11 0,-2 0-12 16,1 2 2-16,-3 6-5 0,0-2-5 0,-3-1 7 15,1 0-4-15,-3-1 2 0,2 0-25 0,-1 1-30 0,-1-4-9 16,2-5-6-16,0-3-18 0,-1-10-15 0,2-3-15 15,2-5-7-15,-2-3-113 0</inkml:trace>
  <inkml:trace contextRef="#ctx0" brushRef="#br0" timeOffset="15843.02">12891 8440 985 0,'3'34'383'0,"5"2"-234"0,-4 0-45 0,4 4-27 15,4-1-7-15,-2 1-17 0,1 3 5 0,2-2-11 16,-3-2 2-16,2-2-25 0,2 0 0 0,-1-8-9 15,1-1-2-15,1-7-8 0,0-6 1 0,1 0-3 16,2-11 5-16,-2-2-9 0,2-2 3 0,3-9-6 16,-1-5-12-16,5-7-2 0,0-7 2 0,5 1-2 15,2-4-5-15,2-4 3 0,3 6-10 0,-1-3 6 16,0 2-30-16,-2 5-12 0,1 3 5 0,-3 2-5 16,1 7 16-16,0 5 4 0,-3 4-2 0,3 4 3 15,-5 0 2-15,-2 4 23 0,-4 4-1 0,-1 1 8 0,-5 4 3 16,1-1 14-16,-2 1 6 0,0 2 4 0,-2-1 29 15,-1-2 4-15,1 1 4 0,-1-1-2 0,3 0 1 0,2-3 3 16,-2 5-3-16,0-3 4 0,-1-2 10 0,1 6-24 16,3-3 7-16,2 2-13 0,2-2 15 0,-1 1-9 15,1 4-1-15,2-4-3 0,-3 3 5 0,5 1-26 16,-4-4 5-16,-3 2-15 0,-2-1-9 0,-4-2 5 16,2 1-3-16,2-4 4 0,5-6 3 0,-4 1-6 15,-2-4 1-15,1-1-5 0,-2-10-21 0,3-6-47 16,1-12-4-16,6-5-19 0,2-11-77 0,5-9-178 15,3-8 197-15</inkml:trace>
  <inkml:trace contextRef="#ctx0" brushRef="#br0" timeOffset="16058">15400 7305 2292 0,'4'-8'85'0,"8"4"-66"0,3 0-9 16,4 2-12-16,-2-1-11 0,-2 3-23 0,-3 0 6 0,-6 0-7 15,-6 0 36-15,0 0 12 0,1 0 3 0,1 0 2 16,10-12-4-16,-11 2 8 0,5-1-6 16,-1-2 6-16,4 4-14 0,-6-3-1 0,-3 4-3 0,1-1 0 15,-1 5-8-15,3-4-9 0,-3 8-10 0,0 0-4 16,0 0-75-16,9-10-84 0,-5-2-9 0,5-4-24 16,0-5-26-16,6-3-1 0,2-2-6 0,-1-6-3 15,4 0-60-15</inkml:trace>
  <inkml:trace contextRef="#ctx0" brushRef="#br0" timeOffset="16224.3">15891 6733 137 0,'16'0'240'0,"1"5"-115"0,-4 2-22 0,2 2-18 16,2 3-23-16,-4 0-18 0,-1 1 18 0,1 1-16 15,-2 1 47-15,-1-2 29 0,1-1 7 0,-5-3 5 16,0 0 8-16,-2-5-26 0,-1 4-11 0,-1-5-4 0,-2-3-51 16,0 0-28-16,0 0-8 0,0 0-4 0,0 0-11 15,0 0-10-15,4-8-4 0,-4-3-4 0,0-7-18 16,3-3 24-16,-3-3-1 0,6-2 6 0,4 1-9 0,-2-3-29 15,2 2-13-15,1 1-11 0,-1 0-99 0,2-5-268 16,0-2 265-16</inkml:trace>
  <inkml:trace contextRef="#ctx0" brushRef="#br0" timeOffset="16475.99">16778 5836 2239 0,'0'0'2'0,"13"15"-8"16,7 3-5-16,2 7 3 0,-3 5 4 0,-2 6-35 16,-7-2 13-16,5-1-16 0,2 0 36 0,-2-11 6 15,-1-1 0-15,0-6 2 0,-2-5 7 0,3-2 0 16,-2-4 4-16,5-1-3 0,-3-1-4 0,-1-2-7 0,-1 0 0 16,-1 3-4-16,0-2-11 0,-2-1-38 0,2 6-6 15,-3 0-12-15,0 3-34 0,-1 3-8 0,1 0 2 16,0 0-3-16,1 4 3 0,2 1 6 0,-2 1-9 15,2 3 5-15,-1 0-34 0,-1 4-30 0,2 0-18 16,-1 1-10-16,1-2 203 0</inkml:trace>
  <inkml:trace contextRef="#ctx0" brushRef="#br0" timeOffset="16575.66">17351 6594 529 0,'8'30'218'0,"2"0"-46"0,2 3-14 0,-3 0-14 16,0 1-85-16,0-4-34 0,-5 3-3 16,4 3-10-16,-2-5-12 0,1 2-4 0,-1-3-9 0,0-2-3 15,-1-3-73-15,-1-4-123 0,4-4-27 0,-5-8-43 16,3-5 284-16</inkml:trace>
  <inkml:trace contextRef="#ctx0" brushRef="#br0" timeOffset="16750.47">17841 7309 1547 0,'9'20'255'0,"0"-2"-187"0,3 6 19 0,3 5-63 0,1 6-19 15,-1 2-13-15,-2 3 5 0,-5-1-8 0,-1-1-5 0,-2-4-14 16,-2-3 5-16,1-8-6 0,-1-8 19 0,2-5 12 15,-1-5-5-15,2 2 5 0,0-3-30 0,0-1-21 16,0-3-15-16,0-3-3 0,3 3-66 0,-1 0-86 16,-4-1-34-16,-4 1-26 0,0 0 282 0</inkml:trace>
  <inkml:trace contextRef="#ctx0" brushRef="#br0" timeOffset="17267.21">18354 8184 1652 0,'18'14'211'0,"3"4"-151"15,0-2-14-15,3 5-31 0,3 3-1 0,-2 1-7 0,-1 1 0 16,-3-1-3-16,-2 0 5 0,-2-1-10 0,-2 2 3 16,0-2-4-16,-2-2 2 0,1 6 4 0,-1-5-3 15,-1 1 5-15,4 1 10 0,-1 0 6 0,2 1 1 16,-1-2-1-16,-4 1-11 0,6 0-4 0,-3-1-4 16,-3-3 1-16,1-3-5 0,-2-1 1 0,1-1 3 0,0-4-1 15,-2-3-3-15,1 0 2 0,-1-2-1 16,1 1 4-16,-1-2-3 0,0-3-3 0,1 1 2 0,-4 1-4 15,2-1 1-15,-3 1 4 0,3-1-3 0,-1 2 3 16,-1-1-3-16,4 1 6 0,-4-2-1 0,2 3 2 16,-3 2-6-16,2 3 1 0,-3-3-3 0,1-1 3 15,5 5-1-15,-5-5-2 0,0 4 4 0,0-6-3 16,-3 1 4-16,1 2 4 0,-1-6-2 0,2 5 0 16,-2-4-8-16,0-3 5 0,-2 4-1 0,-1-5 3 15,0 0-2-15,0 0-6 0,0 0 0 0,0 0-2 16,0 0 1-16,0 0 3 0,0 0 0 0,0 0 1 0,0 0-4 15,0 0 6-15,0 0 0 0,0 0 2 0,0 0-6 16,2 0 1-16,10 10-2 0,-9 1 4 0,1 1 5 16,-2-3 0-16,2 6 6 0,-1-6-4 0,-1 4 2 0,1-5 6 15,0 1-7-15,0-2 8 0,0 2 2 16,0-2-12-16,-1 2 13 0,1-1-13 0,0-2 12 0,0-3 1 16,0 4-6-16,-1-2 5 0,-2-5-3 0,0 0 7 15,0 0 1-15,0 0 2 0,0 0-5 0,0 0 1 16,0 0-5-16,0 0 5 0,0 0-9 0,0 0-11 15,0 0 4-15,1 0-5 0,-1 0-2 0,0 0-16 16,0 0 0-16,0 0-6 0,0-3-14 0,6-20-42 16,-12 11-17-16,-1-7-14 0,-2-2-124 0,-3 0-150 15,-1-4-112-15,-1-1-33 0,1-3 535 0</inkml:trace>
  <inkml:trace contextRef="#ctx0" brushRef="#br0" timeOffset="32967.01">9008 8567 914 0,'1'-9'102'0,"1"0"29"16,-1 0 3-16,1 0-69 0,2 1-36 0,2 8-21 15,0-4-3-15,0 1 0 0,2 3-11 0,-2 0 6 16,-3 0-5-16,-3 0 5 0,0 0 0 0,0 0 9 16,0 0 0-16,0 0 2 0,-2-21-1 0,-1 9 18 15,2-2-3-15,-1-2 5 0,2 3-20 0,-7-20-21 16,11 15-6-16,5-3-11 0,3 2-93 0,8-7-228 15,0 1 205-15</inkml:trace>
  <inkml:trace contextRef="#ctx0" brushRef="#br0" timeOffset="33173.29">9329 7835 1240 0,'-11'-12'105'16,"1"6"244"-16,1-4-314 0,5 8-28 0,4 2-7 0,0 0-2 15,0 0-2-15,0 0-41 0,0 0 12 0,0 0-21 16,0 0 18-16,13-16 22 0,-7 7 1 0,0-6 8 16,0-3 6-16,1-6 2 0,-1 3-3 0,2-4 0 15,-1 4 2-15,1 0 0 0,1-4-5 0,0 7-3 16,0-3-50-16,0-3-41 0,1 3-5 0,-1 0-16 16,4 0-63-16,2 3-107 0,-1-1 153 0</inkml:trace>
  <inkml:trace contextRef="#ctx0" brushRef="#br0" timeOffset="33325.37">9760 7272 475 0,'17'-6'175'0,"-1"-1"-54"0,-2-1 6 0,-2 2-22 0,-2-1-5 0,-2 4-22 16,0 3-5-16,0-2-5 0,-4 2-20 15,-1 0-17-15,-3 0-2 0,0 0-8 0,0 0-25 16,0 0 7-16,0 0-4 0,0 0 4 0,0 0-6 0,0 0-20 16,0 0-12-16,0 0-6 0,2 0-65 0,13-21-91 15,-11 8-18-15,2-2-35 0,0-6 251 0</inkml:trace>
  <inkml:trace contextRef="#ctx0" brushRef="#br0" timeOffset="33447.5">10111 7003 922 0,'-10'-3'-8'0,"4"6"-163"16,0 2-43-16,4 2-57 0,-1-1 273 0</inkml:trace>
  <inkml:trace contextRef="#ctx0" brushRef="#br0" timeOffset="33668.64">9731 7297 567 0,'7'-17'413'0,"3"-4"-306"0,1-3-86 0,4-2-10 16,4 4-8-16,2-2-51 0,2 3-29 0,-4 0-27 0,0-1-272 16</inkml:trace>
  <inkml:trace contextRef="#ctx0" brushRef="#br0" timeOffset="33926.24">10670 6520 861 0,'7'0'76'0,"4"0"203"0,-1 0-264 0,5 4-10 16,1 10-4-16,4-3 1 0,-2 1 7 0,-2 9-29 15,1 0-2-15,-7 0-14 0,-1 3-26 0,0-3 25 16,-2-3 1-16,2 0 11 0,-4-2 22 0,1-4 15 16,-2-3 2-16,-2-1 6 0,2-1 16 0,4-3-20 15,-2 1 3-15,4 2-12 0,-1-2-7 0,5-4 1 16,0 4-9-16,6-5-2 0,2 3-68 0,1-3-73 16,-2 3-14-16,2-3-27 0,1 0-116 0</inkml:trace>
  <inkml:trace contextRef="#ctx0" brushRef="#br0" timeOffset="34110.44">11488 6779 383 0,'16'5'55'0,"7"2"86"0,-7 2-52 0,3 2-23 0,2 2-1 0,2 1-6 15,-1 1-6-15,4-1-18 0,-3 3 1 0,-2-1-7 16,0 1 1-16,-1-1-8 16,2-2 6-16,-1 2-9 0,0-4 0 0,0 1-7 0,0-1-8 0,0 0 4 15,-2 0-3-15,0 0-4 0,-1 2 1 0,-3-1-3 16,0 3-9-16,-3-2 10 0,0 2 0 0,-3 1 2 15,1-2-16-15,1 3-58 0,1 5-6 0,3 0-24 16,1-2-95-16</inkml:trace>
  <inkml:trace contextRef="#ctx0" brushRef="#br0" timeOffset="34267.99">12643 7626 325 0,'8'21'52'0,"1"-3"-10"16,0 1 9-16,1 4-39 0,2 0-15 0,0 3-12 15,2 7-9-15,-1-3-4 0,-2 5-64 0,-1 0 4 16,-3-5 10-16,1-2 3 0,-2-3 80 0,4 1-3 16,-1-5 4-16,3-5-5 0,0 2-5 0,0-2 3 15,-4 1 0-15</inkml:trace>
  <inkml:trace contextRef="#ctx0" brushRef="#br0" timeOffset="34451.58">13211 8741 919 0,'15'8'12'0,"3"1"-11"0,1 3 6 16,2 1-7-16,3-1-2 0,-2 1-72 0,1-2-2 15,1-2-23-15,-4-2-8 0,6-2-19 0,-1-4-13 0,-1-1-9 16,4-4 148-16</inkml:trace>
  <inkml:trace contextRef="#ctx0" brushRef="#br0" timeOffset="34829.39">14162 8950 1186 0,'7'3'175'0,"7"-3"-113"0,1 5 0 0,7-2-35 0,2 1-17 15,0-2-14-15,0 1-25 0,3-2 4 0,1 2-71 16,0-3 29-16,1 0 6 0,-5-7 9 0,-2-2 40 16,0-3 24-16,-1-2 4 0,-1 1 8 0,-1-2 27 15,1 2-4-15,1-4-3 0,-2 1-1 0,0-1-17 0,2 1-15 16,-3-1 0-16,3 4-6 0,1 1-7 0,-2-1-1 16,-1 1 3-16,1 3-1 0,-1-3-6 0,0 0-20 15,1-2 5-15,-2 2-8 0,-2-1 10 0,-1-3 23 16,0-1-10-16,3 1 14 0,0-5 0 0,-2 3-9 15,1-6 5-15,-4-1-8 0,-2-1 3 0,-2-2 4 16,-2-2 1-16,-1-3 1 0,-1 3-11 0,1 0 9 16,-3 2-8-16,-2 0 8 0,0 1-17 0,1-2-1 15,1 4-4-15,-2 1 0 0,1 3-27 0,-5-1-2 16,-2-2-2-16,1 3 1 0,-6-1-3 0,4-2-26 16,-3 3-9-16,1 0-2 0,5-3 4 0,-3 3 49 15,-3-1 7-15,0 2 9 0,5 0 1 0,-2-1-52 16,1-2-1-16,2-1-19 0,2 6-28 0</inkml:trace>
  <inkml:trace contextRef="#ctx0" brushRef="#br0" timeOffset="35017.65">14983 7698 254 0,'14'-9'54'0,"2"-3"69"0,-3 3-8 0,5-3-13 0,-1 3 4 15,2 1-4-15,2-1 15 0,-2 2-15 0,2 1-3 16,-3-3-6-16,3-1-22 0,-1 4-2 0,-1-2-3 16,0 1 0-16,-1-2-19 0,-1 0-24 0,-2-3-3 0,1 0-6 15,-2-5-12-15,2 1 7 0,-1-2-3 0,1-3 3 16,1 0-5-16,-4-4-1 0,7-3 0 0,-2-5-1 15,-1-2-6-15,3-2-20 0,-4-5-6 0,1 3-6 16,-1-2-43-16,-1 0-33 0,1-1 8 0,1-1-15 16,-1-2 18-16,2 1 43 0,-1 2-14 0,4-4 21 15,-2-1-28-15,3 1-63 0,2-3-26 0,-3 2-21 16,2-2 190-16</inkml:trace>
  <inkml:trace contextRef="#ctx0" brushRef="#br0" timeOffset="35198.25">16091 6003 568 0,'10'-21'80'0,"4"0"236"0,-5 3-281 16,0-1-24-16,-2 5 3 0,1 2-8 0,-2 7-2 16,3-3-35-16,0 1 2 0,-6 5-13 15,-3-8 9-15,0 5 15 0,0 1-4 0,0-5 9 0,1 0 16 0,1-6 13 16,2 6 12-16,-1-5-5 0,1 2 10 0,1 1-33 16,-4-3-1-16,4 1-10 0,2-2-13 0,2 3-79 15,3 1-11-15,3 1-33 0,-1 1-129 0</inkml:trace>
  <inkml:trace contextRef="#ctx0" brushRef="#br0" timeOffset="35372.62">16619 5689 277 0,'18'5'270'0,"2"2"-143"16,-4-2-24-16,5 4-26 0,0 3-40 0,3 1-19 16,1-1-3-16,-1 3-6 0,-3-1-14 0,-3-3 12 15,0 0 5-15,-2-1 4 0,1 1 13 0,1 1-3 0,0-5-7 16,-5 2 2-16,3 0-27 0,-1-1-12 0,-4-4-10 15,4 5-3-15,-2-6-52 0,-1-3-34 16,5 8-25-16,-4-7-9 0,2 3 152 0</inkml:trace>
  <inkml:trace contextRef="#ctx0" brushRef="#br0" timeOffset="37552.11">19037 9258 447 0,'3'0'188'0,"1"-3"76"0,1-2 1 0,2 1-200 0,2 4-58 0,-1-21-35 15,1 21-11-15,0 0-2 0,-4-2-15 0,0 2 35 16,-1 0 6-16,-1-3 10 0,2 0 31 0,-2-1 37 15,0-2-5-15,0 0 14 0,0 2-11 0,0-2-7 16,0-2-8-16,-2 4 0 0,1-4-38 0,1 4-5 16,0-1-3-16,0 1 0 0,1-1 0 0,1 2-6 15,1-1 5-15,-2-1-6 0,2 1-3 0,0-4 9 16,2 4-6-16,-1-4 7 0,1 4 8 0,-4-2-6 16,2-1 0-16,-2 2-2 0,-1 1-8 0,0-1 15 15,-1-2-4-15,-2 7 7 0,0 0-6 0,0 0 7 16,0 0-1-16,0 0 0 0,0 0-10 0,0 0 4 15,0 0-2-15,0 0 2 0,0 0-2 0,0 0 4 16,0 0 1-16,0 0 1 0,0 3-1 0,0-3 1 0,-2 0-1 16,1 1 1-16,-1-1 4 0,1 0 2 15,-1 0-6-15,1 0 3 0,-1 3-5 0,1-1-2 0,-1-2 7 16,1 3-4-16,1-2 14 0,0-1-10 0,0 3 10 16,10 25-9-16,-2-26 13 0,1 2-12 0,0-4-2 15,0 3 0-15,1 2 10 0,-1-5 7 0,2 4-2 16,1-4 4-16,-2 3-2 0,0-1 14 15,2-2-3-15,-4 4 4 0,1-4-20 0,-3 3 0 0,-2-1-7 0,-4-2 6 16,0 0 1-16,0 0-3 0,0 0 8 0,0 0-5 16,0 0 12-16,0 0-15 0,0 0-2 0,-19 12-3 15,8-8-14-15,2-4 0 0,-4 0-2 0,4 0-2 16,2 0-16-16,-1-1-44 0,2-2-20 0,0-2-18 16,-1-4-169-16</inkml:trace>
  <inkml:trace contextRef="#ctx0" brushRef="#br0" timeOffset="39367.33">5175 6170 178 0,'5'-1'28'0,"-1"-2"62"0,2-2-45 0,-4-1-22 0,1 0 4 16,0 0-10-16,-2 3 2 0,-1-1-21 0,0 4 8 15,0 0-12-15,0 0 5 0,0 0 0 0,0 0-6 0,0 0 5 16,0 0-2-16,0 0-5 0,0 0-2 0,0 0 1 16,-1 0 10-16,-1 0 0 0,1-3 2 0,-1 1-4 15,1 2 1-15,-1-3 17 0,1 3 14 0,-1-1 1 16,1-2 34-16,-1 3-21 0,1-2-3 0,1-1-5 16,0 3-22-16,0-1 5 0,0-2-9 0,0 3 6 15,0-3-24-15,0 1 12 0,0 2-5 0,0 0 6 16,0 0-6-16,0 0 3 0,0 0 4 0,0 0 0 15,-8 18-4-15,2-10 7 0,0-4-8 0,0 1 7 16,2-1-13-16,-1-4 8 0,2 3 10 0,3-3-1 0,0 0 17 16,0 0-2-16,0 0-4 0,0 0 2 0,0 0-11 15,0 0 17-15,0 0-13 0,0 0 14 0,0-3-16 16,0 3 13-16,2-1-9 0,-1-2 9 0,1 3-15 16,-1-2-10-16,-1-1 8 0,0 3-10 0,0-1 5 0,0-2 4 15,0 3 2-15,0-3-1 0,0 1-4 0,0 2-8 16,0-3 6-16,0 3-5 0,0-1 8 0,0-2-3 15,0 3 0-15,0-2 0 0,0-1 6 0,0 3-6 16,0 0-5-16,0-1 0 0,0-2-6 0,0 3 1 16,0 0 4-16,0-3 0 0,0 1 6 0,0 2-10 15,0-2 4-15,2 2-5 0,-1-2 5 0,25-31 0 16,-20 26-4-16,-2 2 4 0,1-1 11 0,-2 0-5 16,1 2-2-16,-1-1-2 0,0 1 1 0,-1 2-1 15,-2-1 7-15,0 3-6 0,0 0 2 0,0 0-1 16,0 0 4-16,0 0-3 0,0 0 8 0,0 0-5 15,0 0-1-15,-2 0 1 0,1 0 5 0,-1 0 4 16,1 0-1-16,-1 0 1 0,1 0-1 0,-1 0-6 16,1 0 0-16,-1 0-1 0,1 0 2 0,-1 0 0 15,1 0-2-15,-1 0-1 0,1 0-12 0,-1 0 10 0,1 0-5 16,-1 0 6-16,1 0-6 0,-1 0 7 0,1-3-1 16,-1 3 2-16,1 0-7 0,-1-1-4 0,1 1 5 15,-2-3-3-15,0 3 2 0,0-2-2 0,0-1-4 16,0 3 2-16,1-1 0 0,-1-2 7 0,2 3-3 15,-1-2 3-15,1-1-15 0,-1 3 8 0,1-3 0 0,-1 2 3 16,1 1 7-16,-1-3-9 0,1 3-3 0,-1-1-1 16,1-2 0-16,-1 3-2 0,1-2 5 0,-2-1-5 15,0 3 0-15,0-1-2 0,0 1 3 0,0 0-2 16,0 0 3-16,-46-3-2 0,40 6-3 0,3 1 4 16,-3-2 2-16,4 2-2 0,1-1 0 0,-4 1 0 15,5-4 0-15,-1 5-4 0,-2-2 4 0,-2-2-5 16,3 4 2-16,2-2-4 0,1 1-9 0,2 1-1 15,-3-2-57-15,3-3-18 0,0 0-14 0,0 0 1 16,0 0-51-16,0 0-17 0,0 0 83 0</inkml:trace>
  <inkml:trace contextRef="#ctx0" brushRef="#br0" timeOffset="42645.58">5036 6127 503 0,'0'0'98'0,"0"0"-61"0,0-3 4 0,0 3-24 16,0 0-14-16,0 0-13 0,0 0-12 0,0 0 1 16,0 0-25-16,0 0 26 0,0 0 0 0,0 0 10 15,0 0 8-15,0 0 14 0,0 0 9 0,0 0 2 16,0-2 12-16,0-1 6 0,0 3-13 0,0-1 10 16,0-2-19-16,2 3 2 0,-1-3-3 0,-1 1 2 15,0 2-11-15,0-2-14 0,0 2 5 0,0-2-7 0,0 2 10 16,0 0 3-16,0 0-9 0,0 0 3 0,14 4-11 15,-10-2 13-15,-4-2-2 0,0 0 5 0,0 0-9 16,2 0 3-16,23 3 7 0,-17-6-4 0,2 1 3 16,-1 0-2-16,-2-3-7 0,2 4 4 0,-1-2 2 0,-2-2-5 15,0 5 9-15,-5-4-7 0,-1 4 1 0,0 0 3 16,0 0-7-16,0 0 4 0,0 0-4 0,0 0 5 16,0 0-1-16,0 0 2 0,0 0-1 0,0 0-3 15,0 0 0-15,0 0-2 0,0 0 3 0,0 0 2 16,0 0 7-16,0 0-2 0,0 0 4 0,0 0 3 15,0 0-7-15,0 0 8 0,0 0 13 0,0 0-3 16,0 0 9-16,0 0-7 0,0 0 3 0,0 0-1 16,0 0-4-16,0 0 2 0,0 0-12 0,0 0 0 15,0 0 1-15,0 0-1 0,0 0-1 0,0 0-2 16,0 0 0-16,-1 0-1 0,-1 0-9 0,1 0 2 16,-1 0 5-16,1 0-1 0,-1 0 1 0,1 0 0 15,-1 0-5-15,1 0 6 0,-1 0 5 0,1 0-13 16,-1 0 5-16,1 0-7 0,-1 0 1 0,1 0 0 0,-1 0 0 15,1 0 3-15,-1 0 10 0,1 0-13 0,1 0 0 16,0 0-3-16,0 0 16 0,0 0-10 0,0 0 8 16,0 0-10-16,0 0 6 0,0 0 8 0,1 0-7 15,1 0 6-15,-1 0-6 0,1 0 4 0,-1 0-4 16,32 9 2-16,-25-9-6 0,1 3 11 0,0-2-2 16,0-1 4-16,1 5-5 0,1-3-3 0,0 0 3 0,0 1-5 15,2 1-8-15,-2 1 1 0,-1-1 0 0,2 1 1 16,0 1 3-16,0-2-3 0,2 1 1 0,-3-1-2 15,3 1 8-15,1-1-2 0,1-1 0 0,2-1-2 16,0 1-4-16,0-2-2 0,0 2 1 0,1 0 0 16,1-1 7-16,-2 2-7 0,0 1 3 0,-2-1-5 15,-1 4-3-15,1-4 9 0,4 4-3 0,-2-1 6 16,1-1-6-16,-2 1-2 0,0 2 0 0,6-1-1 16,-5-2 2-16,6 4 1 0,-5-4 2 0,2 2 1 15,0-4 4-15,0 1-10 0,1 2 4 0,-1 1-3 0,1-2 3 16,1 1 5-16,-1-2-1 0,2-1 2 0,0-1-5 15,1-2 7-15,1 2-5 0,-1-1 6 0,2 1-5 16,-2 1 1-16,-2-1-7 0,1-1 3 0,-2 1 2 16,0 1-4-16,4-2 3 0,-2 5-5 0,-2-2-4 15,1-1 10-15,-6 1-1 0,3 2 5 0,-1-2-8 16,2 2-5-16,2 2 1 0,0 3-2 0,1-4 6 0,-3 1 6 16,0-5-6-16,0 0 5 0,0 1-5 0,1-1-2 15,1 1 4-15,-1-1-3 0,2 2 1 0,-2 0 0 16,2-3 1-16,-1 2 0 0,-1-1-1 0,1-4 5 15,-1 9-7-15,-1-4 5 0,1-1-8 0,2 4 8 16,3-1 0-16,0 2 2 0,-3 0-18 0,4 0 18 16,-3-2-7-16,-2 2 10 0,2-1-9 0,2 1 2 15,0-5 0-15,4 4 2 0,1-4-8 0,-4 1 5 16,2 2-3-16,-2 2 3 0,1-1 2 0,-2-1 0 16,1-1 2-16,0 2-2 0,1 0-2 0,-1 4 0 0,0-3-1 15,-2 0 0-15,1 2-5 0,1-2 5 0,0 0 1 16,2 3 2-16,-3-3-2 0,2 3 6 0,-3 0-11 15,3-4 9-15,4 1-5 0,1-4-3 0,3 2 4 16,-1-2-2-16,-2-1 2 0,2 1 6 0,-3-1-6 16,1-1 4-16,1 2-9 0,-2-1 8 0,1 1-4 0,2-1 5 15,0 4-4-15,1-4-5 0,0 1 8 0,1 2-7 16,-3-2 6-16,1-1 1 0,2 1 0 16,3-1 0-16,0-4-3 0,1 3-4 0,-2-3 2 0,0 0-3 15,-1 0 8-15,-2 0-1 0,-2 0 0 0,-2 0 1 16,-1 4-2-16,1-1-2 0,0-1-1 0,0 5-1 15,1-2 4-15,-2 2 3 0,0-1-1 0,1 2 0 16,-4-1-9-16,4-2 3 0,-4 1 0 0,3-3 2 16,2-2 9-16,-3 5-10 0,1-4 2 0,-1 2-6 15,-3-1 8-15,4-1 2 0,-1 5 0 0,1-2-1 0,-3 2-2 16,3 0-1-16,-4-1 1 0,1 2-1 0,-3 1-9 16,0 0 13-16,-4 3-4 0,4 0 5 0,-3-3-6 15,1-2-5-15,2 2 6 0,-4 0-2 0,2-1 3 16,0 0-1-16,3 4-4 0,1-3 2 0,-1 0 1 0,-2-4 3 15,2 2 1-15,-3-4 1 0,3 3-6 0,0 2 3 16,0 1-1-16,-2-2 2 0,4 2 1 0,-3-1-3 16,1 1 2-16,2-2-2 0,-1-1-5 0,0 1 7 15,1-2-2-15,-4-2 5 0,-1-2-5 0,3 4-2 16,-2 1 0-16,4 0 0 0,-5-2 5 0,4 1 0 16,-1 1-2-16,1 0 1 0,5 1 2 0,-5 1 1 15,1-2 3-15,-2 1 0 0,1 2 9 0,-3 0-16 16,2 1 8-16,0 1-10 0,0-4 8 0,0 5-9 15,0-6 2-15,1 5-3 0,5-2 8 0,-2-5 0 16,-1 5-1-16,2-4 0 0,-6 1-6 0,6 0 7 16,-1-2-1-16,6 3 5 0,-2 1 2 0,2-2-3 15,3 1 1-15,-4-2-3 0,5 2-5 0,-4-1 4 16,0 2-2-16,-1 1 3 0,1-2-5 0,1 2-2 16,-1 3 1-16,2-3 0 0,0 0 6 0,1 1-3 0,0-1-6 15,1 0 2-15,0 0 0 0,1-1-4 16,1-1 10-16,1-1-7 0,-1 5 8 0,-3-5-2 0,-1 1-3 15,2 2 2-15,-3-1-7 0,3 1 2 0,-3-1-1 16,1 0 2-16,2 4 1 0,-3-3 0 0,-2 4 3 0,3-1-2 16,-3-3 4-16,0-4-5 0,4 5-2 15,-1-1 0-15,-2-1 6 0,2 0 0 0,0-2-1 0,-2 0-1 16,2-4-3-16,-2 5 17 0,2-5-1 0,-3 2 5 16,3 2-8-16,0-4-6 0,-4 2 0 0,4 1-1 15,-4-5 11-15,2 3-14 0,2-3 10 0,0 0-12 16,2 0 11-16,3 0 3 0,-4 0-4 0,-1-3 5 15,-3 3-11-15,-2 0 1 0,-1-2-2 0,0 4 2 16,0 1 3-16,-2-3-3 0,-3 9-5 0,4-5 1 16,-3 4-9-16,4-1 7 0,2-1 1 0,-7 2 0 15,-1-1 0-15,3 2 2 0,0 0 0 0,4 0 1 0,5-2-3 16,-2 2 2-16,-1-4 0 0,-3-1 1 0,0 4-4 16,-1 1 6-16,3 3 0 0,-2 0 3 0,0 0-1 15,-1-2-4-15,1 2 1 0,-3 0-2 0,4 1 3 0,2-1-4 16,-3 3-1-16,-2-1 0 0,-2-2 8 0,1-2-5 15,0 2 2-15,4-5-4 0,0 2-1 0,2 0 5 16,1-4 4-16,2 2-1 0,-4-2-8 0,-3-1 6 16,1 4-8-16,-1-4 8 0,2 1-6 0,-1-1 9 15,1 1-5-15,-3 1 5 0,2 0-9 0,0 1 0 16,-3 2 4-16,0-5-2 0,-3 4 7 0,3 1-3 16,-1-5-2-16,3 4-1 0,-2-1-2 0,0-1-4 15,-2-3 7-15,2-1-5 0,0 4 9 0,0 0-9 16,-2-3 4-16,2-2-4 0,1 4 11 0,-3-2-5 15,4 0 0-15,-1-2-1 0,-1 4 5 0,0-2-8 16,0 1 6-16,1 1-5 0,0 2 9 0,-2-2-11 16,-1-1 5-16,-2 0-5 0,-4 1 11 0,5-1-10 15,-2-1 0-15,-1 2-1 0,3 2 7 0,-6-1-2 16,1-1 1-16,-1 2-3 0,0-2-7 0,0-1 7 0,-2 4-6 16,-1-7 6-16,-1 7-9 0,-2-5 6 0,0-2 1 15,-2 2 1-15,2-1-3 0,1 1 1 0,2 1-3 16,0 1 3-16,-1-2 5 0,-1 1-3 0,1-2 2 15,-1 0-4-15,3 3-2 0,2-2 3 0,-4 1-1 16,5-2 2-16,-4 2 7 0,3-1-11 0,4 2 7 16,-5-1-8-16,-2-1 3 0,-3-1 2 0,-2 2-5 0,3-4 3 15,4 11-1-15,-2-10 4 0,1 4-2 0,-2-1 2 16,-3-4-3-16,1 0-2 0,-3 6 2 0,3-4-2 16,0 1 10-16,0-2-8 0,2 2 4 0,-4-1-6 15,0 1 5-15,2-2-3 0,-1-1-2 0,-1 3 0 16,4 0-2-16,-4-1 7 0,4 5-5 0,-3-2 5 15,0-5-5-15,1 4 4 0,0 0 3 0,-2-1 0 16,4 3-6-16,-2-3 2 0,1-3 1 0,-1 5 2 16,-2 2 2-16,5-2 0 0,-1 1-1 0,-2 1 1 15,1-2-10-15,-3 2 7 0,-2-2-6 0,-1-1 7 0,1 4-8 16,1-4 12-16,3 4-7 0,-5-4 8 0,1-2-13 16,-1 1 3-16,-2-2 5 0,3 2-2 0,1-1 4 0,2 1-6 15,1 1 4-15,0-1-3 16,-2-2 4-16,4 4-7 0,0-2 0 0,1 1-1 0,0 1 8 15,0-1-5-15,0 1 0 0,0-2-2 0,0 1-4 16,-2 1 4-16,1-1 0 0,-1 1 2 0,-1 1 9 0,3-2-11 16,2 1 8-16,-1-4-8 0,2-1 4 0,1 3 2 15,-1-3-6-15,2 2 4 0,-1 1 2 0,2-3-4 16,3 3 0-16,0-2-1 0,1 4 4 0,-1-1-3 16,-2-1 1-16,-2 2-2 0,-1-1 2 0,0 1-3 15,-1 2 3-15,3-3-4 0,-3 1 4 0,3-1 2 16,0 1-5-16,0-2 3 0,3-2-3 0,-5 2 5 15,0-3-1-15,1 0 3 0,-2 3-4 0,3-1-2 16,-1-2 1-16,0 0-2 0,2 0 3 0,2 0-1 0,-1 0-1 16,3 0 0-16,1 0 4 0,-1 0 0 15,0 3 1-15,0-2-2 0,-4 2-4 0,1-1 2 16,-3 1-4-16,-5 1 4 0,5-1 4 0,-4-1-3 0,-1 1 6 16,3-2-6-16,-6 4 7 0,1-5-6 0,-1 3 0 15,0 1 0-15,2 1-4 0,-2-1 3 0,0-1-1 16,-5 2 3-16,0-4-4 0,-2 2 3 0,1 2-4 0,0-2 4 15,-2 1-2-15,1-2-1 0,1 0 6 16,0 3-4-16,1-1 6 0,2-4-2 0,0 5-4 16,1-5 2-16,1 4 0 0,-1-1 1 0,2 5-3 0,-1-7 1 15,-1 4-3-15,1-1 3 0,0-1 3 0,0 2-1 16,2-1-6-16,-1 1 6 0,0-1-4 0,3 2 5 16,-4-4-5-16,0 2 0 0,-2 1 2 0,-3-5-2 15,3 3 9-15,-6-3-7 0,5 4 2 0,-2-1-4 0,-6-1 4 16,6 2 3-16,-6-4-2 0,-2 3 1 15,-1-3-9-15,0 0 5 0,2 0-2 0,-1 0 1 16,1 2-8-16,-1-2 6 0,1 3 1 0,-1-3 0 16,1 1 0-16,-1 2 5 0,1-3-4 0,-1 3 3 0,1-2-9 15,38 25 11-15,-33-22-9 0,4 1 8 0,-2 2-5 16,-2-4 0-16,2 2 6 0,-4-5-4 0,4 1-6 16,-3 2 5-16,-2-1-6 0,2 4 7 15,-1-5-3-15,1 4-2 0,-1-1 4 0,3-4-3 0,-2 5 5 16,-2-2-3-16,-4-3 1 0,0 0-2 0,12 9-1 0,-6-5 6 15,-1-1-4-15,-1 2 5 0,4-1-10 0,-1 0 1 16,2 1 4-16,-1 1-1 0,-4-5 7 16,1 4-5-16,2-1-1 0,1 1 0 0,-1-2 0 0,3 6-2 15,-1-6 2-15,2 1 0 0,-1 1-3 0,1-2 8 16,-1 3-5-16,2-2 7 0,0-1-14 0,-1 2 10 16,-1-1-3-16,-3 1 5 0,2 4-8 15,-3-3 1-15,0-2-2 0,-1 2 4 0,-1-3 4 0,-1 4-4 16,2-1-1-16,-4 2-2 0,2-1 3 0,-1-2 2 15,-1 1 1-15,-1-6-1 0,0 0 4 0,0 0-4 0,0 0 6 16,0 0-6-16,0 0 3 0,0 0-6 0,2 0 1 16,-1 0-1-16,1 0 11 0,-1 0-11 0,1 0 2 15,-1 0-5-15,1 0 1 0,-1 0 5 0,1 0-2 16,-1 0 4-16,1 3 0 0,-1-3-7 0,1 1 4 16,-1 2-4-16,1-3 11 0,-1 3 2 0,1-1-2 0,-1-2 2 15,1 0 0-15,-1 0 1 0,-1 0-4 16,0 0 1-16,0 0-8 0,0 0 0 0,0 0 7 0,0 0-6 15,0 0 0-15,0 0 0 0,0 0-6 0,0 0 4 16,0 3-5-16,0-2-5 0,0-1 2 0,0 0-4 16,-1 0-13-16,-1 0-32 0,1 0 1 0,-28-12-15 15,22 3-37-15,-1-7-76 0,-1-2-15 0,0-6-22 16,-1-1-93-16</inkml:trace>
  <inkml:trace contextRef="#ctx0" brushRef="#br0" timeOffset="42833.98">17942 8619 1023 0,'0'0'169'15,"0"0"-184"-15,-15-5-11 0,3 11-57 0,-4 5-147 0</inkml:trace>
  <inkml:trace contextRef="#ctx0" brushRef="#br0" timeOffset="43499.79">17812 8740 692 0,'0'0'143'0,"0"0"247"0,0 0-150 0,0 0-98 16,0 0-15-16,0-3-29 0,0 3-85 0,0-2-13 15,0-1-7-15,0 3-1 0,0-3-21 0,0 2 6 16,-1 1-2-16,-1-3 6 0,1 3 8 0,1 0 16 16,0 0 1-16,0 0 5 0,0 0-7 0,0 0 3 15,0 0 0-15,0 0 2 0,0-2 1 0,1 2 0 16,1 0 1-16,-1 0-1 0,1 0-1 0,1 0-1 0,0 0-8 15,43-7 5-15,-38 11-4 0,-1 4-4 0,1-1 7 16,1-1-6-16,-2 2 2 0,-1-4 4 0,3 4-2 16,-3-2 4-16,3-3 5 0,1 4 1 0,-1-2-3 15,3-1 1-15,2 0-7 0,-4 1 9 0,4 2-3 16,-1-1 4-16,0 2-9 0,1-4-4 0,-2 5 3 0,1-1-3 16,-1 1-3-16,5-2 8 0,1 2-5 0,-5 0 6 15,6 2-7-15,-1-2 6 0,0-1-1 0,2 0 6 16,1-2 6-16,-4 4-5 0,6-1 5 0,-1-1-3 15,1-2 8-15,1 1-11 0,-4 1 4 0,0 1-5 16,-1-5 4-16,-1 5-10 0,2 0 3 0,-1-1-5 16,-1 0 5-16,0 0-3 0,1 1-1 0,1 0 0 15,-4 1-3-15,2-4 2 0,-2 2-1 0,2 1 3 0,2-2 0 16,1 2 2-16,-2-4-5 0,2-1 5 0,-2-1 0 16,-1 5-3-16,2-2 6 0,-1-2-7 0,2 3 1 15,-2-2 3-15,-1-1-3 0,-1 4 2 0,-2-1-1 16,0-1-5-16,-2 2 4 0,2 1-4 0,0-5 6 15,0 4 3-15,1-4-5 0,2 1 4 0,2 2-9 16,-1-5 5-16,0-2 6 0,1 0-2 0,-1 0 0 0,-1 0 1 16,3-2-6-16,-2 2 5 0,-1 0-3 15,0-3 0-15,0 3 1 0,-3 0 1 0,0 0 5 0,-2 3-5 16,-1-1 0-16,0-2-3 0,0 4-4 0,-1-1 4 16,-2 2-2-16,0-1 4 0,0 3-2 0,0 1-3 15,-2-2 2-15,-1-3-1 0,3 1 1 0,0 1 7 16,1-1 2-16,4 1 1 0,-5-2 3 0,0-3 8 15,4 1-7-15,-5 2 7 0,2-3-4 0,2 3-6 16,-4-1 0-16,3 1-5 0,0-2-12 0,1 4 16 16,-5-5-5-16,4 3 9 0,1 1-13 0,-5-1 4 15,5-1 4-15,-1 2-1 0,-2-1-6 0,1-1 7 16,3 1-3-16,1 1 6 0,-4-4-3 0,1 5-4 16,-5-5 5-16,-2 0-3 0,1 0 9 0,1 0-9 0,-6 0-4 15,0 0 0-15,0 0 2 0,0 0 8 0,0 0-3 16,0 0 3-16,0 0-16 0,0 0 1 0,0 0-4 15,0 0 3-15,-15-23-3 0,6 16-4 0,0-2-1 16,-3-3-3-16,1 0-26 0,-3 0-56 0,-1-5-17 16,-6 0-25-16,0-4-188 0</inkml:trace>
  <inkml:trace contextRef="#ctx0" brushRef="#br0" timeOffset="59770.41">5989 10119 1452 0,'-8'-13'104'0,"2"-1"32"16,2 5-2-16,4 9-45 0,0 0-45 0,0 0-39 15,0 0-4-15,-6 11 2 0,0 5-10 0,-12-4-5 16,5 17 9-16,-1 1-5 0,1 4 14 0,-4-1-2 0,2 1-8 15,-2 3 4-15,-1 5-1 0,-6 0 2 0,1 3 2 16,-4 9-2-16,-1-4-11 0,-2 10 5 0,-3 6 3 16,8 5-2-16,3 8-16 0,2 4-93 0,5 2-7 15,5 1-35-15,1 2-98 0</inkml:trace>
  <inkml:trace contextRef="#ctx0" brushRef="#br0" timeOffset="60185.38">6376 10485 772 0,'3'-7'126'0,"-6"1"-59"0,-2-2 27 0,-4 1-71 0,3-2-22 16,3 4-9-16,-1-2-11 0,1-1 1 0,1 4-42 0,-1-5-5 16,-3-3 10-16,2-1-1 0,2-5 58 0,-2 1 20 15,4-2 14-15,-2 2 4 0,-1-1 70 0,2 2 13 16,1 0-8-16,1 4 5 0,-1-2-30 0,2 10-33 16,-2-1-3-16,3 2-14 0,-2 2-33 0,-1 1 3 15,0 0-5-15,-1 9 7 0,-2 0 10 0,3 12 3 16,-8 2 2-16,2 3-2 0,0 1-4 0,-8 1-2 15,6 5 5-15,-2 6-4 0,-2 1 5 0,3 6-2 16,-5 1-4-16,1 3 0 0,1 4-17 0,-2 4 4 16,5 1-3-16,-2 3 2 0,3 1-11 0,1 0 6 15,1-1-5-15,0-3 4 0,1-9-22 0,1-5-55 0,-1-7-4 16,4-13-19-16,-2-4-24 0,3-8-13 0,0-5-2 16,0-8-8-16,1-8-30 0,7-8-66 0,-2-7-5 15,4-9-28-15,2-3 278 0</inkml:trace>
  <inkml:trace contextRef="#ctx0" brushRef="#br0" timeOffset="60583.58">6308 10711 127 0,'9'-30'215'0,"0"-2"-40"0,0 7-9 16,-3 0-8-16,3 4-24 0,-4 4 12 0,-4 1-10 0,2 2 8 15,-3 5-27-15,2 2-14 0,1-1 0 0,-3 4-8 16,1 0-22-16,-1 4-19 0,0 0 0 0,0 0-7 16,0 0-15-16,0 0-5 0,0 0-6 0,0 0 3 15,0 0-22-15,0 0 15 0,0 0-8 0,9 14 10 16,-6-3-12-16,2 4-5 0,-4 1 5 0,1 2-6 15,-2-1-1-15,1 3 4 0,1-2-2 0,2-1 6 16,1 2 0-16,-1-2-8 0,-1-1 1 0,3-1-1 16,1 1 3-16,7 5-1 0,1-1-1 0,0 1 0 15,1 0-4-15,2-1 6 0,1 3-1 0,-1-4 3 0,2 2-1 16,1 0-5-16,-3-7 5 0,0 0-5 16,-4-3 6-16,-2-4 2 0,-1-2-2 0,-4-1 5 0,-1-4 18 15,-1 0 3-15,-1 5-1 0,-1-2-1 0,-3-3-5 16,0 0 5-16,0 0 6 0,0 0-4 0,0-3-7 15,2 3-6-15,10-32-6 0,-9 16 3 0,0-8-3 0,0-4 0 16,0-2-2-16,-2-12 1 0,2-4 2 0,-1-5-2 16,-1-6 3-16,2 2-4 0,-1-5 2 0,-2-1-8 15,0 3 0-15,-2-2-4 0,-1 3-7 0,0 2 7 16,3 4-1-16,-1 5 3 0,1 1-8 0,0 8-20 16,-2 9-3-16,1 1-9 0,-1 6-38 0,1 4-39 15,-1 3-8-15,2 5-13 0,2 0-49 0,1 4-62 16,1 2-20-16,2 2-20 0,2 1-159 0</inkml:trace>
  <inkml:trace contextRef="#ctx0" brushRef="#br0" timeOffset="60985.43">7370 10182 918 0,'3'-13'6'0,"1"1"10"0,1-6 2 0,1 1 3 15,-2 1 13-15,-1 2 44 0,0-2 5 0,-1 4 19 16,-2 0 56-16,-2 3-13 0,-1 0 3 0,0 2-11 16,0-1-24-16,-1 4-43 0,-2 2-2 0,-2 2-14 15,1 2-30-15,-5 2-21 0,0 8-1 0,-1 5-3 16,-2 7 1-16,0 5-3 0,0 9 2 0,0 4-5 15,2 1-4-15,-1 5 6 0,1-1 4 0,1 3 0 16,-2 5 0-16,-2-1 3 0,-1 2-3 0,0 0 2 16,0-3 0-16,1 1-5 0,1-3 3 0,3-5-3 0,-2 0 0 15,8-4 7-15,0-4-2 0,3-1 5 0,2 2-13 16,1-6 3-16,4-1-2 0,2-6 4 0,2-2 4 0,4-6-2 16,3-5-1-16,3-1 0 0,4-5 1 0,2-5 7 15,3-2-1-15,4-5 2 0,2-4 3 0,4-2-16 16,2-3 6-16,-2-4-8 0,5-1 13 0,-3 1-19 15,-2-6 7-15,2 6-14 0,-4-6-27 0,-3 3-81 16,1 5-20-16,-3-5-21 0,-1 5-99 0</inkml:trace>
  <inkml:trace contextRef="#ctx0" brushRef="#br0" timeOffset="61418">7866 10566 2194 0,'-6'-5'84'0,"3"1"-77"16,3 4 6-16,0 0-28 0,3 4-5 0,3 8-30 0,0 5 1 16,-2 8-12-16,-1 8-11 0,-3-3 36 0,0 3-1 0,-4-8 14 15,-2 0 21-15,0 1 2 0,0-5 9 0,1 2-3 16,-1 0 25-16,0-4 14 0,0-1-11 0,0 3 9 15,2 0-30-15,2-2-12 0,2 2 5 0,0 0-6 16,2-3 4-16,2 8-10 0,-2-3-1 0,2 3-4 16,1 4-9-16,-1-2-7 0,2 0-5 0,-1-2 2 15,-1-4 6-15,2-5 21 0,0-2 1 0,-1-7 5 16,1-3 1-16,1-1 8 0,-1-4 1 0,3 0 2 16,1 0-6-16,1-4 15 0,2-5-9 0,2-6 11 15,2-1-4-15,1-2-17 0,3-6 13 0,-2-2-14 0,2 0 8 16,-3-7-7-16,1-5-4 0,-1 4 1 15,1-3 1-15,5 1-3 0,2-1-4 0,-2 2 0 0,-3-2 1 16,-1 4-1-16,1-1 4 0,2 1-4 0,-2 3 6 16,-2 2-12-16,0 2-3 0,-4 4-6 0,5 2-25 15,-7 7-12-15,-2 1-12 0,-1 5-4 0,-5 2-73 0,-5 5-53 16,0 0-14-16,0 0-18 0,-11 5-97 0</inkml:trace>
  <inkml:trace contextRef="#ctx0" brushRef="#br0" timeOffset="61617.24">7993 10982 810 0,'-3'0'415'0,"3"0"-212"15,0 0-8-15,0 0-63 0,0 0-37 0,0 0-29 16,13 14-6-16,-3-14-8 0,1 4-28 0,1 2-7 16,3-1-2-16,0-1-3 0,1-2-14 0,2 2 4 15,0-1 3-15,-3 2 0 0,3 4-5 0,-3-2 3 16,1 0-5-16,1 2 5 0,-8-9-3 0,4 8-1 0,-4-4 0 15,1 1-3-15,5 4-24 0,-1-5-69 0,2 4-16 16,1-7-21-16,1 2-99 0,4 0-184 0,2-1 237 16</inkml:trace>
  <inkml:trace contextRef="#ctx0" brushRef="#br0" timeOffset="62079.35">8751 10733 587 0,'0'12'80'0,"-1"-9"250"0,1-3 107 0,0 0-343 16,-2 16-90-16,5-5 3 0,2 1-4 0,2 4 3 16,-1 1-11-16,4-1 9 0,1 0-3 0,1-2 7 0,0 1 7 15,0-9 29-15,1 1 11 0,-1-5 6 0,5-2 37 16,-3 0-21-16,4-2-4 0,0-2-6 15,3-4-21-15,0 1-20 0,0-4-3 0,0 1-5 0,0-7-13 0,3 4-4 16,-3-3 1-16,2 2-1 0,-3 1 6 0,-2-2-6 16,-3 1-1-16,-3 2-2 0,0 3-8 0,-5-3-2 15,-1 1 9-15,0 2-6 0,-4-3 12 0,-2 1-1 16,-3-1-10-16,-5 0 5 0,-1 3-16 16,-3-1 10-16,-1 1 2 0,-4 3 0 0,-2-2-5 0,-2 6 10 15,-1-3-3-15,-2 1 4 0,3 2-8 0,-5 2 9 16,4 0-3-16,3 2 6 0,2 2-3 0,5 5-5 15,3 1 2-15,-1 1-2 0,-4 4 4 0,5 3-1 16,3 3 2-16,-1 3-1 0,4 4 4 0,-3 2 1 16,0 3 2-16,8 2-1 0,-1 3 0 0,2 4 14 15,6-2-12-15,-3-1 14 0,3 3-10 0,4-2 2 16,1-1 8-16,7-2-5 0,1-4 2 0,6-3-14 16,4-9 3-16,5-5-5 0,5-4 1 0,-2-5 6 0,4-5-14 15,-6-2 5-15,1-6-65 0,-1-5-75 0,-3-2-13 16,-2-3-25-16,-4-1-94 0</inkml:trace>
  <inkml:trace contextRef="#ctx0" brushRef="#br0" timeOffset="62929.6">10253 10382 1174 0,'-4'-4'136'0,"-1"-1"345"16,5 5-384-16,0 0-54 0,0 0 8 0,6-12-23 15,3 6-6-15,6 3-15 0,1 2-2 0,1-10-2 0,4 7 1 16,4-8 8-16,1-2-1 0,0-2 3 16,3-2 5-16,-1-3 6 0,0 2-5 0,-1-2 3 0,0 0-22 15,0 0 7-15,0 0-6 0,1 5 5 0,2-2-12 0,-3 1-10 16,0 4-13-16,-2 1-3 0,-1 5-92 0,-3 2-102 16,-1 5-32-16,-4 3-49 0,-3 2-395 15</inkml:trace>
  <inkml:trace contextRef="#ctx0" brushRef="#br0" timeOffset="63122.07">10296 10703 1639 0,'2'-4'122'0,"1"2"312"0,10-4-426 0,7 5-8 15,10-4 0-15,10 1-1 0,6 1-8 0,6-2-83 16,-1 2 7-16,3-1-32 0,0-1 3 0,1-4 42 15,0-4-7-15,0-2 15 0,-4-3-41 0,0-1-103 0,4-2-37 16,-7 3-33-16,-2-2 280 0</inkml:trace>
  <inkml:trace contextRef="#ctx0" brushRef="#br0" timeOffset="63379.55">11636 9955 1614 0,'-2'-12'53'0,"-2"3"24"16,2 2-87-16,8 2-1 0,0 1-11 0,3 4 5 16,0-3-13-16,-4 6-2 0,-1 1 7 0,-2 1-5 15,-2 2 22-15,-2 1 26 0,-4 2 17 0,-1-2 5 0,-5 3 62 16,-6-2 9-16,-3 5-13 0,0-2 7 0,3 4-50 15,0 10-34-15,3 2-2 0,-4 9-12 0,-2 7-13 16,-3 5-11-16,2 5-8 0,1 1-6 0,0 8-73 16,3 2-74-16,0 2-17 0,1 10-26 0,3-3-145 15</inkml:trace>
  <inkml:trace contextRef="#ctx0" brushRef="#br0" timeOffset="63650.93">12251 9834 1497 0,'4'-3'301'0,"-4"3"-227"0,0 0-33 15,-1 6-39-15,-5 3-13 0,0 12 3 0,0 9-9 16,-6 7 4-16,-2 6-38 0,-8 2 26 0,4 2 4 15,-3-6 9-15,-1 1 14 0,4 0 4 0,-4-2-3 16,4-1 6-16,0 1 8 0,1 7-3 0,2 3-1 16,0 6-2-16,1 6-15 0,0 4 0 0,1 6 2 15,2 1-1-15,4 0-7 0,5-7-93 0,2 1-11 16,3-13-36-16,3-4-115 0</inkml:trace>
  <inkml:trace contextRef="#ctx0" brushRef="#br0" timeOffset="63966.49">12272 10336 1044 0,'4'-35'93'0,"2"3"98"15,3 2-36-15,3 6-25 0,-1 3-14 0,-3 5-5 0,3 2-77 16,-4 10-27-16,-2-1 0 0,4 5-7 0,-5 0-2 16,1 5 18-16,-2 2 6 0,-3-1 6 0,0 6 21 0,0 0 4 15,-3 1-4-15,1 4 4 0,2 4-10 16,-1 0-21-16,2 2 0 0,1 0-7 0,-2 1-1 0,0 1-8 15,6 4 2-15,-2-3-4 0,4 6 0 0,-2-10-8 16,0 2 5-16,1-8-5 0,1-2 4 0,-1-10 6 16,-1 1 0-16,1-5 5 0,1-2 3 0,2-5-8 15,2-5 4-15,-1-1-4 0,2-8 4 0,2-8-3 16,0-1-2-16,0-7 1 0,0 0-6 0,-5-5-3 16,1 0 1-16,-2-7-1 0,1 1 3 0,1-4-14 15,-4 1-5-15,2-3-5 0,-1 7-49 0,-4-3-62 16,2 5-4-16,-3 2-20 0,-1 3-43 0,-1 3-43 15,2 7-22-15,-1 4-17 0,-1 5-187 0</inkml:trace>
  <inkml:trace contextRef="#ctx0" brushRef="#br0" timeOffset="64367.33">13036 9701 945 0,'2'-9'117'0,"1"2"-84"0,1 5 0 0,1 2-25 15,1 0 5-15,0 2 12 0,-2 5 5 0,0-2 1 16,-2 7 14-16,-1-3 36 0,-1 0-3 0,-3 3 18 16,2 0 41-16,-3-1-23 0,-1 0 4 0,-2 1-14 15,-4-3-23-15,-1 3-14 0,0 4-3 0,-1 1-5 16,-1 4-37-16,4-1-11 0,-5 4-4 0,0 6-1 15,2 0-7-15,-4 7 0 0,4 1 0 0,1 0 0 0,1 4-1 16,5 0 0-16,0-2 1 0,2-1 0 16,-1 2 3-16,1-4-4 0,1 0 4 0,3-2-4 0,0-6-4 15,0 3 5-15,0-5-4 0,0-2 5 0,6-1 6 16,1-3-11-16,2 1 6 0,3-1-7 0,-1-2 12 16,4-1-5-16,1-3-4 0,5-3 1 0,0-3-2 0,6-3 6 15,1-3 0-15,1-3 1 16,2-3-5-16,-3-3 2 0,1-1-2 0,-2-2-1 0,-1 0-29 0,0-2-41 15,-4 2-3-15,-2 0-17 0,-1 1-55 0,-4 0-73 16,0-1-51-16,-3 2-17 0,-3 2 291 0</inkml:trace>
  <inkml:trace contextRef="#ctx0" brushRef="#br0" timeOffset="65674.59">13571 10306 1335 0,'-2'-3'83'0,"1"-2"149"0,1 1-209 16,0-1-23-16,0 5 1 0,0 0-7 0,0 0-3 15,0 0 4-15,0 0-3 0,0 0 6 0,0 0 2 0,0 0 9 16,0 0-3-16,0 0 7 0,0 0 13 15,0 0 34-15,0 0-1 0,0 0 10 0,0 0-13 0,0 0-15 16,0 0-1-16,0-1-5 0,0-2-3 0,0 3-12 16,0 0-3-16,0 0-3 15,0 0-9-15,1 0 8 0,-1 0-6 0,0 0 6 0,0-3-16 0,0 3 6 16,0 0-1-16,0 0 3 0,0 0-4 16,0 0 0-16,0 0 2 0,0 0-1 0,0 0 7 0,9 7 0 15,-9 2 3-15,0 8-2 0,0-2 1 0,-1 3-13 16,-1 3 5-16,1 4-5 0,-1-1 2 0,1 1 0 15,-5 1-2-15,4-1 2 0,1 3 9 0,-5-2-7 16,4-4 3-16,-2 5-5 0,1-5 0 0,1 4 4 16,1-2-3-16,-2-2 3 0,-2 2-8 0,5 0 4 15,0-2-4-15,-3-1 4 0,2-1-1 0,-8-2 1 16,6-2 2-16,0 2 1 0,-3-2 3 0,1-1-4 0,4-4 2 16,-4 1-3-16,3-3-1 0,-3 3 0 0,-1-5 3 15,2 2 0-15,4 3 3 0,0-3-7 0,-3 0-2 16,3 1-1-16,0-4 0 0,-2 2 4 0,2-4 0 15,2 1 1-15,-2-5 11 0,0 0-6 0,0 0-1 16,1 0-3-16,1 0-1 0,-1 0 3 0,24-14 6 0,-16-1-4 16,2-3-5-16,4 2-1 0,-2-9-1 0,1-1 1 15,-1 2-3-15,2-6 2 0,0 5 1 0,1-3 1 16,5-2 3-16,-3 1-5 0,0 4-2 0,2-2-1 16,-4 0 2-16,2 2 5 0,-2 3-3 0,1-2 3 15,-2 6-6-15,1 1-2 0,-2 2 1 0,-1 5 0 16,-1-2 2-16,-2 5 0 0,2-2 0 0,-3 4-1 15,0 2-7-15,-3 2 5 0,2 1 0 0,-4 0 2 16,-1 1 0-16,0 2-1 0,-1 2 0 0,-1-2 1 16,1 3 4-16,-2-2 5 0,0-1-6 0,0 1 2 15,0 1-8-15,0-1-12 0,-2 1-8 0,2-2-5 0,-1 1-60 16,1-1-33-16,-3-1-10 0,-2-2-8 16,-1 3-46-16,0-3-79 0,-1 0-28 0,-2 0-31 0,0-3 328 0</inkml:trace>
  <inkml:trace contextRef="#ctx0" brushRef="#br0" timeOffset="65881.57">13556 10728 1287 0,'0'0'231'0,"0"0"-108"0,0 0-7 0,0 0-30 0,0 0-23 0,0 0-26 16,0 0-2-16,9 11-9 0,0-5-18 0,6 1-5 15,-3-2-2-15,1 4 1 0,-3-5 0 0,-1 8 3 16,2 0-3-16,-4 2 3 0,4 2-7 0,-4 3 3 15,-1 2-1-15,-1 2 1 0,-1 1-2 0,1-2-4 0,1-1-5 16,1 0-3-16,-1 0-57 0,3-2-106 16,0-1-6-16,0 1-46 0,3-5-151 0</inkml:trace>
  <inkml:trace contextRef="#ctx0" brushRef="#br0" timeOffset="66902.36">14332 10201 1181 0,'-3'-4'194'16,"0"-4"-52"-16,-1 1 1 0,4 7-46 0,0 0-82 16,0 0-19-16,0 0-7 0,-17 6-4 0,10 7-21 15,-1 10 6-15,-2 4 2 0,1 3 3 0,-3-2 20 0,3 2-2 16,3 3 8-16,-1-4-4 0,-1 6 7 0,1 2 10 15,-1-3-1-15,1 7 4 0,-1 1-7 16,5 1-3-16,-3 5-5 0,3-5 3 16,2 6-4-16,1-5-1 0,4 0 3 0,1-3-3 0,-2-6-2 0,1 1 5 15,5-1-5-15,-1-7 6 0,2-6-4 16,-4-2 2-16,0-7-2 0,-3-5 1 0,4 4 6 0,-1-8 11 16,2-2-4-16,2-2 5 0,-1-2-10 0,0-7 3 15,5-6 1-15,-1 3-1 0,2-6-8 0,0-1 0 16,0-2-2-16,0-1 1 0,1-2-1 0,-2 1 1 15,1-2-3-15,-2-3 2 0,1-1 1 0,-1 4-2 16,0 0 1-16,1 7-3 0,-2-2-6 0,0 8 10 16,0 2-2-16,-2-1 3 0,1 7-7 0,-2 2-3 0,-2-1 6 15,1 3-4-15,-3 5 4 0,0 2 1 0,-1 2 3 16,-1 0-1-16,-1 3 8 0,-2 2-5 0,0 2 2 16,-2-1 0-16,-1-2 9 0,0 4 8 15,-3 1-2-15,1-2 4 0,-3-4-2 0,-1 0-2 0,-1 2-7 16,-2 0 2-16,-2 0-19 0,-1-1 9 0,2-1-4 15,-4-3 6-15,1 3-11 0,-2 0-5 0,0 2 7 16,0-5-4-16,2 1 3 0,1-1 2 0,-1-5-14 0,1 1 8 16,1 2-27-16,1-1-16 0,2-3 4 0,5 2-13 15,-1-1-25-15,-1-4-62 0,5 0-20 0,3 0-22 16,0 0-153-16</inkml:trace>
  <inkml:trace contextRef="#ctx0" brushRef="#br0" timeOffset="67078.17">14713 11129 2366 0,'0'0'187'0,"0"0"-144"0,0 0-7 0,0 0-47 0,0 0-85 0,0 9-180 15,-2 10-22-15,-5-1-72 0,-2 3-310 0</inkml:trace>
  <inkml:trace contextRef="#ctx0" brushRef="#br0" timeOffset="68193.92">15023 10445 1648 0,'-3'3'128'0,"3"-3"-51"16,0 0-12-16,0 0-10 0,-1 0-37 0,-1 0-6 15,2 0 9-15,-12 16-5 0,17-11 21 0,-4-1 37 16,2 1-7-16,2-5 20 0,2 0 14 0,4-6-12 0,2-2 1 16,4 1-7-16,4-5-27 0,4-2-23 0,3 2 2 15,5-1-10-15,3-8-4 0,4 12-18 0,2-1 2 16,4 5-5-16,2 4 1 0,0-4 1 0,-2-2-6 16,7 2 2-16,3 2-11 0,3-1-17 0,2-1-9 15,-6-2-6-15,-4-2-54 0,-5 4-58 0,-3 4-12 16,-7-2-23-16,-3 3-128 0</inkml:trace>
  <inkml:trace contextRef="#ctx0" brushRef="#br0" timeOffset="69687.74">16848 10719 899 0,'10'-16'144'0,"1"0"-5"16,2-5 31-16,4 0-108 0,4-5-55 0,5-2-1 15,1-2-7-15,2-3 3 0,-2-1-11 0,-4-3-2 16,-3-5 6-16,-2 0-4 0,-3-4 12 0,-5 0-3 15,1-1 0-15,-7 1 0 0,1-3 12 0,-5 2-8 0,0 1 0 16,-3-2-3-16,-3 5-4 0,0 1-1 16,0 2 7-16,-2 6-3 0,-1 1-2 0,2 7 1 0,-2 5-7 15,1 8 6-15,2 1-9 0,0 8 7 0,0-1 1 16,0 7 3-16,-1 5 7 0,-2 7 4 0,-3-3 6 0,0 10 0 16,0 3 36-16,-1 2-3 0,-4 2 1 0,2 6-4 15,-1-1-11-15,-2 6-13 0,0 3 1 0,-4 4-6 16,4 0 1-16,-2 4-8 0,6-4 4 0,-3 3-4 15,-4-3 5-15,6-4 2 0,2 8-4 0,2-4 3 16,7 3-2-16,-2-1-5 0,3 1-1 0,6 2-2 16,-3-2-7-16,9-4 2 0,0-2 2 0,4-5 1 15,7-1 3-15,-2-9-11 0,1-5 1 0,3 1-4 16,5-8 6-16,9-6-7 0,0 1-8 0,3-7-4 16,-3-2-58-16,-5-2-19 0,0-5-6 0,-1-4-4 0,-3-2-25 15,-3-6-63-15,-2 4-29 0,-4-4-21 0,-1-1 245 16</inkml:trace>
  <inkml:trace contextRef="#ctx0" brushRef="#br0" timeOffset="69910.21">17300 10585 1391 0,'0'0'170'0,"0"0"516"0,0 0-645 0,0 0-35 16,0 0-7-16,5 2-5 0,-1 13-14 0,-1 1-33 15,2 6-3-15,-5-1-12 0,1 5-4 0,1-5 51 16,-1-5-5-16,4 0 20 0,-2-4 15 0,3 0-8 16,-3-3 9-16,0 0-9 0,1 0 8 0,-1-1-10 15,2 1 3-15,-1-2-7 0,-4 1-18 0,3-3-136 16,-3-5-1-16,0 0-56 0,0 0-128 0</inkml:trace>
  <inkml:trace contextRef="#ctx0" brushRef="#br0" timeOffset="70054.07">17338 10073 2159 0,'0'0'73'0,"0"0"-79"0,7-1-16 0,5 12-20 16,-4 4-82-16,6 12-179 0,-3 0-59 0,-2 3-58 15,1 7 423-15</inkml:trace>
  <inkml:trace contextRef="#ctx0" brushRef="#br0" timeOffset="70510.5">17744 10673 1263 0,'0'0'671'0,"0"0"-492"0,0 0-77 0,6 14-76 0,-2-2-29 0,1 7 2 15,1 2-11-15,-6 1 3 0,1 7-65 0,-1-7 15 16,0 3-6-16,2-1 13 0,-2-7 32 0,0-1 20 16,0-2 2-16,0-5 4 0,1 1 3 0,1-5-6 15,-1-4 2-15,-1-1-4 0,0 0 2 0,0 0 3 16,2 0-3-16,13 0 3 0,-9-9-11 0,1-3-9 16,3-1-2-16,1 1-4 0,1-6-22 0,1 1 5 15,1-2-4-15,1-2 6 0,0 3 22 0,1-1 7 16,0-2 6-16,4 3-1 0,-4-3 9 0,2 5 11 15,0-1 1-15,-3 5 2 0,3 3 5 0,0 0-2 16,-6 6-3-16,-3 3-1 0,0 0-15 0,-3 3 5 16,1 0 1-16,4 3 0 0,-2 2 3 0,-3-1 12 15,0 2-3-15,-2 0 5 0,0 3-10 0,1-3 2 0,-4 0 1 16,4 0 2-16,-2 1 3 0,0-1-4 0,1 0-4 16,-1 3 1-16,2-3-2 0,-2 3-2 0,1 0 1 15,-1-1-1-15,0 3-1 0,0 0-9 0,-1-2 0 16,4 4-4-16,-2-2-7 0,4-2 8 0,2 1-4 0,-1-1 5 15,-1-3-8-15,-1-2 1 0,-1-2 3 0,3-2-2 16,0-2-9-16,1-1-35 0,1 3-4 0,-1-3-13 16,-1-3-52-16,0-1-75 0,0-1-21 0,-3-2-27 15,2-3-180-15</inkml:trace>
  <inkml:trace contextRef="#ctx0" brushRef="#br0" timeOffset="70859.42">18454 10848 1435 0,'9'-3'612'0,"2"3"-432"0,4-5-68 0,4 1-68 0,8 1-30 15,0 1-14-15,1 2-11 0,1 0-3 0,-4 0-43 16,-1 0 20-16,0-3 1 0,-5-5 6 0,5 0 21 0,-4-5 18 16,-3-1 1-16,-2-2 5 0,-1-1 1 0,-2-4-2 15,-3-2 0-15,1 2-1 0,-4-5-5 0,0 4-10 16,3-2 2-16,-4 3-6 0,-1 0 6 0,-4 3-10 15,-3-3-4-15,0 2-1 0,-4 3 4 0,1-2-11 16,-2 3 13-16,-1 1-11 0,-1 2 14 0,-1 11-4 16,1-2 2-16,-4 3-1 0,2 4 2 0,-2 4 10 15,-3 1-2-15,4 7 9 0,-1 1 16 0,1 0-3 16,2 7 0-16,-2 2-4 0,-2 4-9 0,2 7 3 16,1 5-1-16,1 3 0 0,2 4-4 0,3-1 4 15,3-2-6-15,3-4 4 0,2-1-10 0,5 0-5 16,5-2 5-16,5-7-5 0,3 1 0 0,6-9-30 15,7-6-17-15,1-9-12 0,-3-6-142 0,5-15-294 0,-6-12 293 16</inkml:trace>
  <inkml:trace contextRef="#ctx0" brushRef="#br0" timeOffset="72071.38">17468 9492 626 0,'0'0'615'0,"0"0"-458"0,0 0-57 0,0 0-86 0,0 0-33 15,0 0-38-15,-9 12-3 0,4 0-10 0,5-1-12 16,-6 1 56-16,6-5-10 0,0-3 28 0,0-4 15 0,0 0 71 15,0 0 4-15,0 0 22 0,0 0 16 0,0 0-23 16,0 0-2-16,0 0-10 0,0 0-38 0,0 0-21 16,0 0-7-16,0 0-3 0,2-17-16 0,1 6 0 15,1-2-1-15,-2-1 1 0,1-1 1 0,-3-6 8 16,0 5-5-16,0-5 5 0,0 0-9 0,-2-1 6 16,-2-2-4-16,2-2 5 0,-1 6-2 15,0-6-8-15,2 2 7 0,-5 2-7 0,0-2 9 0,1-1-2 16,-2 4-3-16,2-8 0 0,1 4-6 0,1 0 2 15,0-2 3-15,1 3 0 0,2 0 7 0,0 3-9 16,0 0 2-16,0 0-3 0,-3 0 11 0,3 3-8 16,2-1 1-16,-2 4-4 0,1 0 1 0,-1 2 7 0,-3 1-1 15,2 3 3-15,-1 0-7 0,-1-2 1 0,0 5-1 16,3-1 3-16,-3 0 8 0,-3 2-7 0,3 1 0 16,-1-1-4-16,-1 1-2 0,2-1 5 0,1 2-3 15,2 3 3-15,0 0 0 0,0 0 4 16,0-1-5-16,0-2 3 0,0 3-13 0,0-2 11 0,0-1 2 15,0 3 2-15,0-4-7 0,0 1 1 0,0 1-2 16,0-1 2-16,0-1-4 0,0 2 4 0,0-1 3 0,0 3 0 16,0-3 3-16,0 2-8 0,0 1-3 0,0-3 0 15,0 3 8-15,0-2-3 0,0-1 6 0,0 3-6 16,0-1-1-16,0-2 2 0,0 3 1 0,0-2 1 16,0-1-2-16,0 3-2 0,0-3-3 0,0 2 1 15,0 1 1-15,0 0-5 0,0 0 8 0,0 0-5 16,0 0 6-16,0 0-3 0,-3 13-5 0,1-5 4 15,-1 4 6-15,0 1-5 0,-3-1 8 0,-1 2-7 16,1-3 3-16,-2 3-6 0,4 1 1 0,-2-2-4 0,0-1 3 16,0 0 1-16,0 2-2 0,0-2 3 0,1 1 4 15,-2-1-2-15,-1 0-1 0,4 1-1 0,-4-1-7 16,4-1 5-16,-2 1-4 0,-1-3 4 0,2 1-17 0,1-1-38 16,-2 0-2-16,1-5-14 0,-1 1-24 0,2-5-19 15,-1 0-5-15,1-2-7 0,-1-5-42 0,2 0-98 16,-1-2 145-16</inkml:trace>
  <inkml:trace contextRef="#ctx0" brushRef="#br0" timeOffset="72302.06">17323 8749 971 0,'0'0'149'0,"0"0"139"0,0 0 60 0,0 0-233 0,7-9-116 0,4 10-6 16,-1 4-1-16,2 2 0 0,-5 5-1 0,5-3 9 15,5 5-2-15,-4-4 3 0,4 0 11 0,1-4-9 0,-8 0 18 16,1-1-11-16,2-1 38 0,-1 4-9 16,1-1-6-16,-1 2 0 0,2 3-26 0,-1 2-4 0,-4-2 1 15,2 1-2-15,-5 3-5 0,-2 1 1 0,-1 1-14 16,0 1 4-16,1-1-84 0,4-2-148 0,-2-1-71 16,4-1-42-16,5-5 360 0</inkml:trace>
  <inkml:trace contextRef="#ctx0" brushRef="#br0" timeOffset="80950.21">5136 3932 605 0,'-6'-6'137'0,"0"-1"79"15,2-1 3-15,4 8-199 0,0 0 0 0,0 0-23 16,0 0 5-16,0 0-5 0,0-1 8 0,-2-2 16 16,1 3 3-16,1-2 7 0,-2-1 27 0,1 3 1 15,-1-3-2-15,1 2 3 0,-1-2 5 0,1-2-12 0,-17-41 2 16,18 46-7-16,0 0-12 0,0 0-24 0,0 0 7 16,0-3-11-16,0 2 5 0,0 1-17 0,0-3 4 15,0 3-8-15,0-2 8 0,0 2-2 16,0 0 1-16,0 0-2 0,2 0 3 0,24-9 2 0,-15 11-6 15,4 1 5-15,-3-2-3 0,7 4 3 0,1-1 5 16,5-1-2-16,8 6-4 0,1-9 2 16,6 0-1-16,5 0 3 0,3-4 0 0,6-4-5 0,7 4-1 0,5-5-1 15,4 4 8-15,9 1-5 0,2-4 4 0,8 4-4 16,5-1-1-16,6-4 1 0,0 0 3 0,11 2 1 16,1-1 2-16,4 2 1 0,7 3-2 0,-5-1 3 15,3 1-4-15,1-3-4 0,2 2-1 0,4-2 0 16,4 1 2-16,1 4 9 0,-2-2 2 0,0 3 2 15,-4 0 11-15,-1 4-4 0,1 4 3 0,-3-1-3 16,-1-1 2-16,-3 4-3 0,-2-4 3 0,-5 6-3 16,1-3-4-16,-1-1 4 0,1-4-10 0,-2 1 8 15,-3 2-1-15,-6-5-3 0,-3 2 4 0,-5-1-7 16,-2-3-3-16,-3-4-1 0,-4 1-3 0,-5-2 0 0,-5 1-9 16,-6-5-9-16,-6 0-17 0,-3-3-1 0,-1 0-96 15,-8-1-114-15,1-4-44 0,-13-2-38 0,-1 1 326 16</inkml:trace>
  <inkml:trace contextRef="#ctx0" brushRef="#br0" timeOffset="82812.61">5953 12623 1637 0,'-6'-4'208'0,"-1"-1"-70"0,7 5 96 0,0 0-205 0,0 0-12 16,0 0-21-16,0 0-4 0,-9 12 3 0,9 2 0 15,0 2-4-15,-9-12 4 0,9 17-1 0,1 0 3 16,-1 0 4-16,0-1 1 0,0 0 3 0,-1 1-1 15,-1 2 6-15,2 1 10 0,-1 3-10 0,1 1 10 16,0 0-7-16,-2 2-5 0,2 4 2 0,0 2-5 16,2 6-7-16,-1 1-4 0,2-2-9 0,2-2-2 0,-1-7-73 15,1-3-89-15,1-4-5 0,0-4-28 16,0-5-38-16,-2-10-61 0,1 2-57 0,-1-8-17 0,-1-8 388 16</inkml:trace>
  <inkml:trace contextRef="#ctx0" brushRef="#br0" timeOffset="83167.72">5798 12581 841 0,'-14'-12'180'0,"-1"-4"519"0,9 2-548 0,0-2-56 16,3-2-7-16,3 3-14 0,3-1-23 0,0 2-40 16,0 2 5-16,2-1-16 0,-2 0 4 0,6 1 2 15,0 0 6-15,4 0-3 0,1 3 19 0,-2 1-7 16,1 4 0-16,-2-2-2 0,2 1 3 0,-1-1-14 15,1 5 6-15,5 1-9 0,0 0-1 0,2 4-1 16,2 8-3-16,0-3 0 0,1 5 0 0,-1 5-1 16,1-1 1-16,-3 3-2 0,0 0-7 0,1 3 10 15,0-2-4-15,1 2 6 0,0 0-3 0,-1 1-2 16,0-2 4-16,-3 2-2 0,3-1 5 0,-3 1-11 0,1-1 5 16,1-1-5-16,-5-2 10 0,4-1-1 0,-2 1-1 15,-1 0 0-15,0 3 1 0,-8-1-3 0,-2-3-2 16,-6 1 1-16,-3 0 4 0,-5 3-4 0,-3 4 6 15,-9 2-5-15,-2-1 5 0,-5 2-6 0,0-3 0 0,-1 5-2 16,-1-3 0-16,-7-4 3 0,1 2-1 16,-4 0 1-16,-3-2-2 0,3-1-12 0,0-3 4 15,5-2-7-15,1-2-2 0,5-6-30 0,1 0-1 0,3-3-11 16,2-5-31-16,5-1-61 0,4-3-18 0,4-7-26 16,3-5-180-16</inkml:trace>
  <inkml:trace contextRef="#ctx0" brushRef="#br0" timeOffset="83906.55">6918 12401 1771 0,'-2'-8'98'0,"4"1"143"0,-1 2-214 0,2 4-25 15,-3 1-4-15,0 0-4 0,5 13 1 0,-8 4 4 0,-5 8 0 16,-4 8-1-16,-4 1-5 0,-1 2 5 0,-1-2 2 16,0 1 2-16,1 1 19 0,-3-2 7 0,2 3 9 15,2-2-3-15,2 5 8 0,1-3-28 0,2-3 3 16,3 5-10-16,2-1-7 0,1 2-1 0,2 2-7 0,2-3 1 16,-2 1-41-16,1-6-58 0,2-4-14 15,0-6-12-15,0 1-30 0,0-7 14 0,0-1-6 0,0-5 7 16,0-3-1-16,2-2 62 0,-2-7 14 15,0 0 15-15,0 0 53 0,3-12 7 0,1 3-2 0,-1-7 5 16,2 2-1-16,-1-5 24 0,-1-2-6 0,0 0 14 16,1-4 17-16,-1-1 1 0,0-2-2 15,-1-2-1-15,-2 0-13 0,0-3-8 0,0 1 1 0,0-6-6 16,-2 4-20-16,2-5 15 0,-1-1-4 0,2 1 9 16,1-1 18-16,1 5 21 0,0-2 8 0,-2 4 2 15,7 5 10-15,-1 7-9 0,5 3 1 0,-3 6-5 16,-1 0-25-16,-1 6-23 0,2 2-6 0,0 4-4 0,0 0-16 15,3 4-1-15,-3 5-4 0,4 4 3 0,-1 4 9 16,0 4 2-16,3 4 0 0,-1 4 0 0,1 0 3 16,-2 4 7-16,0 2 4 0,1-3-1 0,-4 6 0 0,7-1-2 15,-1 5-3-15,4 0-1 0,-4 7-13 0,0-3 0 16,-2 1 0-16,-1-6 0 0,-1-6 7 16,-4-7-1-16,2-3-2 0,-4-5 1 0,0-4 10 0,0-5 4 15,-4-8 8-15,1 1-3 0,-3-4 18 16,0 0 2-16,0 0-3 0,0 0 1 0,14-18-19 0,-9-1-2 15,-1-7-5-15,2-6 0 0,-1-7-15 0,-2-6-1 16,1 2-1-16,1-7 0 0,-4 1-6 0,1-2-6 16,-1 1-4-16,4-4-2 0,1-1-23 0,3-2-20 15,-2-1-1-15,1 2-10 0,1 3-25 0,1 2-76 16,1 6-8-16,-1 3-26 0,0 5-75 0</inkml:trace>
  <inkml:trace contextRef="#ctx0" brushRef="#br0" timeOffset="84301.73">7570 12218 1746 0,'-3'-1'159'0,"3"1"-131"0,0 0-7 0,8 6-30 16,0 9 3-16,1 1-5 0,-3 11-1 0,-3-1-2 15,-4 0-19-15,-1 1 26 0,-1-1-1 0,2-1 11 16,-4 2 15-16,-2-9 21 0,3 6-3 0,-4-2 10 16,4-1 4-16,-2 4-6 0,0 4-1 0,0-1-5 15,-3 2-31-15,3 7-4 0,-6-2-3 0,4 2 1 16,2 3-1-16,-1-1-12 0,2-2-1 0,1 2-5 16,1-1-10-16,3 2 13 0,-2-3 5 0,1-2 2 15,-4 2 13-15,5-9-6 0,0-1-2 0,6-3-1 16,0-2 3-16,-1-2 5 0,2 1 1 0,2-8 3 0,2 2 11 15,2-4-4-15,2-1 5 0,-4-4-5 0,5-1 9 16,-3-3 0-16,4-2-4 0,7 0 0 0,1-2-15 16,7-4-1-16,2-2 1 0,-3-1-2 0,1 0-4 0,-1-1 3 15,-1 1-4-15,-2 0 4 0,-2 1-3 0,-1-1-15 16,-4 2-11-16,0 1-5 0,0-2-75 0,-6 4-113 16,-1 1-26-16,-5-1-52 0,-1-1-331 0</inkml:trace>
  <inkml:trace contextRef="#ctx0" brushRef="#br0" timeOffset="85033">8154 12837 1893 0,'0'0'92'0,"0"0"-69"0,0 0-12 0,1 0-10 0,17 10-3 0,-7-4-5 15,-2 1 2-15,1 7-1 0,-4 1 4 0,-1-2 4 16,-2 1 3-16,1 1-1 0,-1 3-6 0,1-2 10 16,1 5-5-16,-2 0 9 0,0 3-2 0,-3 1 7 15,1 5-7-15,1 0 5 0,1 3-16 0,-3 0 3 16,0 1 1-16,-3 3 1 0,0 0-3 0,3 2-3 16,1-1 2-16,-1-1-3 0,-1-1-3 0,-2-5 2 15,1 2-4-15,2-3 5 0,0-2-2 0,3-2 1 16,0-7 1-16,-3-6 1 0,5-1 13 0,-4-7-6 15,2-1 2-15,0-1-3 0,2-3 9 0,1-3 11 16,1-1 0-16,2-4 4 0,-1-8-1 0,4-2-18 16,-5-3 8-16,7-3-12 0,-2 3-1 0,-1-4 0 15,1 3-5-15,2-5 4 0,-1 1 8 0,2 4-7 16,2-3 3-16,-2 1-5 0,-1 3-1 0,3-2 5 0,-1-1-5 16,2 4 5-16,2-1 0 0,-1 1-4 0,2 2 3 15,0 0-4-15,0-1 0 0,0 3 4 0,0-2-1 16,-2-2 0-16,-1 4-4 0,-2-2-4 0,-1 2 3 15,-4 7-4-15,-2-3 7 0,-3 7-4 0,-2-2 2 0,-1 2-2 16,-3 5 2-16,0 0-11 0,0 0-12 0,0 0-3 16,0 0-61-16,-15-1-74 0,5 5-6 0,-2 2-23 15,-3 2-36-15,1 1-61 0,-1 0-17 0,4 2-27 16,-1 1 332-16</inkml:trace>
  <inkml:trace contextRef="#ctx0" brushRef="#br0" timeOffset="85203.55">8511 13292 1355 0,'0'0'197'0,"0"0"-79"0,0 0-12 0,0 0-20 16,0 0-43-16,-2 0-6 0,1 0-1 0,-1 0-1 15,2 0 8-15,0 0 4 0,0 0 5 0,0 0-3 0,0 0 10 16,-1 12-12-16,8-5-1 0,2 1-6 0,3 1-14 16,3 0-5-16,3 3-8 0,4 1 2 0,1-1-16 0,4 5-4 15,2-4 5-15,1-1-3 0,3 0-11 0,0-3-139 16,3 4-26-16,-6-2-55 0,-3-5-268 0</inkml:trace>
  <inkml:trace contextRef="#ctx0" brushRef="#br0" timeOffset="86502.19">9236 12640 1725 0,'-4'-3'66'0,"4"3"59"0,0 0-127 0,0 0-6 16,3 3-5-16,6 8 1 0,1 6-5 0,-1 5 3 15,0 7-2-15,-3 1 1 0,-1-2-6 0,-1 2 21 16,1 0-3-16,-2-2 7 0,0 0 7 0,0 2 18 15,-2 0 2-15,2-2 5 0,-3 7 11 0,0-2-12 16,0 1-4-16,0 2-3 0,-2-2-19 0,2 6-11 16,-2-1 4-16,-1 3-6 0,0 0 4 0,-2 3-13 15,2-2-1-15,-1-1-4 0,-1-2 0 0,2-6-4 0,0-5 7 16,0-7-6-16,2-5 20 0,1-1 5 0,0-4-5 16,0-8 5-16,0-4-5 0,0 0 6 15,9-4 3-15,-2-5-1 0,1-7-1 0,1-4-1 0,1-1 2 16,0-4-3-16,1-5-6 0,1 0 2 0,1-6-1 15,2 2 2-15,2 4-6 0,-2 0 7 0,2 2-5 16,-2 3 6-16,-1 4-9 0,-2 1 5 0,0 4 1 0,-2 2 0 16,5 2 4-16,-3 3-10 0,-2 2 2 15,2 3-5-15,-1 2 6 0,1 2-5 0,-6 0 4 0,3 2-4 16,-3 2 9-16,0 0 4 0,-2 4 0 0,-2-1-1 16,-1-2-1-16,-1 4 1 0,0-2 0 0,-1 2 2 15,-1 3 6-15,-2 0-7 0,-7 3 2 0,-1 2-4 16,-1 3-3-16,-8 1 1 0,-6 3 1 0,0 0 0 15,-4 1-3-15,0-2-3 0,4 2 0 0,-2-1 0 16,1-3-3-16,3 0-23 0,1-3-9 0,6-3-5 16,1-2-50-16,5-4-38 0,3 2-17 0,2-5-13 15,2-3-127-15</inkml:trace>
  <inkml:trace contextRef="#ctx0" brushRef="#br0" timeOffset="87234.43">10432 12526 1805 0,'-6'-3'96'0,"0"-1"133"0,6 4-174 0,0 0-38 16,0 0 7-16,3-5-19 0,8 5-7 0,4 0 2 16,6 0-2-16,-1-3 3 0,4 2 8 0,2-4-4 15,1-2 7-15,1-2-2 0,2-3 49 0,0 0-14 16,1-2 5-16,-3 1-11 0,2 1-13 0,-1 0-23 16,1 8 1-16,-4 1-6 0,-2 1 5 0,-1 2-22 15,-2 5-2-15,-3-4-13 0,1 7-47 0,2 1-71 16,-3-2-8-16,0 5-25 0,-5 1-75 0,-1-1-119 15,-2 5 198-15</inkml:trace>
  <inkml:trace contextRef="#ctx0" brushRef="#br0" timeOffset="87418.47">10579 12978 1997 0,'16'-17'63'0,"6"0"-26"0,8 1-9 0,8 4 0 16,3-2-17-16,7 2-16 0,-2 8 0 0,5-4-4 16,-2-1 9-16,2 5 0 0,2-5 0 0,-3 2 0 15,4-2 8-15,-2 1-8 0,4-1 1 0,-4 0-5 16,-3-3-2-16,-4 0-172 0,-3 3-34 0,-7 0-85 16,-6 2-509-16</inkml:trace>
  <inkml:trace contextRef="#ctx0" brushRef="#br0" timeOffset="88500.85">12584 12577 984 0,'19'-8'215'15,"1"2"-47"-15,0-1-8 0,0-2-11 0,-1-3-38 16,-1 0-37-16,-1 0 0 0,-1-1-13 0,-4 1-17 0,1-2-20 16,-7 2 0-16,2 3-5 0,-2 2 3 0,-5-2-6 15,4 2 8-15,-7-2-5 0,1 0 8 0,-2 1-18 16,-5-4 2-16,-2 3-6 0,-5-4-5 0,-3 1 3 16,0 0-8-16,-3-2 6 0,2 7-4 0,-2 1-3 15,-1-1 4-15,-2 2-2 0,0 1 5 0,-2-1-7 16,1 1 2-16,1 1-5 0,0 3 2 0,0 3 5 15,0 6-3-15,2 0 2 0,-3 0-12 0,4 7 1 16,0 0-1-16,-2 2 0 0,4 6-9 0,-6 2 16 16,1 3-8-16,4 0 11 0,8 4-6 0,3-4 5 15,2 4 6-15,4-3-3 0,0 3 5 0,3 1-2 0,-1 2-4 16,5-1 1-16,1-3 1 0,5 1 2 16,2-3 5-16,1-7-3 0,4 0-2 0,2-5 1 0,5-1 0 15,0-5 0-15,0 0-7 0,3-5 7 0,0-2-3 16,4-4 4-16,0-2-2 0,1-7 5 0,1-1 0 15,-1-6 2-15,-2-6-7 0,0-4-2 0,0-2 2 0,-2-4-1 16,1 1 6-16,-2-9-40 0,-2-1-8 0,0-10-12 16,1 3-33-16,-2-7 12 0,-4 0 8 0,-2-4 1 15,-1 4 22-15,-5-1 33 0,-6 1-3 16,-2 3 15-16,-5-2 22 0,-2 2-10 0,-2 2 9 0,1-5-8 16,-1 6 15-16,1-1-6 0,-1 3 4 0,-1 5-4 15,3 2 5-15,0 7 20 0,-3 5-5 0,5 0 12 16,-2 9 14-16,0 2-11 0,1 2-4 0,-1 2-2 15,1 3-22-15,0 2-16 0,1 2 2 0,1 5-8 16,0 0-8-16,0 0 1 0,0 0 0 0,-2 0 2 16,-19 9-9-16,14 3 2 0,-2 2 2 0,3 6 1 15,1 1 7-15,-1 0 1 0,0 3-5 0,-1 2 4 0,1 3-1 16,1 4-4-16,4 5-1 0,-4 3-2 0,2 6 2 16,2 3-1-16,1 12 2 0,1-3-2 0,4 7-5 15,1 6 7-15,-5-1-3 0,4 9 4 0,-1 3 1 0,1 1-5 16,2-1 2-16,2-5-4 0,0-8 2 0,2-7 1 15,2-5-9-15,-4-6 3 0,-4 1-32 0,2-10-54 16,0-1-6-16,1-5-22 0,1-4-66 0,-3-8-131 16,1-4-88-16,4-4-38 0,4-13 449 0</inkml:trace>
  <inkml:trace contextRef="#ctx0" brushRef="#br0" timeOffset="88774.34">13117 12593 1680 0,'-8'0'277'0,"4"2"-180"0,-4 1 7 16,5 1-54-16,2 1-50 0,2 4-1 0,5 3 1 0,-1 7-2 15,-1-1-6-15,-1 3-5 0,0 0-1 16,-3-2 0-16,0-2 14 0,0-3 11 0,-3-2 7 0,0 5-3 15,2-5 6-15,-1 1 5 0,2 8-7 0,0-6 5 16,2-2-16-16,1 1-4 0,0-2-4 0,4 1 2 16,1-1-6-16,1 0-59 0,0 5-4 0,3-8-26 15,0 0-94-15,1-6-66 0,2-3-24 0,-2-3-26 16,2-3-222-16</inkml:trace>
  <inkml:trace contextRef="#ctx0" brushRef="#br0" timeOffset="89096.2">13096 11998 1034 0,'0'0'194'16,"0"0"-104"-16,0 0-17 0,0 0-21 0,0 0-30 0,0 0 20 16,0 0-2-16,13 14 9 0,-7-8 20 0,0 5 5 15,2-1 7-15,-2 2-4 0,-2 0 1 0,1 2-8 16,-2-2 1-16,0 1-3 0,-2 3-16 0,2-1-16 16,-1 3-4-16,-1-1-4 0,1 1-23 0,-1-2-5 15,1-4-3-15,1 4 0 0,0 1 2 0,3-4-24 16,1-1-8-16,2-3-12 0,3-1-73 0,3-1-102 15,4-5-12-15,2 1-44 0,2-2-206 0</inkml:trace>
  <inkml:trace contextRef="#ctx0" brushRef="#br0" timeOffset="89420.7">13896 11872 1937 0,'-10'-4'169'0,"1"4"-140"0,1-2 0 0,4 4-45 16,1 2-40-16,-3 7-40 0,-5 3 3 0,1 6-13 15,-1 1 26-15,0-3 61 0,-1-2-2 0,1-4 25 16,1 0 52-16,1-3 36 0,0-2 11 0,1-1 2 16,2 5-7-16,-3-5-28 0,-1 3-13 0,1 3-4 15,0 4-41-15,2 5-7 0,-1 7 2 0,1 7-4 0,1 5 0 16,1 3-3-16,4 7-1 0,-2 5-1 15,-3 3 0-15,1 12 0 0,1 6-1 0,4 8-1 16,-2 0-18-16,2 7 4 0,2 4-10 0,-2 5 6 0,1 5-24 16,4 2-32-16,1-5-1 0,4-10-9 0,-1-5-9 15,2-17 21-15,-2-10 3 0,-2-11 5 0,-3-10 0 0,1-14 14 16,-2-4-13-16,0-10 9 0,0-10-57 0,3-5-98 16,0-8-47-16,3-14-27 0,3-3 289 0</inkml:trace>
  <inkml:trace contextRef="#ctx0" brushRef="#br0" timeOffset="89702.1">14259 11708 1645 0,'-5'-20'271'0,"0"7"-154"16,-1 0 1-16,0 5-48 0,-3 4-74 0,3 4-10 0,-3 6 5 15,-5 10-6-15,-2 5 9 0,-4 10 3 0,-3 1-2 16,0 3 3-16,4 0 6 0,4 2 22 0,-3 3 10 15,-2 4 4-15,0 1 22 0,-3 5-14 0,1 4 0 16,4 1-3-16,1 8-3 0,2 0-17 0,2-1-3 16,0 6-5-16,-1-3-15 0,4 7-7 0,-1-2 5 15,5 2-6-15,2-5-4 0,1-4-12 0,3-5-13 16,0-1 3-16,1-2-24 0,-1-6-1 0,2-1-6 0,-4-6 0 16,1-5-23-16,-2-4-7 0,-2-8 6 0,1-4-8 15,-1-6-13-15,1-6-63 0,-1-4-10 0,-1-4-24 16,-1-1-108-16</inkml:trace>
  <inkml:trace contextRef="#ctx0" brushRef="#br0" timeOffset="89891.53">13447 12769 961 0,'-9'-29'121'0,"1"3"191"16,2 1-108-16,5 5-64 0,1 4-4 0,3 3-23 15,4 5-44-15,7 4-20 0,-2-1-3 0,7 1-6 0,5 1-26 16,0 1-2-16,7 2-1 0,4-3 2 0,2-1-5 15,8 2 8-15,-1-2-6 0,4-2 7 0,3 1-10 16,-3-4-3-16,4 2-5 0,-3-2-6 0,1 4-58 0,-6-4-257 16,-5 6-94-16,0 2-86 0,0-4 507 0</inkml:trace>
  <inkml:trace contextRef="#ctx0" brushRef="#br0" timeOffset="90651.5">15371 11605 677 0,'6'-2'108'0,"-3"4"95"16,-3-2 16-16,0 0-46 0,0 0-30 0,0 0-36 15,0 0-4-15,0 0-13 0,0 0-39 0,0 0-10 16,0 0-5-16,-12-2-1 0,0 4-22 0,-3-2-4 15,-4 4 0-15,1-1 1 0,-3 2 13 0,0 2-13 16,0-1 1-16,0 6-6 0,-1 2-5 0,-2 2-5 0,2 0 5 16,-1 5-4-16,1 3 4 0,-2 2 10 0,3-1-10 15,2 3 10-15,-1 2-9 0,0 0 22 0,0 7-2 16,2 4 7-16,0 5-10 0,5 5 2 16,-2 4-3-16,-2 3 3 0,4 0 2 0,3 4-11 0,-1 0 7 15,4-2-10-15,-1 3-3 0,2-5 4 0,2 0-3 16,5-4 3-16,2-3-9 0,0-9 2 0,5-2 0 15,1-6 0-15,-2-8-4 0,7-1 3 0,-3-1-1 0,3-6 3 16,4 3 4-16,-2-5-11 0,4 4 4 0,-1-3-5 16,-1-3-1-16,-2 2-50 0,2 4-16 0,-3-4-14 15,2 2-82-15,-4-1-76 0,-1-1-29 0,-1-3-26 16,-3 2 300-16</inkml:trace>
  <inkml:trace contextRef="#ctx0" brushRef="#br0" timeOffset="91992.86">16167 11793 1811 0,'-7'4'111'0,"1"4"-88"0,-9 4-7 16,7 6-22-16,1 3-5 0,-4 7-15 0,4 5-8 15,-7 1-5-15,2 4-29 0,1-4 35 0,-4 2 6 16,0-2 8-16,0-1 17 0,0 1 12 0,0-1-5 15,1 0 9-15,0 1-4 0,-3 4-7 0,2 3 1 16,0 4-4-16,0-1-9 0,2 0-137 0,-1-5-13 16,4-2-57-16,1-4-198 0</inkml:trace>
  <inkml:trace contextRef="#ctx0" brushRef="#br0" timeOffset="92217.72">16325 11993 953 0,'0'-12'138'0,"2"-1"235"0,1-1 120 0,1-1-385 16,2 6-109-16,2 0-7 0,-1 6-19 0,1 3 5 0,-5 8-66 15,0 5 20-15,-3 7 6 0,-2 5 7 0,-1 0 47 16,-3 1 8-16,0 2 6 0,0-2 3 0,0 2 28 16,2-3 4-16,-2 5-1 0,1 0 0 0,2 1-18 15,0 1-14-15,0 4 0 0,-1 2-4 0,-1 7-4 0,-1 3-4 16,0 6-15-16,2 2 2 0,0 0-57 0,1-3-93 15,3-2-4-15,0-1-42 0,0-9-121 0</inkml:trace>
  <inkml:trace contextRef="#ctx0" brushRef="#br0" timeOffset="92575.62">16352 12175 1641 0,'3'-3'195'0,"0"-1"-105"16,8-1 0-16,-2 1-37 0,1-1-29 0,2 5-13 16,1 2-3-16,1 2-2 0,-1 4-7 0,-1 1 3 0,2-2 2 15,-2 7 1-15,0-2 7 0,-2 1 31 0,0 3-3 16,4-4 11-16,-1 5-14 0,2 4-3 0,2-3-7 16,-1 5 2-16,1-2-19 0,-1 3-3 0,0-1 0 15,2 2-2-15,-1 0-3 0,-1-1 4 0,1-3-6 16,-1-3 3-16,3-1-4 0,-2-6 0 0,-2-2 4 0,-2-4-2 15,-2-2 10-15,-4-3-4 0,4 0 5 0,-4-5-4 16,2-4 2-16,-2-5-5 0,4-3 0 16,-1-4 1-16,-2-4 9 0,-2-5 0 0,-3-3 0 15,-2-1-2-15,1 1-8 0,-2 0-2 0,0-4-1 0,-2-1-1 16,-2 0-6-16,-2-4-9 0,1 0-4 0,2 0-2 16,0 2-18-16,-1-3-23 0,1 1-10 0,1 1-8 15,-1 3-60-15,3 0-54 0,-1 4-8 0,1 1-23 16,4 5-109-16</inkml:trace>
  <inkml:trace contextRef="#ctx0" brushRef="#br0" timeOffset="92918.31">17463 11845 809 0,'0'-3'905'0,"0"3"-657"15,0 0-161-15,0 0-50 0,0 0-59 0,0 0-54 16,2 5-5-16,-5 8-20 0,0 4-43 0,-5 3 48 16,-1 1 10-16,2-1 18 0,-2 1 69 0,-2-8 64 15,1 4-2-15,4-4 24 0,-5-1 26 0,4 0-12 16,1 1-8-16,-6-1-5 0,3 2-56 0,-1 5-21 16,-2 2 1-16,1 4-7 0,2 5 1 0,2 3-7 15,1 4-2-15,1 1-1 0,-1 1 5 0,0 5-10 16,0 3 7-16,-1-1-8 0,4 0 7 0,0-4 1 15,2-5 3-15,2 1-1 0,2-8 1 0,4-4 5 16,4 0-6-16,2-8 5 0,4-2 2 0,2-4-4 0,7-3 8 16,-1 0-7-16,3-6 1 0,2-3 2 0,-1 0-7 15,5-4 2-15,-4-4-15 0,4 1-44 0,-1-4-8 16,0-4-16-16,1 2-83 0,-6 1-74 0,1-5-50 16,-5 1-20-16,-2-2 310 0</inkml:trace>
  <inkml:trace contextRef="#ctx0" brushRef="#br0" timeOffset="93335.35">17908 12322 1515 0,'0'-8'597'0,"-1"7"-427"0,1 1-83 0,0 0-55 15,0 0-47-15,0 0-15 0,10 4-7 0,-3 5-2 16,-2 0-28-16,-1 3 31 0,1 0 3 0,-2 1 11 15,0-1 22-15,0 2 13 0,-2-2 5 0,1 0 3 0,-1 1 21 16,-2 0-19-16,-2 2-4 0,-3 3-5 0,0-1-6 16,-2 4-3-16,1-1 2 0,1 4-4 0,-1-1 0 15,-2 1 0-15,1 1-3 0,-1 0 0 0,2 1-1 16,2-5-6-16,1 4 7 0,2-4-5 0,2 0 2 0,2 0-2 16,1-5-4-16,1-4 3 15,1 2 6-15,1-7-1 0,3 2 4 0,0-6-3 0,1-1-2 0,3-2 3 16,2-5-1-16,0-1 5 0,2-1 1 0,2-5-1 15,-1-5-1-15,7 1 1 0,-1-2 4 0,-1-3-12 16,-1-3 4-16,-1-1-6 0,0-1 6 0,-5 1 1 16,1 0 2-16,2 1-2 0,2-2-3 0,1 5 4 15,4 0-4-15,-7 4 4 0,-1-3-13 0,-1 4-15 16,-5 2-14-16,-2 2-1 0,0 3-43 0,-1 2-44 16,-3-2-2-16,-3 5-19 0,-3 4-39 0,0 0-81 15,0 0-36-15,-13-3-30 0,2 3 336 0</inkml:trace>
  <inkml:trace contextRef="#ctx0" brushRef="#br0" timeOffset="93502.47">18010 12681 734 0,'1'14'118'0,"1"-4"61"0,-2 1 17 16,4 1-54-16,0-3 1 0,7 3-18 0,-1-1 2 0,4-2-12 16,-1-1-22-16,1 1-24 0,4 0 0 0,-3 3-10 15,-1-3-9-15,6 1-21 0,-1-1-3 0,1 0-7 16,4 0-26-16,-4 0 5 0,3 3 1 0,-1-3 0 15,-2 1-1-15,-2-4-26 0,0 0-8 0,-5 0-8 16,2 2-52-16,-3-4-77 0,0 5-13 0,-2-4-32 16,1-5-156-16</inkml:trace>
  <inkml:trace contextRef="#ctx0" brushRef="#br0" timeOffset="94583.25">18707 12184 1665 0,'0'-3'168'0,"0"-6"-102"15,0 2-4-15,1 2-29 0,2 1-26 0,5 2-10 16,-1 2 1-16,1 0-5 0,1 0 5 0,-3 0 4 15,1 2-4-15,-1 2 2 0,-3-1-5 0,3 2 14 0,-3-1 9 16,-2 1 2-16,5 4 14 0,-3 1 10 0,-1-1-9 16,-1 3 8-16,-2-2-20 0,-1 7-9 0,2-1-2 15,0 10-3-15,3 1-10 0,-1 4-1 0,-2 2-2 16,0 1 1-16,0 3-1 0,0 1 3 0,0-2 5 16,3-2-2-16,-3 0 2 0,0-2-4 0,0-3-2 15,6-3 0-15,-2-2 2 0,2-6-2 0,2-2 3 0,-2-4-1 16,1-3 7-16,-1 0-4 0,2-5-4 15,-1 1 1-15,2-5-13 0,3-2 10 0,1-5-4 0,-2-5 6 16,2 2-7-16,2-7-1 0,-1-2-1 0,4-2 1 16,-2-2 4-16,-4-3 1 0,3 0 1 0,-2 4 1 15,-1-2 9-15,2 1-6 0,-2 4 2 0,0 3-5 16,-2 5-4-16,1 4 4 0,-4-1-4 0,0 8 3 16,1 0-14-16,-1 3 17 0,-1 2-8 0,0 4 10 15,0 0-3-15,-3 7-2 0,0-1 3 0,0-2-3 0,0 5 6 16,-1-3-4-16,-1-1 3 0,-1 2-3 15,0 2 2-15,-1-2 1 0,-1-1-3 0,-1 0 2 0,0 2 8 16,0-2-12-16,-3-2 7 0,0 1-8 16,-1-2 18-16,-4 4-13 0,0 0 1 0,-3-2-5 15,-1-2 3-15,-3 0 3 0,-1 0 2 0,-4-2-1 16,0 2-1-16,-4 0 2 0,4-3-5 0,-1 3 2 0,-1-8-5 0,4 1 2 16,-4-1 1-16,4-4 0 0,6 0-8 0,1 0-27 15,8 0-10-15,-4-4-7 0,0-5-60 0,1 1-69 16,0-10-8-16,6 5-28 0,3-8-109 0</inkml:trace>
  <inkml:trace contextRef="#ctx0" brushRef="#br0" timeOffset="95033.48">19195 11572 1633 0,'-1'-4'103'0,"-2"-2"177"15,1-2-248-15,2 8-27 0,0 0-1 0,0 0-5 16,0 0-9-16,18 8 1 0,-9 1-3 0,1 4 5 16,2 2 11-16,2-2 0 0,-1 1 1 0,-1 1 0 15,6 3 28-15,-3-2 9 0,1 5 6 0,2 3-4 16,-3-2-1-16,3 7-14 0,0-3 3 0,3 7-7 16,0 3-9-16,-2 3-15 0,1 3 3 0,1 4-5 0,1 5-4 15,-1 6 2-15,-2 1-2 0,-4 0 3 0,-6 2 2 16,-3 5-3-16,-4 3 2 0,-5 3-2 0,-5 4 4 0,-10-3 9 15,-1-2-10-15,-6 4 10 0,-4-5-13 0,-7 9 3 16,-3 2 1-16,-7-1 0 0,-3 8 2 0,-6-2-20 16,-5-3-8-16,2-1-10 0,-3-6-81 0,-2-8-248 15,-3-2-182-15,-9-2-62 0,-8-8 615 0</inkml:trace>
  <inkml:trace contextRef="#ctx0" brushRef="#br0" timeOffset="106136.81">6093 14104 1566 0,'-7'-7'122'0,"1"2"7"0,3-2 3 0,3 7-56 0,0 0-54 0,0 0-27 15,0-2-1-15,0 2-2 0,-3-7 10 16,5 16-4-16,-1-2 4 0,-1 5-4 0,-1-3 0 16,-4 3 2-16,2-3 1 0,-3 4 1 0,-1-1 7 0,-5-3-3 15,0 2 5-15,0-2-2 0,0 0 14 0,0 3-6 16,0 1-2-16,3 7-1 0,2 2-5 0,1 2-9 16,0 6 3-16,3 3-5 0,0 4-3 0,1 5 6 15,-1-1-2-15,3 1 4 0,0 0-3 16,3 0-1-16,0 0-1 0,0 0 0 0,2-4 4 15,-1-5-5-15,-1-3-1 0,1-3-3 0,-1-9-4 0,0 0-9 16,0-2-6-16,-1-4-4 0,1 2-37 0,-2-7-30 16,-1-7 5-16,0 0-15 0,0 0-18 0,0 0-43 15,6-16-34-15,-3 2-17 0,-1-7-277 0</inkml:trace>
  <inkml:trace contextRef="#ctx0" brushRef="#br0" timeOffset="106550.43">5993 14155 1311 0,'-18'-28'111'16,"2"1"166"-16,0-2-154 0,4 5-41 0,1 2-4 16,1 3-14-16,1 4-34 0,1 4-22 0,1 1-3 15,2 2-4-15,1 1-1 0,1 1 2 0,1 0-2 0,2 6 1 16,0 0-2-16,0 0 4 0,0 0-2 0,0 0 2 16,0 0 1-16,0 0 1 0,12-6 2 0,0 10-1 15,3-2 9-15,5 5-7 0,1-2 5 0,2-5-6 16,6 7-7-16,1-7 2 0,1 0 0 0,2 0 2 15,0-4 2-15,1-1-10 0,2 1 7 0,-3-2-7 16,0 4 12-16,-7-1-8 0,-2-1 0 0,6 4 0 16,-1 0 1-16,3 4-1 0,0 1 0 0,-7 2-1 15,1 2-5-15,-7 3 6 0,2 2-3 0,-5 2 3 0,-1 5 1 16,-3 3-1-16,-4 1-1 0,-4 5-1 0,-4 2 2 16,-6-1 6-16,-3 6-4 0,-4-1 4 0,-2 3-11 15,-8-2 12-15,0 2-1 0,-4 1 5 0,-5 2-14 16,-1-3 5-16,-1 3 0 0,3-2 4 0,1-1-5 0,-3 1 3 15,0-2-2-15,-3-4 3 0,-5-1-6 0,3-3 0 16,1-5 1-16,0 0 0 0,5 1 3 0,4-5-8 16,-2-5 1-16,6 0-4 0,0-4-8 0,5-4-22 15,-1-2-2-15,5-3-5 0,4 1-3 0,3-1-12 16,2 2-10-16,6-5-5 0,0 0-81 0,0 0-66 16,5-12-29-16,8 0-17 0,0-5 269 0</inkml:trace>
  <inkml:trace contextRef="#ctx0" brushRef="#br0" timeOffset="107135.01">6828 13918 1664 0,'0'0'96'0,"0"0"156"0,0 0-224 0,0 0-6 15,0 0-8-15,6 12 2 0,-3 4-17 0,-5 12 0 0,-2 4 2 16,-5 8 1-16,-4-1 4 0,-1 1 0 0,-2-3-3 15,1-2 3-15,0-2-1 0,0 8-1 0,-1-2 1 0,1-1-1 16,-3 2 4-16,3-1 2 0,-2 2-3 0,2 0 2 16,2 1-9-16,1-1 1 0,0-2-1 0,5 3 0 15,-2-5-2-15,4 1-11 0,-1-4-12 0,5-6-1 16,-2-2-57-16,0-7-15 0,1-5-10 0,-1-1-1 16,0-2-30-16,0-7 12 0,2 0 9 0,1-4 0 15,0 0 22-15,-2-11-9 0,2-6 2 0,5-4-1 16,-2-1 40-16,4-7 40 0,2-3 3 0,-1-7 11 15,2-2 29-15,1 3 40 0,-3-3 3 0,4 4 11 16,-1 0 20-16,-4-2-4 0,1 5 1 0,-2-2-5 16,1 1-23-16,-1 7 0 0,0 3 3 0,0 4 1 15,0 4 12-15,-1 5-7 0,1 3-5 0,-2 2 1 16,-1 5-3-16,2 2-11 0,-1-3 10 0,1 3-9 0,-1 3 5 16,2 5-7-16,-2 1-5 0,2 3 1 0,0 1-21 0,2 5 3 15,-2 3-11-15,0 3 8 0,1 4-9 0,1-1-12 16,1 2 8-16,1 3-10 0,4-2 9 0,-2 3-7 15,-1-3-6-15,4 3 2 0,-3 1 1 0,3-1-3 16,0 0 1-16,0 0-2 0,-1-3-3 0,-2-5 8 16,-2 0-2-16,-4-8 4 0,1-1-6 0,2-4 4 15,2-3 2-15,-5-4 2 0,-6-5 0 0,0 0 5 16,0 0 0-16,0 0 3 0,16-8 9 0,-10-2-8 16,3-5-3-16,-1-3-4 0,-5-6-10 0,1-6 6 15,-4-3-3-15,-4-6 5 0,2-1-3 0,-1-6-6 16,3 2 6-16,5-3-6 0,-4-1 6 0,2-6-5 15,-4 3 0-15,2-1-1 0,1 1-4 0,2 5-27 16,6 0-8-16,-7-3-10 0,8 7-51 0,-2 4-52 0,-2 1 6 16,5 7-23-16,0 2-29 0,2 7-57 15,1 0-43-15,0 5-12 0,-1 2 313 0</inkml:trace>
  <inkml:trace contextRef="#ctx0" brushRef="#br0" timeOffset="107516.54">7601 13843 1488 0,'-4'-5'122'0,"2"5"295"16,2 0-377-16,0 0-37 0,0 0 0 0,0 0-10 16,-6 5 2-16,8 10-2 0,2 1 3 0,-2 2-3 15,-2 6 1-15,-2-6 8 0,-1 3-2 0,0 0 4 16,-1-2-2-16,-2 2 6 0,-1-4-1 0,-1 0 4 15,4 4 6-15,-5-4 6 0,1 4-5 0,-1-3 2 0,-1 1-13 16,2-1-7-16,4 6 5 0,-1-3-5 0,1 7-6 16,-2-1 6-16,0 3-7 0,3 3 7 0,-5 0-3 15,5-4 3-15,-2 4 2 0,2-3 0 0,3 3 6 16,-3-5-8-16,3-2 0 0,-2-1-2 0,2 0 2 16,3 1 7-16,2-5-1 0,-1 0 2 0,2-5 10 0,1-4 7 15,1 0 3-15,5-6-1 0,2 1-4 0,3-7 5 16,3 0 0-16,1 0 1 0,2-9-12 0,3 2-7 15,3-6-4-15,4-1 0 0,4-1-6 0,1-1-7 16,-2 2-1-16,0 1-6 0,2 1-33 0,-3-2-38 16,3 4-8-16,-5 1-13 0,2 5-81 0,-5 1-64 15,-1 3-29-15,-2 0-18 0,-2 3-188 0</inkml:trace>
  <inkml:trace contextRef="#ctx0" brushRef="#br0" timeOffset="108000.75">8279 14280 1558 0,'0'0'339'0,"0"0"-217"0,0 0-11 0,0 0-59 16,0 0-31-16,0 0-15 0,0 0-5 0,0 0-2 15,0 0-4-15,-4 9-1 0,2 2 7 0,1 2-4 16,-1 1 13-16,-5 2-3 0,-1 1 6 0,-1 2-3 16,-1-4 19-16,0 4-3 0,-2 2-6 0,0 0 1 15,1 4-8-15,1 4-9 0,4 1 5 0,0 0-6 16,-2 2-1-16,4 6-5 0,-5-4 3 0,4 2-4 16,2-2-2-16,-1 1 5 0,2 0-3 0,1-8 4 15,1 6 2-15,0-3-1 0,0-2-2 0,0 2 1 16,0-9-4-16,3 0 2 0,0-5 3 0,0 1-1 0,3-5 5 15,-3 1-1-15,4-5-3 0,2 1 2 0,-3-5 3 16,3 1-4-16,-3-5 1 0,5 0-3 0,1-5 7 0,1-4-4 16,2-3 6-16,0-4-5 0,4-5 6 15,1-4-4-15,5-5-6 0,-3 0 2 0,-1-2-7 0,2 3 7 16,-4-1-1-16,1 1 3 0,-1 4-12 16,-3-2 5-16,2 3 3 0,-1 3 1 0,-2 0 8 0,0 5-12 15,0-2 3-15,-3 2-6 0,1-1 1 0,-4 5-17 16,0 0-6-16,-2 6-2 0,-2 0-5 0,-5 6-9 15,0 0-8-15,0 0-4 0,0 0-44 0,0 0-29 16,-11-4-5-16,1 8-10 0,-4 7-46 0,0-2-75 16,-4 3-11-16,1 1-31 0,1 1 308 0</inkml:trace>
  <inkml:trace contextRef="#ctx0" brushRef="#br0" timeOffset="108177.96">8257 14855 892 0,'-5'-3'288'0,"5"3"-83"0,0 0-8 16,0 0-28-16,0 0-62 0,0 0-22 15,0 0 0-15,0 0-11 0,0 0-30 0,0 0-3 0,0 0-4 16,2 0 4-16,-1-1 9 0,22-11-4 0,-17 12 0 16,3 0-1-16,1 1-3 0,5 7-13 0,4 1 0 15,1 10-5-15,1-1-5 0,0 7-7 0,3 4 1 0,-1 1-3 16,6 7-9-16,-4 0 1 0,1 1-7 0,0 0-2 16,1 3-74-16,-4-7-164 0,-2-6-53 0,-3-2-74 15,-1-5-572-15</inkml:trace>
  <inkml:trace contextRef="#ctx0" brushRef="#br0" timeOffset="109549.77">9015 14798 1120 0,'-7'0'295'0,"-1"-1"-202"0,7-4-18 0,-5 2-44 0,4-1-21 16,2 4-7-16,0 0-1 0,0 0 0 0,0 0 6 16,-1 0 3-16,-1 0 21 0,1 0-6 0,-1 0 66 0,1 0 0 15,-1 0-3-15,1 0 2 0,-33-4-12 0,28 5-35 16,-3-1 1-16,3 0-13 0,1 3-16 0,-1 0-7 15,-1 3-8-15,2-2 2 0,4 1-5 0,-2 1-8 16,3 0 8-16,1 1-8 0,-1-2 12 0,2 4-9 16,1 0 7-16,3 1-6 0,1 1 11 0,2-1-9 15,5 1 0-15,2-1-3 0,1-1 6 0,5-2 7 16,-1-1-6-16,1-6 6 0,4 0-11 0,-1-4 9 16,-1-5-2-16,3 1 5 0,0 0-7 0,-2-4 1 0,2-2 1 15,-3 2 2-15,-2-4-1 0,-1 2 5 0,-2-2-2 16,-2-1 2-16,-2 1-7 0,-3 0 1 0,-5 2-1 15,1 2 2-15,-4 3 1 0,-1 2 2 0,-3-2-2 16,-1 1 1-16,-5 2-1 0,-3-1-7 0,-3 0 3 16,-3 2-4-16,0-1 0 0,-3 3 1 0,-1 3-2 15,-1 0 2-15,2 0 3 0,-1 5-2 0,1-2 2 16,0 1-1-16,2 1 2 0,1-1-2 0,3 3 1 0,0-1-3 16,1 2 3-16,1 4 0 0,2-3-1 0,1 4 1 15,1-1-8-15,2 0 8 0,-1 6-3 0,4 1 4 16,-2-1-2-16,1 6 2 0,-1-1 1 0,3 1 2 15,0 8-4-15,5-2-4 0,-4 0 0 0,5 1 1 16,-1-1 8-16,0 0-6 0,9 5 2 0,-4-3-3 16,4-2 2-16,1-1 0 0,4-4-4 0,2-4 3 15,3 0-5-15,4-9-36 0,5-5-6 0,4-7-18 16,7-4-96-16,-1-16-166 0,3-5-185 0,7-14-24 16,2-6 544-16</inkml:trace>
  <inkml:trace contextRef="#ctx0" brushRef="#br0" timeOffset="110409.12">10223 14397 1519 0,'0'0'149'0,"0"0"400"15,0 0-517-15,0 0-24 0,5 3-8 0,8-3 0 0,4-3-5 16,6 3 3-16,3-5 2 0,7 2 0 0,1-1-5 15,3-5 6-15,-1 0-8 0,-3-3 7 0,-2 0-10 16,-2 0-7-16,-1 2 3 0,-4-2-7 0,-2 3-20 0,-1 1-38 16,-3 5-10-16,-3-1-11 0,0 4-56 15,-1 0-54-15,-3 4-24 0,0 4-23 0,-4-1-230 0</inkml:trace>
  <inkml:trace contextRef="#ctx0" brushRef="#br0" timeOffset="110607.88">10325 14636 1904 0,'-9'0'230'0,"3"0"-153"16,6 0-11-16,0 0-40 0,0 0-28 0,6 7-5 0,4-2 1 16,8 4 0-16,5 1 12 0,0-1-6 0,3-4 0 15,-1-1-1-15,2 0 5 0,0-1-1 0,-2-1 4 16,2-2-5-16,2-2-4 0,-1-2 4 0,3-3-2 15,4 2 0-15,-3-2-37 0,1-1-215 0,0 4-35 16,-1-5-79-16,-1 1 369 0</inkml:trace>
  <inkml:trace contextRef="#ctx0" brushRef="#br0" timeOffset="111721.69">12037 13855 1011 0,'-7'0'211'0,"1"-2"-62"0,-2-1 0 0,2 3-21 15,2-1-26-15,-1 1-22 0,1 0-7 0,-1 1-3 16,1-1-14-16,-3 3-13 0,-4 2 0 0,-1-1-5 16,0 4-4-16,-1 2-17 0,-1 2 0 0,-2 0-8 15,-1 6-7-15,0-2 4 0,-1 8-3 0,1 2 2 16,1 8-10-16,1 2 6 0,-2 3-2 0,6 7 1 16,2-1-1-16,1 9-4 0,4 1 4 0,-4 8-4 0,2-1 0 15,2 1-3-15,1 3 5 0,1-7-7 16,2 0-19-16,0-6-54 0,2-6-3 0,-1-6-15 0,1-8-16 15,-2-4-39-15,0-4-3 0,0-9-19 0,0-2-75 16</inkml:trace>
  <inkml:trace contextRef="#ctx0" brushRef="#br0" timeOffset="112067.95">11524 13967 1827 0,'0'0'241'0,"0"0"-152"16,0 0-1-16,0 0-50 0,0 0-34 0,16 0-4 16,-2 4 0-16,9 4-1 0,-5-2 7 0,9 1-10 15,6 2 4-15,1-1-6 0,5 1 10 0,-1-2-2 16,-4 1-2-16,-1-2 0 0,0 1 0 0,-1-3-3 0,1 1 8 16,0-5-5-16,1 4 6 0,-2-4-6 0,-2 5-2 15,0-2 1-15,-5 1 6 0,0 5-5 0,-1 8-5 16,-4-1-1-16,-5 5 0 0,-4 7-7 0,-6-1 4 15,-2 6-7-15,-8 3 1 0,-2 3 6 0,-2 3 1 16,-6 2 2-16,3 3 11 0,-4-1-2 0,-4 0-3 16,-4 1 0-16,-2-1 1 0,-4 3 4 0,-3-3 4 0,2 1-3 15,-2-3-2-15,0-5-4 0,-2 3 1 0,4-5-1 16,-2 1 1-16,2-8-3 0,1-2-6 0,3-4 0 16,2-6-28-16,7-6-57 0,4-3-3 0,4-5-26 15,4-4-86-15,5-4-79 0,4-5-34 0,7-8-21 16,5-8 344-16</inkml:trace>
  <inkml:trace contextRef="#ctx0" brushRef="#br0" timeOffset="112295.36">12533 14185 1848 0,'1'-5'107'0,"-1"5"147"0,0 0-207 15,0 0-31-15,0 0-9 0,0 0-3 0,2 0-9 16,13 12-31-16,-12 2 7 0,-3 7-18 0,-2 3-14 15,-4 5 30-15,-3 4-2 0,-2-3 15 0,-3 3 29 0,-1-3-9 16,-1 0 5-16,-2 2-5 0,0-2 10 0,1 3-7 16,0 0-4-16,0 1-1 0,-2 4-12 0,4 2 7 15,0-1 0-15,3 3-1 0,3-5-35 0,0-1-70 16,3-5-9-16,2-2-23 0,-1-4-52 0,-2-4-107 16,2-2-69-16,-1-8-34 0,3 1 408 0</inkml:trace>
  <inkml:trace contextRef="#ctx0" brushRef="#br0" timeOffset="112600.01">12428 14339 610 0,'8'-26'286'0,"-2"1"-83"15,3 1-4-15,-3 8-26 0,1 7-42 0,1 0-46 0,1 9-16 16,-2 0-8-16,-1-3-40 0,3 10 19 0,-1 2-4 16,-1 6 8-16,1 3-9 0,-1 6-6 0,0 3 3 15,1 6-7-15,-1 4-12 0,-1 2-1 0,0 1-1 16,-1 3 2-16,1 2 0 0,1 1 2 0,1-4-1 15,2 3 2-15,-1-2 3 0,5-2-6 0,-4-7 2 0,3 3-4 16,1-7-3-16,-2-6-3 0,-2-2-2 16,-1-7 1-16,0-6 2 0,0 0 13 0,-3-9-2 15,3 3 4-15,-1-3 1 0,1-9-2 0,2-3-2 0,-2-12-1 16,0-5-12-16,3-10-6 0,2-9 1 0,-4 0-2 16,5-6 3-16,-6-4 3 0,-3 0-4 0,3-5 3 15,-3 1 1-15,0-4-9 0,0 3-5 0,-3 0-6 16,0 4-37-16,-5-3-44 0,1 7-6 0,-4 0-16 15,-1 1-47-15,3 8-28 0,-1 1-4 0,3 12-16 16,1 6-95-16</inkml:trace>
  <inkml:trace contextRef="#ctx0" brushRef="#br0" timeOffset="112976.92">13296 13888 713 0,'6'-5'949'0,"0"1"-675"16,-2-4-135-16,2 7-78 0,2-2-45 0,1 3-11 15,1 4-4-15,-2 5 0 0,-4 3-1 0,-2 5 2 16,-4-1 0-16,-1 5 0 0,2 0 2 0,-4 0 17 16,-2 0 4-16,-1 3 4 0,-4-4 15 0,0 3-4 15,0 2-2-15,0-4-2 0,2 7-15 0,1-2-12 16,0 2 0-16,0-1-4 0,0 6-4 0,3 0 4 15,-3 4-6-15,3-3 3 0,0 7-13 0,-1-4 11 16,-1 2-2-16,1 1 4 0,-1-2-6 0,5 0-1 16,0 0 5-16,3-4-4 0,0 2 4 0,3-6 0 0,2-5-2 15,1-1 0-15,3-6-1 0,0-2 4 0,1-2 2 16,2-7 0-16,0 2-4 0,3-9 7 0,2 0-6 16,0 0 8-16,6-4-13 0,1-1 7 0,0-4-2 15,3-3 4-15,-5 0-4 0,3-6-10 0,-2 2-1 0,2 0-7 16,3-1-38-16,-1 1-29 0,3 2-13 0,-3-1-8 15,0-1-73-15,-2 6-95 0,-1-2-48 0,0 3-27 16,-2 1 352-16</inkml:trace>
  <inkml:trace contextRef="#ctx0" brushRef="#br0" timeOffset="113536.9">14125 13930 1569 0,'0'0'345'0,"0"0"-238"0,0 0-19 0,0 0-58 0,0 0-29 0,0 0-10 15,0 0 4-15,1 0-7 0,1 0 7 0,13-2-5 16,-11 11 4-16,-1 0-3 0,1 4 16 0,-4 4-6 16,-1 4 0-16,-1 0-2 0,1 4-1 0,-1 6 8 15,-3 1-2-15,0 5 4 0,-1 3-10 0,-1 2 6 0,4 1-5 16,-5 7 3-16,4-4-6 0,-2 8 6 0,-2 1-2 15,5-1 1-15,-3 2-6 0,5 0 5 16,-1-3 0-16,-1-5 1 0,5-3-1 0,-1-8-1 0,1 1 1 16,2-4-2-16,-4-4 4 0,6-2 3 0,0-7 1 15,-3-4-1-15,5-4-7 0,-5-9 20 0,0 2 5 0,3-6 8 16,1 0 28-16,1-10-19 0,2-6 4 0,0-5-11 16,1-11-18-16,5-4-4 0,-2 2-8 0,-1-8 3 15,4 5-10-15,1-5 6 0,-2-3 3 16,3 4 0-16,1-1-3 0,2 4-3 0,2 3-3 0,1-1 0 15,-2 6-2-15,-2 0 6 0,-2 2-2 0,-2 7 2 16,-1 0-4-16,-6 7 1 0,2 3-1 0,-1-1 2 16,-2 7 5-16,-2 1-13 0,-2-4 1 0,-2 8-8 15,-3 0-16-15,0 0-32 0,0 0-10 0,0 0-8 16,0 0-62-16,0 0-59 0,0 0-12 0,-2 0-24 16,1 0-133-16</inkml:trace>
  <inkml:trace contextRef="#ctx0" brushRef="#br0" timeOffset="113755.38">14249 14572 2212 0,'0'0'183'0,"0"0"-133"16,1 0-5-16,18 5-35 0,-7-2-4 0,6 6-9 15,5 3-2-15,1 2-4 0,1-2-7 0,-1 0 4 16,0 1 7-16,-3-1-4 0,0-3 5 0,-4 3 2 15,0-3 2-15,-2 3 0 0,0-3 6 0,-3-2-55 16,-3 2-10-16,0-4-18 0,-2-1-70 0,1 4-120 16,-4-8-40-16,0 3-42 0,1-2 352 0</inkml:trace>
  <inkml:trace contextRef="#ctx0" brushRef="#br0" timeOffset="115026.47">14835 14560 1960 0,'0'0'86'0,"0"0"-67"0,0 0-11 0,0 0-9 0,0 0-6 15,12 13-2-15,-7-1 3 0,1 0-3 0,0 4 0 0,-2-4 7 16,1 2-5-16,1-2 7 0,-3-6 1 16,3 1 3-16,0 1 1 0,1-7-2 0,3 4 4 0,2-5-3 15,3-5 1-15,-1-1-3 0,5-4 6 0,1-4-7 16,0 1 4-16,6-4-5 0,-2-2-3 0,0 1 3 15,0-1-1-15,-5-2 1 0,-1 0-2 0,-3 0 0 16,-3 3 2-16,0-3-1 0,-5 5 0 0,-2-5 7 16,-4 4-6-16,-1 1 8 15,-4-1-5-15,-4 4 2 0,-1-3 7 0,-3 4-5 0,-3-2-1 0,-3 5-2 16,-1-3-4-16,-3 9 2 0,-1 3 4 0,-1 3-8 16,0 2 4-16,1 7-5 0,-1-3 0 0,0 4 3 15,-2 7-1-15,4-3 2 0,1 4-1 0,6 5 5 16,5 2 1-16,1 2 1 0,1 6-3 0,1-2 3 0,7 8-5 15,-2 0 5-15,2 0-2 0,5 4 5 0,-4-4-2 16,11-1 2-16,2 1-3 0,5-4-8 0,3-3 1 16,8-3-5-16,6-1 5 0,6-8 2 0,7 0-2 15,2-9-4-15,6-7-64 0,1-7-188 0,3-9-75 16,5-10-58-16,-5-2 392 0</inkml:trace>
  <inkml:trace contextRef="#ctx0" brushRef="#br0" timeOffset="115966.49">16048 14442 1050 0,'-11'-6'168'0,"5"4"51"0,0-1 26 0,2 2-124 0,-4-2-90 0,2 1-20 15,-3-1 4-15,0 3-10 0,-3 0-13 0,-1 0 7 16,-2 0-5-16,2 0 8 0,-1 0 7 0,-1 0 0 15,2-1 4-15,-1-2 1 0,2 0 26 0,1 1 24 16,2-1-1-16,0-1 7 0,0 4-8 0,1-2-16 16,2 2-4-16,6 0-5 0,0 0-26 0,0 0-3 15,0 0 0-15,0 0-1 0,0 0-7 0,0 0 5 16,8 9 0-16,4-1 5 0,6-2 13 0,2 1 13 16,4 2-3-16,8-1 7 0,2-4-5 0,2 1 3 15,6-2-5-15,1-2 0 0,-4-1-27 0,13 0-1 0,3-4 0 16,7-1-1-16,5-2-6 0,-8-2-166 0,-2-3-23 15,-6-2-70-15,-3 2-319 0</inkml:trace>
  <inkml:trace contextRef="#ctx0" brushRef="#br0" timeOffset="118314.72">17273 14162 844 0,'0'-7'100'0,"0"-1"-55"0,2 0 1 0,-1 2-18 0,2-2-14 15,-1 1-3-15,-1 2-4 0,2-2 6 0,-3-2 39 0,2 0 42 16,1 1 6-16,-3-1 8 0,-2 2 0 0,-1-2-16 16,-3-3-4-16,0 3-6 0,-3 0-26 0,1 2-27 15,-4-2 3-15,0 4-12 0,-2 1-5 0,-2 1-6 16,-1 3-7-16,-1 0 2 0,1 4-13 0,-1 7 5 16,-2-1 0-16,5 9 1 0,-1-1-10 0,-1 8 9 15,1 5-3-15,1 3 6 0,-1-1-7 0,2 6 11 16,-2 1-9-16,2 2 8 0,4 6-5 0,-4 0 2 15,5-5 3-15,2 2-2 0,-2-6-2 0,9-2 4 16,2-4-1-16,2-8 2 0,4-4-3 0,-1-7 0 16,2-2-2-16,4-8 2 0,1 1 1 0,4-10 5 15,3-4 0-15,1-7 0 0,0-2-11 0,-1-11 4 0,0 1-8 16,0-3 6-16,2-5-18 0,-4 1 8 0,2-2 3 16,-6 3 0-16,-2-2 9 0,-4 3 5 0,-1-1 1 15,-4 5 1-15,-1 3-4 0,-1 2-2 16,-1 7 2-16,-1 4-1 0,0 1 6 0,0 7 1 0,0 2-8 15,0 3 4-15,0 0-9 0,0 0 7 0,0 0-1 16,-9 17 4-16,6-1-1 0,0 10 3 0,-1-1 7 16,1 6-5-16,0 4 2 0,0 2-2 0,0 0-3 0,3 5 1 15,-2 0-12-15,2 0 3 0,2-3 1 0,1 1 1 16,1-3 5-16,1-2-8 0,1-6 1 0,3 0-8 16,1-8-34-16,1-5-93 0,-1-2 2 0,0-10-33 15,1-4-34-15,1-4-110 0,3-7 167 0</inkml:trace>
  <inkml:trace contextRef="#ctx0" brushRef="#br0" timeOffset="118683.56">17429 14088 2148 0,'0'0'121'15,"6"-5"-84"-15,-6 5-14 0,0 0-14 0,0 0-17 0,-5 9 7 16,10 3-2-16,2 0 3 0,1 2-8 0,-2 2 0 15,0 0 4-15,-3 2-2 0,1 2 16 0,-1-2-5 16,0 3-1-16,1 4-2 0,-1 0-4 0,2 4 1 16,-1 1 1-16,2 1-1 0,-3 0-1 0,2 2 2 15,-1 0 0-15,-2 0 0 0,7-6 6 0,1 1-4 16,-1-7 0-16,6 0-1 0,-4-8 1 0,-4-1 1 16,2-3-3-16,-2-1 2 0,1-4-7 0,1-4 12 15,-3 0-1-15,1-1 6 0,2-7-2 0,0-5-7 16,5-7 6-16,-2-1-6 0,0-5 2 0,0-7 9 15,-2-3-6-15,-1-6 8 0,0-1-7 0,-2-2-2 16,-1 2 0-16,-3-2-1 0,-1-1-6 0,-2 4 2 16,-2 1-3-16,-1 0 1 0,2 2-3 0,-2-1-26 0,1 4 8 15,1 4-14-15,-1 5-6 0,1 4-21 0,-1 6-7 16,2 5-6-16,-1 2-37 0,1 2-49 0,0 8-2 16,0 0-17-16,0 0-35 0,0 0-76 0,1 17-35 15,1-8-25-15,-2 7 353 0</inkml:trace>
  <inkml:trace contextRef="#ctx0" brushRef="#br0" timeOffset="120051.78">18065 14342 553 0,'-5'-15'87'0,"7"1"124"0,-1 5 1 0,2-3-50 16,-6-1-79-16,3-2-32 0,0 2 3 0,0-4-16 16,3 1-24-16,-3-1-9 0,-3-1-1 0,-1-3 1 15,1 1 35-15,-2-1 8 0,-1 0 16 0,2-3-8 16,-2 3 28-16,0 3-22 0,-2-1-2 0,1 2-7 15,1 1-18-15,-3 2-10 0,2 7-3 0,1-2-3 16,0 4-14-16,-2 4-8 0,4-2 0 0,-4 3-3 16,1 7 2-16,-4 2 1 0,-1 8-1 0,-1 1 1 15,0 7-3-15,-1 6 6 0,1-1 0 0,1 5 2 0,-2 2-3 16,5 3-1-16,0 4 2 0,3-3 0 0,2 0 5 16,2-2-7-16,-1-2 2 0,3-4-3 0,0-6 4 0,3-4-1 15,3-6 0-15,-1-4 0 0,2-4 0 0,1-1 5 16,2-5-2-16,4-2 4 0,-2-1-3 0,3-4 2 15,-2-4-1-15,2-2 0 0,-2-2-6 0,-1-2 4 16,-1-1-3-16,-1 2 4 0,1-3-8 0,-2-1 5 16,1 1-1-16,-1-1 1 0,-3 1-6 0,-2-2 6 15,1 6-1-15,-2 0 3 0,-2-1-8 0,2 4 9 16,-1 0-7-16,-2 1 7 0,3 4-9 0,-3 4 7 16,0 0-1-16,0 0 2 0,0 0-20 0,0 0 14 15,0 0-5-15,3 12 8 0,-3-2-5 0,0 7 9 16,-3-1-4-16,3 8 5 0,-2-2-5 0,2 7-1 15,0 1 2-15,-1 2-1 0,-2 6-7 0,0-1 10 0,-2 2-6 16,4 6 7-16,1 4-6 0,-2 3 2 0,-1 2 3 16,-2 4-2-16,-7 5-2 0,0 4 2 0,-5 3 0 15,-4-3 2-15,0-1-7 0,-4-11 5 0,-2-1-2 16,2-8 4-16,-2-4 2 0,1-9-21 0,0-3-22 16,-3-5-8-16,1-5-133 0,-3-7-111 0,-1-5-48 0,-2-8-34 15,-1-3 374-15</inkml:trace>
  <inkml:trace contextRef="#ctx0" brushRef="#br0" timeOffset="121986.64">18665 13588 1312 0,'-5'0'83'0,"-2"0"145"0,-2 3-206 0,0 1-22 0,-3 5-7 16,2 4-3-16,-2 7 3 0,-3 5-23 0,0 5 16 16,-2 1-17-16,3 4 30 0,-1-5 1 0,-2-2 1 15,2-1 2-15,-1 1 13 0,-1 2 16 0,1 3 2 16,0 0 5-16,-2 4 10 0,0 2-18 0,0 6 6 0,0 6-10 16,3 7 3-16,0 9-8 0,2 3-3 0,-1 6-1 15,5 3-12-15,5-1-4 0,4-2-6 0,4-4 3 16,2-5 1-16,5-9-1 0,4-4 7 0,2-3-7 15,6-6-4-15,2-11 7 0,5-3-8 0,3-8 6 16,3-10-27-16,3-5-66 0,4-8-28 0,2-9-26 16,1-3-223-16</inkml:trace>
  <inkml:trace contextRef="#ctx0" brushRef="#br0" timeOffset="122350.33">18699 13846 1438 0,'11'-3'233'0,"-11"3"-36"16,-5-2 8-16,-2 4-92 0,-4 4-108 0,2 4-10 16,-1 7 5-16,-3 8-6 0,-2 6 7 0,4 8-10 15,-2 6 1-15,1-2-5 0,3 4 11 0,0-3 0 0,1 6 4 16,2-2-1-16,-1 1 7 0,1 0-7 0,-1-3-4 16,2-2 0-16,2-3-2 0,2 0-22 0,1-2-2 15,1-7-13-15,2-2-65 0,3-6-24 0,0-3-8 16,0-12-5-16,0-1-37 0,1-8-85 0,-1-8-50 15,5-5-24-15,-1-1 342 0</inkml:trace>
  <inkml:trace contextRef="#ctx0" brushRef="#br0" timeOffset="122652.16">18717 14147 1127 0,'2'0'183'0,"-2"0"34"0,1 0 11 0,-1 0-72 15,0 0-101-15,0 0-42 0,0 0 0 0,5 12-12 16,-7 0-1-16,5 5-7 0,-3 1 2 0,0 3-4 15,0 4 19-15,0 2-9 0,2 3 4 0,-2-5-5 16,3 8-3-16,-2-3 7 0,-1 0-2 0,3 0 4 0,-3 1-6 16,5-1 18-16,-2-5-6 0,0 1 9 0,1-6-12 15,2-3 9-15,-1-4-1 0,-1-1 4 0,0-7 6 16,-1-2-1-16,-3-3 3 0,0 0-2 0,0 0 9 16,17-8-10-16,-7-1 2 0,-8-4-7 0,5-8-15 0,-1-3-1 15,-1-4-2-15,2-4 2 0,1 1 2 0,-1 0-8 16,4-2 0-16,-4 0-2 15,1 5 3-15,-2 1 1 0,-2-2-1 0,0 4 1 0,-1-3-6 16,0 2 0-16,-1 1 1 0,1 4-2 0,0-4-7 0,0-4-8 16,1 1-5-16,1-2-2 0,1 0-33 0,0-3-22 15,0 0-9-15,3 2-2 0,1-5-35 0,1 3-22 16,1-1-16-16,0 1-5 0,-2 0-89 0</inkml:trace>
  <inkml:trace contextRef="#ctx0" brushRef="#br0" timeOffset="123487.51">18823 14041 632 0,'5'-4'97'0,"-7"0"120"0,-1-4 20 16,-3-1-128-16,0 2-112 0,0-1 9 0,-1 4-5 16,1-1 7-16,-2-2-10 0,-4 2-1 0,5 1 4 15,-5-5-3-15,2 4 9 0,-2-2-5 0,0-2 14 0,4 1-7 16,-2 2 41-16,4-1 8 0,-2 3-7 0,-1-4 5 16,2 4-13-16,-1-1-3 0,3-2-2 0,0 5-1 15,-2-2-5-15,1 1-14 0,1 0-1 0,5 3-6 16,0 0-16-16,0 0 8 0,-1 0-2 0,-1 0 6 15,1 0-5-15,-11 16 10 0,9-4-1 0,1 7 7 16,2 4 22-16,3 7-8 0,2 3 5 0,1 2-7 16,3 1-2-16,-2 5-14 0,2-3-1 0,1 4-6 15,-4 6-8-15,0 0 0 0,-3 1 2 0,2 5 2 16,2-3 15-16,-2-1-4 0,-2 0 7 0,-3 0-5 0,-3-3 5 16,3-3-5-16,0 3-7 0,3-13 3 0,1 2-10 15,2-6 1-15,-3-5-3 0,2-4 2 0,-2 0-1 16,-2-5-4-16,1-2 2 0,-2-14-8 0,0 0-31 15,0 0-30-15,0 0-10 0,6-11-11 0,3-8-101 0,-3-11-115 16,4-7-61-16,-2-2-27 0,-5-9 398 16</inkml:trace>
  <inkml:trace contextRef="#ctx0" brushRef="#br0" timeOffset="123851.92">18720 14192 206 0,'3'-34'29'0,"-4"3"231"16,-1 4 10-16,-5 3-38 0,-2 7-32 0,4 8-43 15,-4-2-9-15,6 6-14 0,-3 4-47 0,0-2-13 16,2-2-2-16,-2 5-5 0,1-3-14 0,4 3 14 15,1 0-2-15,0 0 4 0,0 0-7 0,0 0-2 16,0 0-2-16,0 0-2 0,0 0-16 0,0 0-15 16,6-21-2-16,3 12-3 0,4-3-4 0,5-1-18 15,2 1 4-15,-2 0-10 0,0 1 6 0,-1 1 1 16,-2 1 3-16,3 5-1 0,0-1 3 0,-3 2-5 0,3 3 1 16,-2 0-2-16,-4 0 2 15,2 5 0-15,-1 2-2 0,2 2 2 0,-1 3-4 0,1 0 2 0,-2 6-1 16,-1 3 2-16,-2 3 4 0,-1 4-5 0,-1-1 2 0,-2 6-2 15,0-3 2-15,-2 2 2 0,-1 1-6 0,-3-3 4 16,0 0-10-16,-6 3 12 0,-3-5-1 0,-3-2 5 16,-4-1-1-16,-3 0-4 0,-4 4 3 0,-4-1-4 15,-4 2 0-15,-2-2 3 0,0-1-2 0,-1 2 2 16,6-1-4-16,-8-6 1 0,1 4 0 0,0-5 2 16,-6 0-1-16,7-2-8 0,-2-6 6 0,5 1-8 15,4-2 3-15,3-2 2 0,2-4-10 0,7-1 7 16,0-1-16-16,4-4-35 0,2 3 5 0,3-6-18 15,2-1-29-15,4-1-60 0,3-4-7 0,4-7-18 16,7-5-30-16,4-7-114 0,1-2 183 0</inkml:trace>
  <inkml:trace contextRef="#ctx0" brushRef="#br0" timeOffset="124135.04">19364 13883 1427 0,'10'-3'233'0,"-4"3"-43"16,2 0 6-16,-8 0-89 0,-3 0-106 0,3 0-11 16,-3 8 2-16,3 1-7 0,3 7-2 0,-9 5-32 15,0 3 19-15,-3 1-20 0,-3-2 43 0,1 4 15 16,-2-5-4-16,1 3 8 0,2-1-1 0,-1-1 25 16,-1 0-2-16,2 6 9 0,-2-2-17 0,1 1-9 15,2 6-6-15,2 2 1 0,-1 3-12 0,2 1-3 16,-1-1 0-16,1 3-2 0,0 0 3 0,0-5-19 15,3-3-17-15,-1-1 0 0,2-7-59 16,4-5-11-16,-4-6 0 0,2-9-4 0,0-6 10 0,0 0 4 16,0 0 4-16,0-14-6 0,2-4-39 0,2-10-58 0,2-2-21 15,1-7-16-15,2-4 235 0</inkml:trace>
  <inkml:trace contextRef="#ctx0" brushRef="#br0" timeOffset="124404.5">19313 14130 536 0,'9'-33'83'0,"0"0"140"0,-2 3-60 0,-1 5-14 0,3 1 5 0,0 10-8 16,0 1-18-16,-1 4-36 0,-1 3-11 0,-2 4-7 15,1 2-38-15,0 2-4 0,-2 5 3 0,2 7-3 16,0 2 5-16,-3 8-13 0,0 6 2 0,0 3-5 16,-3 4-5-16,4 2 2 0,1 1 1 0,-2-5 1 15,0 6 12-15,-3-6 1 0,4 5-7 0,1-1 3 16,-1 1-16-16,7-1-7 0,-7-2 1 0,4-4-3 16,-1-3-4-16,-2-5 9 0,1-8 0 0,-2-5 2 15,-4-3-6-15,3-6 20 0,3-3 1 0,-1-3 5 16,3-2-7-16,0-8-1 0,2-7-14 0,2-9 8 15,0-6-17-15,3-10 1 0,-1-2 5 0,-4-6-2 16,2-2-2-16,-7 1-2 0,1 8 0 0,-4-3-2 16,0-2-7-16,2 2-45 0,1-11-4 0,-2 5-15 15,1-2-35-15,1 2-30 0,-1 1-6 0,4 9-10 0,-1-1-42 16,1 12-78-16,-1 1-20 0,1 8-32 0,2 8 328 0</inkml:trace>
  <inkml:trace contextRef="#ctx0" brushRef="#br0" timeOffset="124767.99">19886 13720 1681 0,'0'0'87'0,"0"0"146"0,0 0-216 0,0 0-18 16,2 0-4-16,19-7-4 0,-12 17-3 0,0 4-3 15,-2 2 7-15,2 2-6 0,-6 3 7 0,2 0 7 16,-5 0 0-16,-2 4 5 0,2-1 8 0,-6-1 12 0,3 3-2 15,-3 1 6-15,-3 2 0 0,0 1-1 0,-1-2-2 16,-4 0 1-16,2 4-13 0,0-4-7 0,2 2-1 16,1 1-1-16,0-1 9 0,0 4-15 0,2 4 4 15,1-4-6-15,1 6 8 0,2-5-7 0,2 2 4 16,1-3-4-16,0-1 2 0,3 0 0 0,0-4 0 0,3-4 1 16,1 0 7-16,4-7-8 0,2 2 10 0,2-2-8 15,1-4 22-15,4 0 4 0,1-1-3 0,3-8 5 16,1-2 2-16,8-3-13 0,-2 0 2 0,0-8-7 15,2 2-5-15,-4-1-9 0,2-5 6 0,2 0-6 16,0 2 5-16,0-5-2 0,-2 1-3 0,-3 1 1 16,-4 1-5-16,-1-2-35 0,-3 4 0 0,-2 1-15 15,-1 0-41-15,-2 2-58 0,-5 2-23 0,-1 1-11 16,-3-1-85-16</inkml:trace>
  <inkml:trace contextRef="#ctx0" brushRef="#br0" timeOffset="125552.98">20721 13930 2022 0,'0'7'113'0,"-2"-1"-88"0,2 4-4 0,-4 1-21 0,2 8 0 0,1-1-4 15,-2 3-4-15,0 3 3 0,0-3 6 0,2 0-2 16,1 1 4-16,-3-2-5 0,-2 0 1 0,2 4 6 16,-1-1-2-16,1 2 4 0,3-1-8 0,0 3 3 15,-2 1-2-15,2 1 3 0,-4 1-6 0,1-1 3 16,1 3 3-16,2-2-1 0,2-5-4 0,-1-4 2 16,2-5 0-16,0-7 3 0,-1 3 3 0,-1-7-4 15,4-1 5-15,-5-4-4 0,0 0 2 0,0 0 15 16,19-1-6-16,-9-10 9 0,1-2-6 0,4-7-3 15,-3-5 4-15,0-2-5 0,1-6 3 0,5-1-5 16,0-6-2-16,6 2 0 0,-2-1-2 0,4-1-2 16,-1 3-1-16,0-1-2 0,2 0-3 0,-3 0-1 0,0 1 1 15,1 0 0-15,-1 2-6 0,-1 5-10 16,-4 2-3-16,-2 4-3 0,-4 6-24 0,-3 5-30 0,-1 2-11 16,-3 7-7-16,-6 4-55 0,0 0-73 0,0 0-30 15,-7 9-30-15,-2 3-266 0</inkml:trace>
  <inkml:trace contextRef="#ctx0" brushRef="#br0" timeOffset="125763.13">20822 14116 1782 0,'0'0'108'0,"0"0"183"16,0 0-251-16,0 0-13 0,8 6-6 0,4-1-1 15,-2 5-12-15,2 0-4 0,2 7 0 0,-2-1 0 16,0 1 0-16,3 8 4 0,-4 1 2 0,1 6 0 15,2 1 4-15,-4 2-1 0,2 2-2 0,-1 0 1 16,-1 1-11-16,-1-1 3 0,2-3-8 0,-1-2 0 16,3-6-65-16,2-2-194 0,3-6-29 0,3-10-71 0,2-7 365 15</inkml:trace>
  <inkml:trace contextRef="#ctx0" brushRef="#br0" timeOffset="126631.16">21532 13597 1242 0,'0'0'348'0,"0"0"-229"0,0 0-7 0,0 0-67 0,0 0-29 0,1 7-16 16,2 2 1-16,5 7-4 0,-5 5 11 0,-6 3-1 15,0 2 7-15,-2 2-4 0,1 2 16 0,-1 3 22 16,1 1-4-16,-2 3 10 0,4 2-2 0,2 1-16 15,0 2 1-15,8 5-8 0,-7 2-15 0,5 2-17 16,5 2 6-16,-4 1-7 0,2-2 8 0,0-2 0 16,1-1-7-16,-1-6 3 0,-1-3 1 0,-2-7-8 15,-3-6 6-15,-2-6-8 0,2-6 7 0,-1-6-10 16,2-5 7-16,-4-4-6 0,0 0 14 0,0 0-7 0,2-7-1 16,2-6-3-16,1-4 11 0,2-11-14 0,1-2 8 15,1-7-11-15,-2-2 15 0,2-2 0 0,1 0 1 16,1 3-2-16,1 1 0 0,0 3 6 0,3 5-5 15,0 4 5-15,0 4-7 0,1 5 2 0,0-1 2 16,1 7 0-16,1-2 3 0,0 9-5 0,0 3 3 16,0 0-3-16,-1 3 1 0,1 6-3 0,0 3 1 15,-1 1-3-15,-4 8 0 0,-2-5 4 0,-4 4 0 16,-1 1 3-16,-4-3 0 0,-2 3-3 16,0-1 1-16,-2 1 0 0,-1 3 11 0,-6-6 3 0,-4 3 1 0,-1-2 0 15,-2 2-11-15,-5 2-5 0,-1 2-1 0,-5-1 0 16,-3-2 2-16,3 2 5 0,0-3-5 0,5 0 4 15,1-4-14-15,4-4 6 0,1-1-4 0,4-3 5 16,0-5-1-16,5-1-23 0,1 2-3 0,6-5-11 16,0 0-44-16,0-9-84 0,3-3-8 0,4-9-38 15,3-4-143-15</inkml:trace>
  <inkml:trace contextRef="#ctx0" brushRef="#br0" timeOffset="127033.1">22030 12914 2330 0,'2'2'71'0,"-2"-2"-60"0,6 7-11 16,-3 10-8-16,6 11-5 0,3 18 9 0,-3 7-8 15,6 5 7-15,-6 4-11 0,8 4 16 0,1 4-1 16,8 2 5-16,2 3-3 0,3 1 13 0,4 6 6 15,-1 3 2-15,2 11 17 0,1 4-17 16,4 4-1-16,-1 1-5 0,0 7-4 0,-5 9-10 0,-6 1 2 0,-8 6-4 16,-7 1 4-16,-10-7-4 0,-8-1 0 0,-14-4-1 15,-12-1 1-15,-10-10-15 0,-14-1-17 0,-15-1-10 16,-13 2-156-16,-21-1-528 0,-16-4 458 0</inkml:trace>
  <inkml:trace contextRef="#ctx0" brushRef="#br0" timeOffset="129283.13">23583 14095 1209 0,'0'-7'285'0,"-3"-1"149"0,2-4 9 0,-2-1-276 15,3 1-75-15,-8-13-74 0,13 11-1 0,-4 2-6 16,5 5-11-16,-4 2-9 0,-2 5 0 0,0 0-5 15,0 0-16-15,0 0-14 0,0 0-3 0,0 0-2 16,0 0-4-16,15 3-16 0,-9 5-5 0,1 2-9 16,-4 5-64-16,0-1-110 0,-2-1-35 0,4 8-36 15,-4 4 330-15</inkml:trace>
  <inkml:trace contextRef="#ctx0" brushRef="#br0" timeOffset="129402.92">23637 15055 2201 0,'-8'5'12'0,"-5"4"-264"0,-2 4-88 0,-6 13-81 0,-1 6 424 0</inkml:trace>
  <inkml:trace contextRef="#ctx0" brushRef="#br0" timeOffset="130522.15">16593 15387 253 0,'-2'9'57'16,"-1"-3"95"-16,-1-2-28 0,2-2-4 0,1 2-5 0,1 1-1 15,1 1-23-15,1-5-15 0,-1 4-9 0,4-5-1 16,1 3-21-16,3 1-17 0,1-4 6 0,5 4-13 16,0-1-16-16,1-3 4 0,5 2-2 0,0-2 4 15,4 0 3-15,1 0-10 0,-4 0 0 0,2-2-4 0,2 2 4 16,0 0-1-16,3-3 3 0,1-1-4 0,1 1-3 15,0 3 7-15,1 0-6 0,1 0 6 0,-4 3-5 16,0 1-4-16,1 1 3 0,-2-2-4 0,3 1 4 16,-1 2-1-16,3 2 4 0,1-4-4 0,1 4 0 0,5-4 6 15,0 4-8-15,5-2 8 0,4-3-4 0,4 1-5 16,5-1 3-16,3-1-5 0,0 2-2 0,1 1 7 16,-1 2-1-16,3 2 2 0,-1 0 0 0,2 3 3 15,0-5-4-15,5 5 3 0,6 0-1 0,3-3-2 16,5 0 3-16,-2 0-3 0,0-1-4 0,3-1 5 15,-1-1-4-15,10 2 3 0,1 0-11 0,2 1 0 16,3-1-5-16,-3 1 4 0,2 0-8 0,1 3 4 16,4 0 6-16,2-3-3 0,2-5 15 0,2-1 0 15,1-1-6-15,4 1 2 0,1-3-6 0,4-5 12 16,-1-2-2-16,1 1 4 0,-1-2-10 0,7-1 2 0,2-1 6 16,0 1-3-16,4-3 2 0,2 7 11 0,-1-1-8 15,4 2 10-15,1 1-4 0,-4 3-7 0,-5 0 11 16,-3 4-8-16,0-1 22 0,-4-3-5 0,-5 0-3 15,-4 0 1-15,4-3-4 0,2 3 3 0,-2-4 4 16,-2-3-1-16,-6 2 5 0,-5 4 5 0,-1-2-5 16,2 3 6-16,-2 0-3 0,-5 0-15 0,-2 3 6 15,-10 1-10-15,-4 5-1 0,-4 3-14 0,-3 0-7 0,-7 1-12 16,1 5-120-16</inkml:trace>
  <inkml:trace contextRef="#ctx0" brushRef="#br0" timeOffset="141267.85">5944 15620 534 0,'-4'-3'547'0,"-2"-2"-198"0,0 1 264 16,1-4-499-16,5 8-34 0,0 0-32 0,-1 0-36 15,-1-1-6-15,1 1 1 0,1 0-11 0,-2 0 4 0,-16 1-4 16,15 10 4-16,-1-2-3 0,-2-5 8 0,1 4-1 16,1-2 5-16,-2 1 10 0,0 2-8 0,0 3 9 15,0 0-10-15,2 4 4 0,-4 7-13 0,1 2 4 16,1 11-5-16,0 6 5 0,0-1-6 0,3 6-1 15,1 4-3-15,2-2-6 0,-3 0 3 0,2 2-13 16,-1 0 5-16,2 2-38 0,-1-3-25 0,-2-3-1 0,1-5-11 16,-2-4-34-16,-4-6-35 0,1-3-8 15,-2-8-10-15,0-3-50 0,0-6-105 0,-6-1 178 0</inkml:trace>
  <inkml:trace contextRef="#ctx0" brushRef="#br0" timeOffset="141633.68">5644 15645 1205 0,'-21'-16'195'0,"12"-1"49"0,2 1 20 0,5 2-77 0,-1 1-77 15,3 1-43-15,3 4-8 0,0-1-11 16,-1 2-34-16,1 3-12 0,0-4-1 0,4 4-2 0,4 4-6 16,-1-5 6-16,2 5-2 0,0 0 3 0,1 3 1 0,-1-1 4 15,0 2-1-15,5 4 2 0,-2-1-6 16,2-1-2-16,4 1 4 0,2 5-3 0,1 0 7 0,1 2-1 15,-1-1-5-15,0 2 1 0,1-1-7 0,1-2 6 16,-1 5-3-16,0 0 3 0,1-1-3 0,-4 5 0 16,1 3 2-16,-4-2-2 0,0 2-6 0,-1 2 7 15,-4-2-7-15,1 1 7 0,-3-3-6 0,-5 4 8 16,2-2 0-16,-5 1 2 0,-2 0-3 0,-2-1 4 16,-4 3-2-16,-5 2 2 0,-5-1-11 0,-5 6 7 15,-2-1 1-15,-3 6 3 0,0 1 3 0,-6-1-2 16,-1 1-4-16,-1-2 2 0,-2-4-2 0,3 0 3 15,1-2-2-15,-1-5 3 0,-1-3-10 0,2-7-7 16,5 3-7-16,0-7-1 0,5-1-35 0,2 0-5 16,-3-6-5-16,6-3-1 0,0 2-36 0,7-10-67 0,2 2-6 15,1-6-26-15,5-7-76 0</inkml:trace>
  <inkml:trace contextRef="#ctx0" brushRef="#br0" timeOffset="141906.13">6489 15512 1407 0,'3'-6'476'0,"2"-1"-307"0,-1 2-22 0,2 2-76 15,-2-3-38-15,4 3-22 0,-2 0-6 0,-2 3-5 16,-1 8-32-16,-3 8 16 0,-1 5-3 0,-5 9 9 16,-3 3 3-16,-4 0 5 0,-4 1 2 0,1 3 1 15,-2-2 2-15,-2 2 2 0,-1 0-4 0,1 1 3 16,0-1-6-16,5-4 4 0,0 4-2 0,5-4 4 15,1 1-7-15,0 1-10 0,1 2-9 0,-4-1-3 0,5-2-47 16,0 5-26-16,-2-2-7 0,4 4-7 0,-2-3-36 16,1 0-31-16,6-1 3 0,-5-3-10 0,-1-1 24 15,3-12 34-15,-1-1 8 0,1-14 5 0,3-6 6 16,0 0 27-16,3 0-9 0,3-11 14 0,-2-5-36 0</inkml:trace>
  <inkml:trace contextRef="#ctx0" brushRef="#br0" timeOffset="142216.49">6392 16054 423 0,'5'-37'197'0,"0"2"-52"15,4 3 8-15,-3 2-22 0,5 1 5 0,-1 4-27 16,-1 4-1-16,0 5-7 0,0 4 2 0,-1 3-20 16,1 1 2-16,0 4-11 0,-3-1-12 0,1 8-8 15,0-1 7-15,-1 5-6 0,3 2 3 0,0 3-8 16,-1 2-11-16,-1 1 4 0,1 2-22 0,-1 4-4 16,2 5 6-16,0 4-6 0,2-2 2 0,-1 6 1 15,2 2-4-15,-2 1 2 0,2 2-12 0,-3 3 0 16,3 4-5-16,-3 1 4 0,0 2-3 0,0-3-2 15,-1-4 6-15,-2-11-6 0,1-4 1 0,1-7 8 0,-2-7-5 16,-2-4 7-16,0-4 1 0,1-5 14 0,-1-2-1 16,4-5 5-16,1-7-3 0,0-14-19 0,0-2 2 15,3-12-8-15,-3-7 5 0,-2-6-10 0,-4-7 4 16,-3 7-5-16,2 0 7 0,-1-2-4 0,2 6-8 0,-1-7 2 16,-1-2-18-16,-4-1-20 0,-1 3-1 0,2 4-10 15,-1 3-24-15,2 10-6 0,-1 3-6 0,-1 6 0 16,0 6-44-16,0 5-122 0,3 5-36 0,0 2-42 15,3 7 338-15</inkml:trace>
  <inkml:trace contextRef="#ctx0" brushRef="#br0" timeOffset="142624.41">7257 15536 944 0,'-2'-4'592'0,"1"-4"-390"0,-1 4-61 0,2-4-64 0,0 4-44 0,0 4-10 16,0 0-1-16,0 0-4 0,0 0-5 0,0 0 4 16,0 0 7-16,0 0-2 0,0 0 22 0,0 0 13 15,0 0-7-15,-16 4 5 0,8 4-26 0,1 5 0 16,-2-1-6-16,0 1 1 0,1 8-20 0,1 0-3 15,1 3 3-15,0 1-3 0,0 5 7 0,-2 2-10 16,4-1 4-16,-2 5-5 0,0-2 3 16,3 4 4-16,-3-1-5 0,3 0 4 0,0 2-4 0,2 1-4 15,1-1 4-15,3 3-3 0,0-5 4 0,1 5 6 16,1-5-6-16,-1 5 3 0,0-4-4 0,2-4 9 16,2-6-4-16,-1-2 7 0,1-2 1 0,1-8-5 0,0-3 5 15,1 1-7-15,4-4-3 0,-1-4 8 0,2 2-4 16,3-4 4-16,0-1-11 0,4-3-1 0,2 0 2 15,2-3-1-15,2 3 9 0,-1-4-21 0,1 1 1 16,-1-2-10-16,-2 1-13 0,-1-1-49 0,2 1-13 16,-4-4-20-16,-4-1-120 0,0 0-236 0,-2-3 269 15</inkml:trace>
  <inkml:trace contextRef="#ctx0" brushRef="#br0" timeOffset="143319.38">8037 15857 2212 0,'0'0'80'0,"0"0"-64"0,0 0-7 16,0 0-12-16,9 18-9 0,-3-2 2 0,-1 10-8 15,-1-1 4-15,-2 6-34 0,-2 1 37 0,0 4-12 16,1 1 22-16,-2-6 1 0,-1 7 8 0,1-3 9 0,-2 4-2 15,1 3 18-15,1 0-7 0,-2 0-7 0,1 0 0 16,2-1-13-16,0 4-7 0,0-2 3 0,2-5-4 16,1-2 3-16,0-7-3 0,1-3 1 15,2-5-2-15,0-5-1 0,2 1 4 0,-2-8-4 16,0 2 4-16,0-2 0 0,-2-4 5 0,2-2 3 0,-1-3-3 16,-1-5-6-16,2-1 18 0,1-3-2 0,4 1 9 15,-2-4 2-15,0-9-8 0,-2 0-1 0,4-6-3 16,-1-4-8-16,-1-2 1 0,5-2 0 0,-5-2 1 15,1-5-2-15,0 3 1 0,-5-2-7 0,7 0 4 0,1 0 1 16,-1 2-9-16,8-2 5 0,-5 7-6 0,1 1 5 16,3 3-1-16,-4-3 3 0,8 5-2 0,-7-2 0 15,4 9-6-15,-1 3-4 0,-6 4 1 0,-1 0-3 16,-3 2-10-16,-3 3-2 0,-1 5-5 0,-1-1-26 0,-1 2-21 16,-3 3-10-16,0 0-6 0,0 0-73 0,0 0-62 15,0 0-30-15,0 3-23 0,-4 15-246 0</inkml:trace>
  <inkml:trace contextRef="#ctx0" brushRef="#br0" timeOffset="143664.23">8215 16208 2020 0,'-4'-3'240'0,"-1"-2"-151"0,5 5-9 15,0 0-43-15,0 0-38 0,0 0-2 0,0 0-3 0,14 0 1 16,-1 9-6-16,-3-1 2 0,2 1 3 0,-3 3 0 15,2 1 14-15,-1 4-5 0,4 2 3 0,2 3-2 16,2 7 13-16,1 1 3 0,2 5 2 0,3 0-2 16,-1 4-8-16,0-4-3 0,1 0-6 0,-1-5 1 15,-1-2-16-15,4 0-69 0,-1-1-12 0,-1-6-27 16,-2-1-141-16,-4-7-200 0,-1-4 252 0</inkml:trace>
  <inkml:trace contextRef="#ctx0" brushRef="#br0" timeOffset="145086.54">9014 16317 1047 0,'-8'0'101'0,"-5"0"-34"0,2-3-13 0,4 3-4 0,7 0-36 15,-18-5-4-15,11 5 2 0,-7-4-1 0,4 2 19 0,2-1 29 16,-1-1-1-16,3 1 11 0,-7 1 11 0,4 0-4 15,1-3 3-15,-2 1-3 0,4-1 8 0,0 2-18 16,-3-1-3-16,5 2-6 0,4 2-19 0,0 0-10 16,0 0-5-16,0 0-2 0,0 0-21 0,-2 0 0 15,1 0-2-15,1 0-1 0,0 0-6 0,0 0 2 16,0 2 3-16,0-2-3 0,-2 23 7 0,10-18 1 16,-7 2-1-16,8-5 0 0,3 1-8 0,0-2 16 15,4-1-5-15,4-1 10 0,-4-2-4 0,10-2-7 16,2 1 4-16,3-5-5 0,7-3 12 0,-4 5-13 15,0-7 1-15,1 5-3 0,-4-3 5 0,-1 0-4 16,-2 0 6-16,-2-1-6 0,-1 1 0 0,-3-1 10 0,-2 1-9 16,-2-5 10-16,-2 5-5 0,-2-4-5 0,-4 2 3 15,-4 1-4-15,0 1 1 0,-6 0 1 0,2 3 0 16,-4-3 2-16,-5 3 7 0,-4-3-10 0,-1 0 1 16,-4 2-5-16,-1-2 0 0,-2 4 3 0,-2-1 3 15,-1 2-1-15,-1 1-1 0,2-1-2 16,-1-1-1-16,1 7 0 0,0-2 3 0,2 3-3 0,-2 0 0 15,4 4 0-15,-1 1 2 0,4 2-3 0,2 7 1 0,-3-3-2 16,4 6 5-16,1-4 5 0,-2 7-5 16,4 2 5-16,-2 2-14 0,2 6 10 0,-4 3-4 0,4 4 6 15,3 5-15-15,-1-3 13 0,5 2-5 0,-4 1 6 16,2-1-3-16,3-4-5 0,3 0 8 0,5-4-5 16,4-2 7-16,4-2-5 0,2-4 1 0,6-1-3 15,4-2-2-15,2-2 7 0,7-2-3 0,2-6 4 16,4-3-12-16,5-9-114 0,4 0-1 0,4-2-43 0,2-8-57 15,-1-8-168-15,-1-6 224 0</inkml:trace>
  <inkml:trace contextRef="#ctx0" brushRef="#br0" timeOffset="145486.32">10132 15899 1844 0,'-3'4'302'0,"0"-2"-114"0,-1 1 12 16,-1-3-96-16,5 0-112 0,5 9-2 0,-1 0 3 15,11 3-1-15,-1 4 6 0,6-2-1 0,6 2-1 16,-1-4 1-16,2-3-9 0,1 1 16 0,4-4-4 0,-1-1 7 16,2-2-2-16,-3-3-7 0,1 1 2 0,-2-1-3 15,-3 0 6-15,0 3-66 0,-4-3 1 0,1 0-30 16,-1 0-52-16,-1-3-82 0,-3 2-16 0,1-2-30 15,-2-2-148-15</inkml:trace>
  <inkml:trace contextRef="#ctx0" brushRef="#br0" timeOffset="145686.63">10237 16356 1977 0,'-5'0'306'15,"-4"0"-199"-15,6 0-3 0,3 0-63 0,0 0-41 0,0 0-13 16,0 0 4-16,14 0-6 16,-1 3 10-16,7-2 1 0,2 2 0 0,0-3 1 0,4 0 1 0,1-3 13 15,2 2-1-15,6-4 6 0,1-4-4 0,4-1-8 16,2-4 3-16,4 1-7 0,-1-4-30 0,3-2-161 16,-1 1-46-16,1-3-59 0,3 5-404 0</inkml:trace>
  <inkml:trace contextRef="#ctx0" brushRef="#br0" timeOffset="147066.54">12387 15947 1843 0,'0'0'112'0,"0"0"197"16,0 0-275-16,6-21-22 0,1 12-1 0,4 1-8 0,-4 2-18 16,2 2-66-16,0-1 5 0,-2 2-21 0,-1 0 27 0,-1 2 49 15,-5 1 2-15,0 0 17 0,0 0 32 0,0 0 25 16,0 0 2-16,0 0 6 0,0 0-3 0,-2 0-25 16,-22-8 3-16,16 8-9 0,-3 0-3 0,-1 5-13 15,2-2-4-15,-4 1-3 0,1 1-2 0,-1-1-5 16,2 1 2-16,2-1-4 0,-3 2 3 15,4 0 0-15,-2-1 1 0,1 2-1 0,-1-2-3 0,1-1 3 16,2 1-3-16,-1 2 3 0,2-4-1 0,-1 3 5 16,-1-1-3-16,5 2 5 0,1-3-7 0,-1 5 2 15,-2 3 0-15,0-4 0 0,0 4-1 0,1-2 5 16,1 2-1-16,1 5 1 0,-5-1-9 0,2 0 1 16,3 2 1-16,2-3-1 0,1-1 0 0,1 2 2 0,-2-2 0 15,1 2 1-15,0 0-1 0,1 4 2 0,7-2-7 16,-2 0 6-16,-2-2-3 0,2 3 3 0,0-1 4 15,-1 3-1-15,2 0 5 0,0 0-9 0,-2 0 2 16,1 4-3-16,0-4 8 0,3 3-7 0,1 0-2 16,2-3-2-16,3-3 2 0,0-2 3 0,-1-2 3 0,-1-2 0 15,0 0-1-15,2-5 0 0,0 2 0 0,3-3 1 16,-3 2 5-16,2-6-6 0,-3 0 3 16,3-2-5-16,1 3 2 0,-2-3 7 0,1-3-6 0,-1 1 5 15,2-5-6-15,0 3 16 0,0-4-5 0,0-1 7 16,0-3-6-16,0 0 1 0,-2-4-2 0,2-2 1 15,-2-6-6-15,2 2 1 0,0-7 0 0,0 2-1 16,-3-1-4-16,-2-2-2 0,-1 2 4 0,-1-2-2 16,2-1 13-16,-4 1 3 0,-6 0-2 0,2 0 1 15,-5-1 3-15,0 4-7 0,0-2 4 0,-2 1-5 0,-2 1-3 16,4 3-5-16,0 3 2 0,-5 5-2 0,2 0 4 16,-4-1-4-16,-1 2 1 0,2 0-2 0,0 2 6 15,0 4 0-15,0-2 7 0,-4 2-3 0,0 3 5 16,-2-1 3-16,-3 2-6 0,1 3 6 0,-1-3-6 15,0 5 0-15,-2 0-7 0,2 0 3 0,-3 0-10 16,1 0 2-16,1 0-2 0,-2 0 1 0,1 3-4 16,0-3 0-16,-1 0 3 0,1 0-3 0,-2 0 2 0,2 0-1 15,1 0-1-15,0 0-1 0,1 0-8 0,-2 2-7 16,-2-2 3-16,1 4-8 0,0 0-35 0,2 4-36 16,2 1-11-16,2 1-8 0,3 1-58 0,0-4-163 15,5 7-70-15,-1-4-52 0,5-4 457 0</inkml:trace>
  <inkml:trace contextRef="#ctx0" brushRef="#br0" timeOffset="147709.04">11591 15608 1920 0,'0'0'260'0,"0"0"-177"0,0 0-4 0,6-9-52 16,6 1-12-16,4-1-15 0,1-3 5 0,7 0-10 15,1 3-8-15,-1-2 5 0,1 2-4 0,-2-3 7 16,-1 3 1-16,-3 0 4 0,1 0-1 0,-4-2 1 0,1 5-11 16,-4-1-24-16,1-1-1 0,-4 4-9 15,0-1-24-15,1 1-46 0,-1 4-8 0,2 0-16 0,0 0-42 16,-1 3-32-16,1-3-24 0,0 1-11 0,-1-1-184 0</inkml:trace>
  <inkml:trace contextRef="#ctx0" brushRef="#br0" timeOffset="148021.75">11788 15617 795 0,'-5'3'111'0,"-2"-3"355"15,1 1 103-15,2-1-382 0,2 3-173 0,2-3-12 16,0 0-2-16,0 0-2 0,6 18 4 0,-1-3-3 16,0-2 0-16,0 4-3 0,-2-1 4 0,-3-2 1 15,0 2 2-15,-3-4-1 0,-2 4 8 0,0 1 19 0,0 1 0 16,-4 1 6-16,0 2-7 0,-3 2-13 0,0 2 5 16,0 3-7-16,-1 5-4 0,1 0-9 0,0 1-2 15,4 8-2-15,3-3 4 0,0 6 2 0,2 1 1 16,0 8 1-16,2 1-2 0,-1 3-3 0,2-4 2 15,5 0-2-15,-1-1 6 0,4-5-3 0,3 2 0 0,1-4 1 16,0-1 5-16,6-7-8 0,2 0 2 0,2-5-3 16,3 1-3-16,-1-1 6 0,0-3-7 0,2-5 5 15,0-1-18-15,4-8-85 0,2-2-25 0,-1-10-28 16,5-1-157-16</inkml:trace>
  <inkml:trace contextRef="#ctx0" brushRef="#br0" timeOffset="148969.45">14184 15975 1488 0,'-16'-7'243'0,"11"-2"-45"0,-1 0 2 15,6 1-65-15,-7-1-105 0,5 5-22 0,2 4-3 16,0 0-5-16,0 0-14 0,0 0 2 0,2 12 6 16,-4 1-3-16,-1 3 7 0,3 5 4 0,-5-3-1 15,-3 2 4-15,2 1 0 0,-3 0 11 0,3-4-4 16,5 4 5-16,-5-1-4 0,4-2-8 0,-1 3 2 0,0-1-4 16,3 4 3-16,0 2-12 0,3 2 4 0,2 2-6 15,1-2 6-15,1 4-73 0,1-1-6 0,-2-1-28 16,-2 0-83-16,1-2-79 0,-5-2-33 15,3-6-24-15,-2-2 330 0</inkml:trace>
  <inkml:trace contextRef="#ctx0" brushRef="#br0" timeOffset="149283.66">14057 15879 1805 0,'0'-4'286'15,"2"-1"-166"-15,1-2-8 0,9-3-47 0,4-2-36 0,7-3-22 16,2 0-2-16,6 0-5 0,1 3-2 0,-1-2-4 16,8 5 5-16,-3 2-4 0,-2-2 1 0,2 6 7 15,-3-1-7-15,-3 4 8 0,-2 0-2 0,-3 3 0 16,-1 1 5-16,-1 4-5 0,-1-3-1 0,-3 7-4 16,1 0-2-16,-4 2 2 0,-4 2 10 0,0 4-7 15,-3-2 2-15,-3 7-4 0,-3 0 0 0,-3 5-3 16,-3 3 1-16,-4 0-2 0,-5 4 8 0,-3 2-4 15,-3 6 7-15,-2 0-5 0,-2 2 5 0,-3 0 1 16,1-3-6-16,-2 1 4 0,1-3-4 0,3-5-4 16,-5-2 5-16,3-2-3 0,1-4 3 0,3-3-33 15,0-5-3-15,2-2-15 0,5-4-48 0,1-5-47 0,7-1-14 16,-2-4-11-16,4-1-64 0,3-4-154 0,-2-4 216 16</inkml:trace>
  <inkml:trace contextRef="#ctx0" brushRef="#br0" timeOffset="149533.9">15246 15663 1191 0,'7'-9'561'0,"-1"-3"-366"0,-3 3-44 16,2 3-77-16,-2 0-53 0,-3 6-35 0,0 0 0 0,3 8-15 15,-8 4-3-15,-2 10 18 0,-5 5 3 0,-2 4 4 16,-2 5 8-16,-3-2 6 0,-2 1 2 0,0 2 2 15,-2 0 17-15,2 1-10 0,-2 2 7 0,0-1-8 16,1 1 4-16,1-1-10 0,-1 3 2 0,-1 0-4 16,4 2-7-16,-2 3-3 0,0-4-5 0,4-3 1 0,1-2-12 15,4-4-65-15,9-4-5 0,-1-6-27 16,4-3-80-16,0-8-46 0,-3-4-24 0,3-9-13 16,0-5-168-16</inkml:trace>
  <inkml:trace contextRef="#ctx0" brushRef="#br0" timeOffset="149805.99">15104 15766 593 0,'10'-16'86'0,"-5"8"291"16,1-1 43-16,0 2-177 0,-2 2-105 0,5 5-64 15,-1 0 0-15,2 5-25 0,1 5-28 0,1 8-2 16,0 6 3-16,1 6-3 0,-1 4 0 0,0 6-1 16,0-1-6-16,1 3 5 0,1-2 7 0,1-1 9 15,1-2-1-15,1 1 3 0,-3-1-3 0,3-3-9 16,-2 4 3-16,1-5-8 0,-5-3-17 0,1-7 21 15,-2-5-6-15,1-6 11 0,-1 2-5 0,-1-10 2 16,-2-1-2-16,-4-3 2 0,3 0-9 0,0-7-10 16,3-2 1-16,3-8-4 0,-4-4 2 0,-1-5-6 15,-1-6-1-15,-4-7-3 0,-2-1-12 0,4 3-3 0,-4-7 0 16,3 4-2-16,-3-3-4 0,-1-3-29 0,-1-1-3 16,-2-5-12-16,2 1-45 0,1-3-78 15,-2 4-5-15,-2 0-28 0,5 7-92 0</inkml:trace>
  <inkml:trace contextRef="#ctx0" brushRef="#br0" timeOffset="150151.1">15901 15600 1040 0,'9'-10'161'0,"-3"2"197"0,0-1 50 0,-1 0-222 16,2-1-140-16,1 1-30 0,-2 2 0 0,1 2-14 15,-7 5-25-15,0 0-33 0,8 12 13 0,-8 0-15 0,0 6 51 16,-6 6 12-16,-3-3 7 0,-3 7 2 0,1-3 30 16,-4 2-1-16,2 2 3 0,-2 0-3 0,1 4-8 15,1 5-5-15,3-1-6 0,-1 2 1 0,1-2-18 0,4 5 2 16,0-5-2-16,3 4-1 0,-2-4-12 0,5-1 7 16,0 1-2-16,2 0 4 15,-1 1 4-15,2-5-9 0,0-5-3 0,2-3-2 0,4-2 2 16,0-7 4-16,3 1 2 0,1-6 0 0,5-2-4 0,1-1 6 15,4-4-3-15,4 1 4 0,1-5-7 0,0 0 1 16,2 0 0-16,3 0-1 0,-3-5-18 0,6 2-58 16,0-1-8-16,-5-2-22 0,3-2-91 0,1-3-140 15,-3 2-83-15,1-3-37 0,0 3 464 0</inkml:trace>
  <inkml:trace contextRef="#ctx0" brushRef="#br0" timeOffset="150697.82">16649 15612 1506 0,'0'0'321'0,"0"0"-215"0,0 0-6 0,0 0-68 15,0 0-41-15,14 8 5 0,-5-4 6 0,-2 4-2 16,1 1 3-16,-4-2-5 0,-1 2 0 0,0-3 0 0,-1 6 7 15,2-5 18-15,-1 7 1 0,-1-2 8 0,-1 4 10 16,-1 2-14-16,0 6-1 0,0 1-4 0,-1 5-9 0,-2 6-12 16,0 1 1-16,3 2-3 0,1 3-6 15,1 3 8-15,-2 1-7 0,3 0 6 0,0 5-4 0,-2 3 0 16,1 0 3-16,-2-4-1 16,1 4 2-16,4-8-1 0,-1 1 1 0,-1-6-1 0,0-8 9 15,3-7-4-15,-2-5 2 0,4-8-4 0,1-1 1 0,-3-8 16 16,4 1-5-16,2-10 8 0,0 1-3 0,5-8-2 15,2-6 4-15,0-10-4 0,2-2-5 0,3-7-7 16,2-5-6-16,5-2 1 0,2-3-7 0,0-4 7 16,1 0 0-16,-4 2 2 0,1 3-6 0,1-4 5 15,0 7-6-15,1-2 4 0,-1 3-19 0,-1 5-1 16,-1 3-2-16,-2 5 0 0,-2 4-11 0,-1 7-3 16,-6 3 4-16,-2 6-3 0,-2 2-5 0,-8 7-39 0,1 0-10 15,-4 6-8-15,-4 0-27 0,-4 10 18 0,-4 1-26 16,-2 3 7-16,-5 6-165 0</inkml:trace>
  <inkml:trace contextRef="#ctx0" brushRef="#br0" timeOffset="150936.41">16990 16135 2104 0,'0'0'233'0,"0"0"-118"0,0 0-23 0,0 0-21 16,0 0-46-16,0 0-20 0,0 0 6 0,0 0-11 15,0 0-6-15,0 0 12 0,4 0-9 0,4 10 11 16,2 4-3-16,4 5 13 0,1 3 2 0,1 8 3 16,0 2 10-16,1 2-12 0,-2 0 0 0,0 4-6 15,1-1-7-15,2 0-6 0,0-2 0 0,-2-3-2 16,2 3-9-16,-3-7-52 0,-1 2-9 0,1-6-21 0,-3-6-96 16,-1-2-115-16,-2-1-18 0,0-6-56 0,-1 0-311 15</inkml:trace>
  <inkml:trace contextRef="#ctx0" brushRef="#br0" timeOffset="151634.57">17614 16242 1867 0,'0'0'106'0,"0"0"167"0,0 0-243 0,10-7-19 0,1 5-5 0,1 2-3 15,4 0-9-15,1 5-18 0,0 2 5 0,3-1-7 16,1 2 18-16,-2-1 10 0,4-2 6 0,-1-4 3 15,3-1 24-15,2-4 32 0,3-1-7 0,1-4 14 0,1-3-12 16,2 0-39-16,-2-1 7 0,-1 1-18 0,-6-2 0 16,-1 1-11-16,0 1 0 0,-6-3-1 0,3 6 8 15,-2-4-6-15,1 1 3 0,1 4-5 0,-2-5-9 16,0 1 4-16,-2-4 1 0,-1 2 2 16,2 2-1-16,-1 8 0 0,-1-5-6 0,-3-3 4 0,-2 3-8 0,-4-3 6 15,-1 4-5-15,-4 4 5 0,-2-2-8 0,-5-2 11 16,-4 1-3-16,-4 1 5 0,-3-1 1 0,-5-1 5 15,-5 4-3-15,-2-1 2 0,2 1-9 0,-2 1 4 16,3 3 4-16,-2 0 0 0,1 0 3 0,1 0-2 16,-2 7-6-16,2-2 2 0,-2 7-5 0,3-3 3 15,0 2 1-15,2 6-1 0,-1-4-1 0,4-1 8 16,1 5-1-16,3-1 5 0,2-2 3 0,4 6 3 16,1-3 1-16,4 1 0 0,1 6 2 15,3 1-6-15,0 8 4 0,0 1-5 0,3-1 3 0,1 7-1 16,2-5-2-16,3 7 1 0,-1-1-10 0,2 1-6 0,2 3 9 15,2-9-7-15,5-3 13 0,3-8-15 0,2-4-2 16,5-9-4-16,3-3-11 0,9-6-53 16,4-6-16-16,5-11-15 0,3-6-92 0,6-13-153 15,2-6-83-15,4-10-46 0,-6-5 484 0</inkml:trace>
  <inkml:trace contextRef="#ctx0" brushRef="#br0" timeOffset="152633.44">18892 15638 1739 0,'0'0'286'0,"0"0"-110"16,0 0 14-16,0 0-81 0,0 0-84 0,0 0-20 15,0 0-2-15,7-14-5 0,2 10-3 0,6-1-12 16,2-4 9-16,2-1-7 0,2 1 21 0,-2 0-3 0,2 0-1 15,-3-2 0-15,3-2 0 0,-1 4 1 0,0 2-2 16,3-2 2-16,-1 6-2 0,1-2-2 0,-2 1 1 16,-1-1-4-16,1 5-1 0,-1 0 8 0,-1 5-5 15,1-1 4-15,-4 4-9 0,-1-4 1 0,-2 1 1 16,-2 2-2-16,1-1 0 0,-5 6 5 0,4 0-1 16,-5 1 3-16,-2 2-2 0,-1-1 4 0,-3 2 2 15,3-2 0-15,-1 2 0 0,-4-1-4 0,-2-2 4 0,1 5-3 16,-3 2 15-16,3-2-1 0,-2-2-3 0,-5 5 2 15,5-5-1-15,-2 1 5 0,2 4-6 0,-1-5 3 16,-1 5-13-16,4 0-2 0,-5 0 7 0,4 7-5 16,-1-1 11-16,1 6-4 0,4 4 0 0,0-2-1 15,6 6 0-15,-2 12-4 0,1-1 1 0,2 9-1 16,-4-1 0-16,3 2 7 0,3 4-5 0,-3 0 6 16,3-3 6-16,-1-4 4 0,-1-5 4 0,5-3-1 0,-1 0 2 15,-1-7 2-15,0 1 1 0,-1-2 0 16,-3-2 0-16,2-7-5 0,-4-1 1 0,-1-8-2 0,2-4-7 15,-2-4-2-15,-2-5 0 0,-1-6-1 0,0 1-5 16,-7-7 3-16,-7 0-15 0,-8-7 5 0,-9-7-45 16,-20-7-43-16,-10-7-14 0,-15-5-19 0,-16-1-134 0,-8-4-289 15,-4 6 315-15</inkml:trace>
  <inkml:trace contextRef="#ctx0" brushRef="#br0" timeOffset="154216.93">5772 17431 391 0,'2'-11'87'0,"-1"1"71"0,-1-2 25 0,2-3-22 16,-2 4-32-16,0-3-43 0,0 3-4 0,0 4 1 15,0-1-10-15,-2 4-7 0,2-1 0 0,-3 1 2 16,0-4 25-16,-19-4-1 0,16 8 2 0,-4-1-5 15,-1 1-15-15,2 4 5 0,-3-5-8 0,3 2 5 16,2 2-18-16,-2-4-2 0,0 2 0 0,0 3 0 0,0-1-5 16,2-2-25-16,-1 3-2 0,4 0-10 15,-5 7-18-15,0-1-3 0,0 6 2 0,0 14-2 0,3 2-4 16,-6 5 5-16,1 6-1 0,2 6 4 0,0 5 1 16,-1 4-6-16,4 4 2 0,-6 1-3 0,-1 0-2 0,1 4-2 15,0 3-8-15,1-2 5 0,4 2-17 0,1-4-19 16,-2 5-6-16,4-4-9 0,1-5-51 0,3 1-108 15,1-10-6-15,4-10-44 0,2-4-134 0</inkml:trace>
  <inkml:trace contextRef="#ctx0" brushRef="#br0" timeOffset="154499.75">6289 17265 2003 0,'2'-9'170'0,"-1"2"-89"0,3 2-9 0,-4 1-22 0,0 4-29 0,0 0-6 0,0 0-6 16,-1 4 1-16,-6 1-17 0,-4 3 6 0,-2 7 1 15,-2 2 3-15,0 1 5 0,-3-2 0 0,-2 1-3 16,1-1 2-16,-2 0-1 0,5 2-3 0,-4-1 2 16,7 7-2-16,-1-2 3 0,-1 6-6 0,4 5 4 0,-1 2-4 15,-2 6 4-15,2 1-8 0,2 0 3 0,1 4-5 16,0 4 5-16,3 0-8 0,0 4-7 15,3 0-2-15,0-3-41 0,1 2-21 0,2 1-3 0,0-2-5 16,2 2-5-16,2-8-30 0,1-4-10 0,-1-9-13 16,2-8-94-16,0-8-190 0,2-5 241 0</inkml:trace>
  <inkml:trace contextRef="#ctx0" brushRef="#br0" timeOffset="154799.82">6189 17314 1251 0,'0'-4'610'0,"0"4"-362"0,0 0-49 0,0 0-70 0,0 0-64 16,6-8-44-16,-2 8 0 0,8 9-15 0,2-1-9 0,-2 10 2 15,3 5-4-15,-2 10 4 0,-2 2-3 0,1 6 6 16,-1 1-2-16,3 5 2 0,-4 5 0 0,-1 0-6 16,5 2 9-16,1 0-9 0,0-1 10 0,3 1 1 15,-4-2-5-15,3-2 4 0,1-4-8 0,0-4 2 16,-2-6 0-16,-4-10 3 0,0 0 8 15,-3-10-7-15,-2-4 5 0,1-4-5 0,-1-7 13 0,2-1 7 16,2-1-1-16,2-11 1 0,2-8-9 0,0-10-9 16,2-7 1-16,-4-5-4 0,0-4-3 0,-2-5 0 15,-1-7-1-15,1 0-1 0,-1-2-8 0,-1-1-9 16,0-2-15-16,-3 0-1 0,-1 4-82 0,-5 0-98 16,0 3-21-16,-3 2-29 0,1 6-120 0</inkml:trace>
  <inkml:trace contextRef="#ctx0" brushRef="#br0" timeOffset="155318.42">7030 17160 2073 0,'-12'0'123'0,"1"-4"193"16,-2 4-258-16,13 0-44 0,0 0-1 0,0 0-13 15,0 0-14-15,0 0-12 0,0 0 5 0,0 0-5 0,3 13 10 16,4-5 17-16,-1 1-5 0,3 0 9 15,0 1-1-15,-1-1 6 0,-1 5 1 0,0 1 2 0,4 2-6 16,1 9-1-16,0 2-1 0,0 5 1 0,-3 1 3 0,-2 5-9 16,-1-1 0-16,-4 2-4 0,-4 2 2 0,-1-1-4 15,-1 3 6-15,-4 1-6 0,4 1-2 0,-4-4-1 16,-1-1-6-16,0 1 5 0,2 0-7 16,-2 3 6-16,1-3 7 0,0-8-2 0,0-4 6 0,-1-3 5 15,6-2-5-15,0-4 6 0,-3-3-4 0,6-5 0 16,0-2 2-16,0-5 0 0,3-3 8 0,0 1 0 15,2-4 1-15,1 3 1 0,1-1 3 0,2-2 6 16,0-5-3-16,4 2 4 0,1-1-11 0,2-1-8 16,1 1 0-16,1-1-3 0,1-2-2 15,0 1 3-15,2-2-3 0,0-3 2 0,2 2-5 0,-2 1-11 16,4-1-10-16,-1 5-2 0,1-4-65 0,1 4-108 0,-1-1-45 16,-3 1-40-16,-1 4-330 0</inkml:trace>
  <inkml:trace contextRef="#ctx0" brushRef="#br0" timeOffset="156000.59">7769 17331 1722 0,'-9'0'125'0,"1"1"249"0,4-1-307 0,1 5-43 15,3-5-1-15,0 0-14 0,0 0-9 0,0 0-10 16,0 0 4-16,0 0-5 0,0 3 1 0,0-3 15 16,0 1-5-16,0 2 7 0,-6 25-8 0,6-19 3 15,1 0 0-15,2 8 2 0,-1-1-4 0,2 10-3 16,1 6 2-16,-1 7-1 0,-2 3 7 0,1 3-2 16,-3-3-2-16,0 2-1 0,4 3-5 0,1-4 1 15,-1 3 3-15,1-1-1 0,-1-3 10 0,1 3-9 16,-2-6 1-16,2-5-4 0,0-1 4 0,-2-5-1 15,-2 0 5-15,1-1-4 0,-1-1 8 0,1-2-5 16,-1-4 0-16,-1 1-1 0,2-4-1 0,-2-5 8 16,1-3 1-16,-1-5 4 0,2 4 9 0,-2-8 2 0,0 0-3 15,0 0 3-15,0 0 1 0,0 0 1 0,0 0-4 16,0 0 2-16,0 0-18 0,6-17 2 0,-2 5-3 16,-1 0 1-16,3 0-6 0,-1-1-3 0,-1 1 2 15,1 3-5-15,1-4 7 0,-2 2 3 0,2 2-3 16,0 0 2-16,0 2-5 0,2-4 7 0,1 1 3 15,0 1 1-15,-1-3-6 0,1-1 9 0,0 1-8 0,2-5 7 16,-1 4-12-16,1-5-4 0,1-2 4 0,0 7-1 16,1-3 6-16,-1 4 0 0,-2-5-2 0,1 5 0 15,-2-4-4-15,-2 7-5 0,1 0 5 0,-2 1-5 16,0 4 5-16,-3-1-9 0,1 5-6 0,-4 0 0 16,0 0-25-16,0 0-11 0,0 0-8 0,0 0 0 15,0 0-15-15,0 0 13 0,0 0 9 0,2 0 0 16,-1 0 30-16,1 0 12 0,29 12 0 0,-19-15 3 15,4-1 1-15,4-5 5 0,1-3-7 0,-2-4 4 16,4 2-31-16,-4-2-78 0,0-2-13 0,-1 1-24 16,-1-2-83-16,-2 1-160 0,-3-1 222 0</inkml:trace>
  <inkml:trace contextRef="#ctx0" brushRef="#br0" timeOffset="156640.13">8034 17944 746 0,'-10'-3'109'0,"4"3"285"16,-1 0 65-16,2-1-256 0,1-2-142 0,4 3-31 15,0 0 1-15,0 0-12 0,0 0-16 0,0 0 7 16,0 0-4-16,0 0 8 0,0 0 32 0,0 0 19 16,6-3 2-16,-1 6 1 0,1 1-11 15,-1 1-14-15,1 2 3 0,4-2-7 0,1 4 2 0,2-2-2 16,1-2-2-16,1 4 0 0,6 3-12 15,-2-4-14-15,6 7 2 0,1-1-7 0,-2-2-6 0,-2 1-5 16,-1 4-3-16,-5 1-1 0,2 1-33 0,-1 2-48 16,-2 0-12-16,3 0-13 0,1 1-68 0,-1 2-77 15,0-3-12-15,0 3-39 0,-3-6-200 0</inkml:trace>
  <inkml:trace contextRef="#ctx0" brushRef="#br0" timeOffset="157122.24">8815 17904 925 0,'-1'7'760'0,"-5"1"-509"0,4-4-77 0,-1-2-86 15,3-2-53-15,0 0-22 0,0 0-1 0,0 0-7 16,0 0 4-16,0 0-9 0,0 0 9 0,0 0-8 16,0 0 33-16,0 0 16 0,0 0 0 0,0 0 4 15,2 0-4-15,14-5-13 0,-7 1-2 0,5 1-5 16,-2-2-15-16,3 1-10 0,-1-2 1 0,-2-1-2 0,3-1 4 16,-3 2-6-16,3-1-3 0,-3-1 0 0,0-4 3 15,2 3-2-15,-7 0 0 0,3-3-2 0,-2-1 0 16,-1-4-1-16,1 6 4 0,-4-6-2 0,2 4 0 0,-6-4-2 15,-1 5-1-15,-4-4 1 0,-2-1-2 16,-1 4 4-16,-4-3-6 0,0-2 5 0,2-2-13 16,-6 4 12-16,4-1-6 0,-3 4 7 0,6 4 1 0,-2 2-2 15,1 2 0-15,-1 5-3 0,1 0 6 0,3 8-5 16,-2 1 7-16,4 4-7 0,-1 6 9 0,2 4-6 16,1 4 3-16,0 4-3 0,3 6 6 0,4 4 0 15,4 2 0-15,2 3-1 0,0 3-3 0,5-2 0 16,0-1 0-16,5-4 1 0,2-2-1 0,5-1-7 15,3 1-13-15,6-1-1 0,3-2-80 0,1-7-168 16,5-6-31-16,-2-7-59 0,2-8 361 0</inkml:trace>
  <inkml:trace contextRef="#ctx0" brushRef="#br0" timeOffset="157783.53">10381 17795 1976 0,'-8'3'95'0,"8"-3"114"0,0 0-162 0,-2 0-24 15,1 0 3-15,1 0-12 0,0 0-10 0,0 1-3 0,0 14-4 16,9-10 2-16,4-1 1 0,0 1 15 0,1-1 4 16,2-1 3-16,2 2 13 0,2-4 1 0,0 4-3 15,4-2 1-15,2-3-12 0,4 0-3 0,2-3 3 16,6 1-5-16,2-1-9 0,2-3 0 0,1 0-8 15,0 2 4-15,-1-2-8 0,-1 3-21 0,3 3-4 16,0 0-11-16,0 0-69 0,-5 4-9 16,-4 1-7-16,-5 2 2 0,-4 2-14 0,-3 0 2 0,-4-1 0 0,-4 4 1 15,-3-3-2-15,-7 0-44 0,-4 1-29 0,-4-1-14 16,-4 0 224-16</inkml:trace>
  <inkml:trace contextRef="#ctx0" brushRef="#br0" timeOffset="157978.25">10604 18137 1997 0,'-3'0'242'0,"3"0"-121"0,0 0-17 0,0 0-26 0,0 0-49 0,0 0-25 16,6-12 5-16,7 3-9 0,2 4 8 0,8-6-2 16,1 6-1-16,2-2 2 0,7 1 17 0,2 0-8 15,-1 1 8-15,5 1-9 0,0-1-8 0,5-2-6 16,7 2-3-16,6 1-1 0,1-1-28 0,2 1-151 15,-2-4-39-15,0 4-55 0,-2-1-308 0</inkml:trace>
  <inkml:trace contextRef="#ctx0" brushRef="#br0" timeOffset="158783.31">12654 17599 1650 0,'0'0'263'0,"0"0"58"0,0 0 46 0,-11-13-200 0,6 4-146 0,0 2-34 16,-1-1-8-16,0 7-9 0,-3-2-40 0,-4 3-25 0,-5 0-1 15,-5 4-5-15,-1-1 25 0,-1 6 58 0,0-2 2 16,-2 2 18-16,1 5 17 0,4-2 10 0,-3 0-1 16,-1-3 5-16,4 6 1 0,-5-5-10 0,5 5 1 15,-1-2-4-15,2 4-4 0,3 4-9 0,2-3-1 16,4 3-5-16,0 2-13 0,2 1 16 0,1 2-10 16,0 1 11-16,0 1-17 0,6 5 15 0,3 4-2 0,3-2 8 15,0 2-9-15,4 2 4 0,-4 1-1 0,5 3 4 16,5 2 19-16,-1-5 8 0,0-5 5 0,4-1-1 15,1-6-4-15,7 1-7 0,4-7-5 0,5-5 1 16,4-1-16-16,5-7-8 0,6-5-1 0,1-5-5 16,5-4-5-16,3-6-24 0,1-4-6 0,2-3-6 15,-2 0-35-15,-4-6-67 0,-2 3-13 0,-3-4-23 16,3-1-100-16,1-2-128 0,-6 0 220 0</inkml:trace>
  <inkml:trace contextRef="#ctx0" brushRef="#br0" timeOffset="159217.34">13272 17916 1276 0,'-4'4'205'0,"-1"4"555"0,-1-4-644 0,5-2-71 16,1-2-11-16,0 0-12 0,0 0-22 0,0 0-21 16,0 0-5-16,-3 19-4 0,4-10-7 0,4 0 17 15,-2 2 5-15,0 2 4 0,1-1 17 0,1 0 18 16,1-2-1-16,-1 2 7 0,1 2-8 0,3 2 8 15,-1 1-10-15,2 2 9 0,2-1-24 0,0 3-6 16,-1-2 2-16,-1-4-3 0,4 5-3 0,-1-4-8 16,2-3-4-16,-3-4 1 0,-3-6-9 0,3 0 2 15,1-3-9-15,5-6 3 0,0-4-32 0,0-6 28 16,-5-5-10-16,5-3 16 0,0-6-10 0,2 2 11 0,1-5 9 16,-5 3 0-16,0 0 18 0,-7 2-3 0,0 2 2 15,-1-2 0-15,-2 5 11 0,1 3 16 0,-1-4-8 16,-6 1 9-16,0 2-16 0,-3 2 7 15,2 5-8-15,-4 3 6 0,5 2-9 0,-1 1 23 0,-4 4-2 16,5 4 8-16,0 0 5 0,0 0-19 0,0 0 11 16,0 0-15-16,-12 16 4 0,12-2 2 0,0 0-3 15,3 3 3-15,0 1-7 0,3 1 4 0,-1 2-2 0,7 1 3 16,0 4-8-16,0-1 6 0,5-1-6 0,0 2 5 16,1-1-16-16,4 0-3 0,-1 7 1 0,3-3-1 15,1 6-1-15,1-2-12 0,1-3-18 0,1-5 0 16,0-1-87-16,-2-8-132 0,1-2-15 0,1-10-54 15,-4 1-206-15</inkml:trace>
  <inkml:trace contextRef="#ctx0" brushRef="#br0" timeOffset="160000.39">14187 17704 672 0,'2'-18'103'0,"-5"2"178"0,1-2 26 0,1 1-113 0,-2-2-92 0,1 5-46 16,2 2-7-16,-3 8-12 0,3 4-15 0,0 0 14 16,0 0 9-16,0 0-2 0,0 0 14 0,5 4 33 0,-7 5-9 15,4 8 19-15,-2-1-1 0,1 5-25 0,4-1 2 16,-4 2-12-16,1 2-16 0,-1 3-25 0,-1 6 7 16,3-1-13-16,2 3 6 0,-2 2 1 0,3 0-7 15,-2 1 4-15,1-5-21 0,1-4 5 0,0 1-5 16,0-1 7-16,0 1-10 0,4-1 2 0,-3 0 2 15,1-5-1-15,2-2 0 0,-2-6 0 0,2-4-3 16,-2-3 3-16,-4 0-7 0,5-6 7 0,-1-3-4 0,2 0 3 16,2-3-18-16,-1-3 7 0,2-6 0 15,-1-4 2-15,0-2 1 0,0-6 7 0,-3-1-3 0,0 1 5 16,0-3 0-16,-2 3 2 0,1-1 2 0,-4 4 0 16,4 0 0-16,-4-3 0 0,2 3 3 0,-2 3-2 15,1-3 5-15,1 8-12 0,-2-2 4 0,1 2-6 16,1 4 6-16,0-2 2 0,0 7-4 0,1-1 2 15,1 1-2-15,-2-1 0 0,1 2-2 0,-1 2 2 16,2 1 2-16,1 0-3 0,-2 1 0 0,0 5-3 0,1-4 6 16,-1 5-1-16,1 2-1 0,-1 5-1 0,1 0-4 15,-2 4 7-15,-2-1-1 0,-1 4 3 0,0 0-4 16,-1 0 0-16,-1-1 2 0,-1 0 0 16,0-5-3-16,0 1 3 0,0-4-4 0,0 0 4 0,0 0 0 15,2-6-5-15,-2-6 6 0,0 0-5 0,0 0 1 0,0 0 1 16,18 7-5-16,-8-16 5 0,2-5 1 0,3-1-1 15,0-5 1-15,-2-1-2 0,2 0-6 0,3-2 6 16,-1 0-2-16,2 2 3 0,2 0 7 0,-9 2-5 16,1 1 3-16,-1 5-4 0,-1-2-3 0,1 6 2 15,0 1 1-15,-2 2 2 0,-1 2 5 0,-2 1-3 16,5 3-1-16,-1 4 1 0,1 1 8 0,-2-1-4 16,-2 4-1-16,1 1 0 0,1 1 1 0,4 4-1 15,-1 3 4-15,0 0-2 0,2 2 11 0,0-1-10 16,0 3-2-16,2 3-4 0,-2 1-6 0,0 1 1 15,-2 2-1-15,-1-1-2 0,-3-2-22 0,0-1-30 0,-3 2-9 16,-2-5-10-16,1-5-65 0,1-3-108 0,-2-1-24 16,2-4-42-16,-1-4-236 0</inkml:trace>
  <inkml:trace contextRef="#ctx0" brushRef="#br0" timeOffset="160784.32">15894 17677 1870 0,'0'0'243'0,"0"0"-122"0,0 0-11 0,7-19-32 0,-2 10-47 0,1-3-11 16,0-2-2-16,1-2-1 0,-1 4-3 0,-1 0-6 0,-1 3 5 15,-1 0-2-15,-1 2 24 0,-2 7 6 0,0 0-2 16,0 0 2-16,0 0-11 0,0 0-26 0,-2 0 2 16,-20 0-8-16,8 7 1 0,-5 5-3 0,-1 4-5 15,0 2 2-15,-1 6-4 0,1 2 10 0,-1-4 1 16,0 2 1-16,4 1 0 0,-1 1-3 0,1-1-1 16,2 0-1-16,2-1 3 0,-1 2 1 0,4-1-4 15,2 0 2-15,4-1 3 0,4 2 0 0,0-1-1 0,1 0 0 16,5-1-2-16,0-6 0 0,3-1 1 0,3-1-1 15,0 1 1-15,2-4-2 0,1 3 5 0,-2-8-4 16,4 4 2-16,2-6 6 0,0-2-4 0,5-1 4 16,2-3-10-16,0 0 5 0,4 0-1 0,3-3 3 15,-1 2-4-15,-1 1-3 0,0 0 8 0,-2-3-4 16,0 6 10-16,0-2-16 0,-4 7 1 0,1 1-5 16,-1 1 13-16,2 1-4 0,-5-4 3 0,4 5-4 15,-7-3-1-15,0 0 0 0,4 3 2 0,-5-3 0 0,0 3 1 16,-6-3-4-16,-3-2-11 0,-5 2 4 0,-1-1-34 15,-3 1 6-15,-3 0-1 0,-1 2 4 0,-5-2 14 16,-3 3-11-16,-5 0-10 0,-2-3-1 0,-2 3-38 16,-1 2-15-16,-2 1 8 0,1-2-9 0,1 0 7 0,-1-1 4 15,6 2-8-15,2-2 4 0,1 0-22 0,5-3-66 16,0-2-25-16,2-2-25 0,2-1 230 0</inkml:trace>
  <inkml:trace contextRef="#ctx0" brushRef="#br0" timeOffset="161282.92">16645 17825 1573 0,'4'0'400'0,"2"0"-242"16,2 0-2-16,-1 0-78 0,2 3-44 0,-4-2-24 16,-1 2 1-16,1 6-9 0,-5 0-6 0,0 3 1 0,0 5-2 15,-5-4 5-15,-1 6 17 0,0-1 2 0,0 2 13 16,0-7-8-16,5 4 21 0,-4-4 6 0,2-1-8 15,0 3 5-15,2-5-27 0,1 5 0 0,1 2-10 16,1-4 5-16,-1 5-16 0,5 1 1 0,3-1 6 16,3 2-3-16,-1-2-4 0,-1-2 4 0,4-2-7 15,-1-2 6-15,5 2-3 0,-2-5 5 0,1 0-3 16,-7 0 4-16,2 0-4 0,-3-3-2 0,-1 0 2 16,4-1-3-16,-4-5 3 0,3 3-4 0,4-3-4 0,-6-3-2 15,-3-2-27-15,3-1 8 0,-2-6-7 0,1-4 8 16,1-3 6-16,0-7-2 0,-3 1 9 0,0-8-6 15,-1-1 17-15,1 4 3 0,0-3-1 0,2 4 0 16,1 4-1-16,-3-8 0 0,3 2-3 0,-2 0 1 16,-1-1-9-16,3 5-1 0,-1 2 3 0,1 4-2 15,-2 0 13-15,-2 3 0 0,-1 2 4 0,-1 4-3 16,0 0 6-16,-1 7-5 0,-1 1 3 0,-1 4-1 0,0 0 16 16,0 0 0-16,0 0 1 0,0 0-2 0,0 0-6 15,-4 13 2-15,1 2-7 0,0 3 5 0,1 3 2 16,2 0-8-16,0 4 5 0,2-1-8 0,1 6-5 15,4-1-1-15,0 0-2 0,2 1 0 16,3-1-5-16,2-1 6 0,1-3 0 0,0 1 2 0,3-2-2 0,1-3-14 16,2-4-6-16,1 0-6 0,-2-8-44 0,-2-5-87 15,-2-1-4-15,0-6-34 0,1-1-77 0,-2-13-61 16,1 4-54-16,-2-11-13 0,-1 2 405 0</inkml:trace>
  <inkml:trace contextRef="#ctx0" brushRef="#br0" timeOffset="161779.1">17427 17704 1736 0,'0'7'128'0,"-1"2"221"0,2 0-239 0,2 8-19 15,2-1-14-15,2 5-2 0,-2 3-44 0,-1 1-9 0,7 5-2 16,-7 0-4-16,4 3-13 0,-3-3 5 0,-5 1 4 16,2-4-2-16,1 0-4 0,1 0 11 0,-1 1-12 15,2-3 12-15,-1 1-16 0,-1-7 3 0,0-1 1 16,2-1-1-16,-2-4-3 0,3-1-2 0,1-3 4 0,-1 1-3 15,2-4 1-15,1 2 0 0,1-4-3 16,1-4 2-16,1 0-8 0,-1 0-9 0,1-4-7 0,2-5 1 16,2-3-8-16,-1-7 1 0,3-2 2 0,-1-5 0 15,-1-8 17-15,2 6 8 0,0 1 2 16,-2 0 0-16,2 4 1 0,-3-1 12 0,0-1-1 16,0 4 5-16,-2 5-8 0,1-1 10 0,-2 7-4 0,-2-1 6 15,-1 7 1-15,-1 2-2 0,1-1 6 0,0 3-5 16,-1 3 9-16,0-1-4 0,1 5-2 0,-2 2-2 15,1 3-9-15,-1 2-8 0,-2 2 4 0,-1 1-3 16,1 4 16-16,-1-1-1 0,-2 6 0 0,-1-1-1 16,1 7-3-16,-1-1-9 0,-1 2 0 0,0 0-2 15,0-4 5-15,-1-8-11 0,-1 0 1 0,2-12-5 16,0-1 0-16,3-4-10 0,3-1 2 0,5-6-7 16,2-3-8-16,6-13 5 0,4-2-1 0,-1-12 3 0,1-1-3 0,-2-4 14 15,-1 6-2-15,7-3 8 0,-1 5 4 0,4 2 4 16,-2-5-4-16,0 5 4 0,1 2-2 0,1 4-5 15,1 1 6-15,-3 5-5 0,2-1 20 0,-3 5-8 16,-2 3 0-16,-2 6-4 0,-4 2-4 0,-2 1-2 16,-4 4-5-16,-2 5-1 0,-3 8-31 0,-3 4-13 15,-2 4-6-15,-5 5-2 0,-4 3-33 0,2 3-47 16,-3 1-15-16,-1 2-16 0,2-1-111 0</inkml:trace>
  <inkml:trace contextRef="#ctx0" brushRef="#br0" timeOffset="162502.68">19388 17320 663 0,'0'-10'104'16,"0"-2"126"-16,0 0 21 0,3 0-77 0,1 6-58 0,4-5-37 15,3 6-8-15,-2-4-9 0,-3-2-26 0,0 2 22 16,-3 0 4-16,3 2 7 0,-1 2 32 0,-2 1-6 0,0-4 5 15,-5 4-6-15,-1-1-5 0,0 2-10 0,-3-1-8 16,3 2 0-16,-3-2-25 0,-3 1-29 0,-7 3 6 16,-3 0-15-16,2 4 1 0,-4 4-7 0,2 4-3 0,-2 1-2 15,-4 8-14-15,-1 5 7 0,1 6 4 0,1 6-1 16,2-1 0-16,1 2 4 0,1 3-4 0,4-1 5 16,1 9 2-16,1 0 0 0,5 0 0 0,1 1 1 15,2-5 4-15,3 6-2 0,0-1-3 0,3 4 0 16,6 3-3-16,3 1 6 0,4-1 1 0,5 4 0 15,1-3-11-15,7 0 1 0,1-2-5 0,4-9 3 16,3-3-14-16,4-11-32 0,0-3-10 0,4-10-11 16,1-4-72-16,8-16-64 0,2-5-32 0,0-13-29 15,2-11-324-15</inkml:trace>
  <inkml:trace contextRef="#ctx0" brushRef="#br0" timeOffset="162950.76">20243 17193 1553 0,'-3'8'525'0,"0"-2"-317"0,2 3-21 16,-2 1-87-16,1 4-78 0,-1 6-13 0,0 6-1 0,-3 7-3 16,3 4-6-16,-1 2-2 0,-1 6 2 0,5 5-1 15,-3 4 8-15,5 9 13 0,-1 3-3 0,2 5 7 16,2 1-9-16,2 4-5 0,4-1-3 0,-4-1-1 16,7-2-11-16,-4-6 4 0,2-4-19 0,3-8 7 15,0-8-90-15,0-13-77 0,0-10-4 0,0-16-30 16,-3-7-79-16,1-12-166 0,-3-13 246 0</inkml:trace>
  <inkml:trace contextRef="#ctx0" brushRef="#br0" timeOffset="163284.7">20121 17307 2402 0,'-5'3'121'0,"4"-2"146"0,1-1-227 0,0 0-22 0,0 0-8 0,0 0-2 0,10 3-15 0,5-1-22 15,3 1 9-15,12-3-10 0,3 1 23 0,4-2-2 16,5-2 8-16,0 3-5 0,2-6 6 0,1 3 5 16,3 1-5-16,0-1 4 0,-2-1-1 0,-1 4-4 15,-2-3 2-15,-2 3-1 0,-6 0 9 0,-5 3-9 16,-1 1 1-16,-4 1-4 0,3-1-7 0,-5 4 7 16,-7 1-7-16,-1 7 8 0,-4 0 1 0,-5 5-7 15,-4 5 3-15,-2 8-6 0,-7 2 6 0,-2 7-3 16,-3 7 1-16,-3 0-2 0,-6 7 8 0,3-2-3 15,-3 1 3-15,1 2-3 0,0 0 2 0,-4 0-3 16,2 0-1-16,-4-2-3 0,3 2-17 0,-7-4-17 16,1-1-6-16,0-2-4 0,0-5-29 0,5-5-22 0,0-7-7 15,5-4-10-15,1-6-75 0,5-11-55 0,2-2-26 16,5-7-17-16,6-4-190 0</inkml:trace>
  <inkml:trace contextRef="#ctx0" brushRef="#br0" timeOffset="163516.71">21300 17372 978 0,'17'-7'141'0,"-8"7"370"0,-9 0 103 0,1 0-389 16,1 0-187-16,-1-3-32 0,1 3-10 0,-1 0-8 16,-1 0-47-16,-1-2-20 0,-14 19 14 0,-8 1-11 15,-2 7 65-15,-2 8 14 0,0-3 15 0,2 6-4 16,1-2 42-16,1-1-8 0,3 1 3 0,0-1-5 0,4 0-11 15,1 0-20-15,3-3 2 0,3 4-7 16,3-1 1-16,1 1-16 0,4 2 4 0,1-3-10 0,3-2-12 16,4 2-48-16,2-3-15 0,0-2-13 0,2 2-82 15,-1-4-67-15,1-3-3 0,-4-6-27 0,2-5-90 16</inkml:trace>
  <inkml:trace contextRef="#ctx0" brushRef="#br0" timeOffset="163834.04">21342 17369 1266 0,'0'-4'310'0,"5"-1"-132"16,-5 5-9-16,0 0-38 0,0 0-54 0,7 2-14 15,2 10-10-15,-5 4 0 0,10 4-28 0,-8 5 7 16,3 2-10-16,-6 9 8 0,1 1-7 0,4 2 6 16,-1 3 4-16,8 3-1 0,-3-2 21 0,1-3 0 15,5-5 3-15,-3-3-5 0,2-6-12 0,2-5-16 16,-1-5 4-16,0-2-7 0,0-3 3 0,-3-6-13 0,-3-1 4 15,0-4-6-15,0 0 1 0,-2-6-2 0,2-1-6 16,0-6 5-16,0-8-8 0,1-5 2 0,1-5-4 16,-2-8 2-16,1-1-12 0,-1-6 0 0,0-5-1 15,0 0-1-15,0-3-5 0,-3 0 6 0,-2-1-5 16,-1-1 6-16,2 0-14 0,-4 1-18 0,-1-2-11 16,-3 2-6-16,-1 1-69 0,-4 1-26 0,-1 2-17 0,-1 9-5 15,-4 5-79-15,3 4-94 0,-4 7-70 0,0 10-25 16,1 3 452-16</inkml:trace>
  <inkml:trace contextRef="#ctx0" brushRef="#br0" timeOffset="164169.1">21936 16939 2030 0,'8'0'235'0,"-1"-1"-143"0,1-2-11 0,-1 0-40 0,2 2-41 15,0 1-7-15,0 1 0 0,1 6-3 0,2 2-7 16,3 2 9-16,-6 2-1 0,2 5 7 0,-4 3 16 16,-2 0 9-16,-4 3 0 0,4 6 2 0,-1-2 7 0,-1 6-5 15,3 2 0-15,-4 2-3 0,-2 0-14 16,1 4 0-16,-2 0 2 0,-1 0-2 0,2 4-10 0,-3 3 0 16,-3 2-2-16,-1 4 3 0,-4 4 8 15,-1-1-13-15,2 0 7 0,-5 0-8 0,6 1 5 0,0-6 3 16,3-3-3-16,6-7 4 0,-3-3-4 15,8-5 4-15,0-3-6 0,6-5 5 0,1-3-2 0,3-3-1 16,1 0 4-16,4-8-4 0,-1-1 3 0,3-4-4 16,5-7-6-16,3-1-1 0,3-9-24 0,1-3-6 15,1-6-1-15,-1-2-2 0,0-4-15 0,-2-2-21 16,-1-1-8-16,-4 1-7 0,0 3-51 0,-5-1-70 16,1 2-11-16,-5-2-28 0,-5 2-118 0</inkml:trace>
  <inkml:trace contextRef="#ctx0" brushRef="#br0" timeOffset="164605.01">22725 17490 2111 0,'0'0'216'0,"0"0"-85"0,0 0-22 0,0 0-16 15,0 0-63-15,0 0-23 0,0 0 3 0,0 0-10 16,0 0-11-16,-5 5 4 0,-1 11 2 0,-4 4 1 0,4 2 6 16,0 8 12-16,-3-2-7 0,4 5 8 15,-2-3-3-15,4 3 5 0,3 1 6 0,3 4-5 0,0 2-3 16,0-1-3-16,3 1-7 0,1-4 3 0,1 1-16 0,-1-4 5 15,2-3 3-15,-1 3 0 0,4-5 0 16,-2 2-2-16,-3-9-7 0,5-5 6 0,-1-7-8 16,1-4 3-16,3 2 0 0,-3-7 1 0,-2-4 3 0,5-4-6 15,-1-8 1-15,3-2-2 0,3-3-3 0,-1-4-2 16,1-4 0-16,-1-4 0 0,2 1 6 0,-2-7-10 16,1-8 0-16,1 6-6 0,-2-6-14 0,1 3 2 15,-3 0 3-15,-2-1 1 0,2 7 8 0,-4 0-7 16,1 2-15-16,-2 7 3 0,-2-4-54 0,-4 3-49 15,-3 0-4-15,-1 5-20 0,-2 4-60 0,-5 4-144 16,-1 5 206-16</inkml:trace>
  <inkml:trace contextRef="#ctx0" brushRef="#br0" timeOffset="164802.6">22855 17753 939 0,'4'5'145'0,"-4"-2"233"0,0-3 29 15,0 0-171-15,0 0-159 0,19 9-45 0,-7-9 4 16,2 4-21-16,1 1-15 0,-2 2 1 0,1-1-1 0,-1 6 3 16,0 4 1-16,1 4 9 0,-1 2 1 0,-1 2 2 15,0 1-8-15,-1 5 2 0,-1 0-8 0,-1-1 5 16,2 0-10-16,-3-3 0 0,1 1-8 0,2-2 1 16,-1 2-59-16,1-6-113 0,-2-2-26 0,3-7-48 15,0-3-287-15</inkml:trace>
  <inkml:trace contextRef="#ctx0" brushRef="#br0" timeOffset="165903.76">23411 17756 1768 0,'0'0'267'0,"0"0"-132"0,0 0-15 16,0 0-34-16,0 0-48 0,11-6-16 15,-5 5-1-15,1-2-4 0,2 1-4 0,0-1-11 0,0-1 7 16,8-1-9-16,-4-2 8 0,-1 1 0 16,3-2 2-16,0 1-1 0,1-2-1 0,2 1-2 0,3-2-4 15,-2-2 2-15,-1 0-11 0,-1 0 10 0,1 2-3 16,-2-2 6-16,2 0-6 0,-1 0 0 16,-3 0 0-16,1 3 0 0,-1 0-4 0,-1 2 2 0,-1-2-8 15,-1 1 4-15,-2-1-15 0,0 2 14 0,-2 2-2 0,-2-1 4 16,0-1-7-16,-3 2 15 0,-1 2-4 0,1-3 7 15,-2-1-2-15,0 2 3 0,-2-4-4 0,-2-1 3 16,-5 4-9-16,-4-6-1 0,-4 0-5 0,-4 3 2 16,-3-3-8-16,0 8 1 0,-1-1 8 0,0 5-4 15,-1-3 10-15,1 3-1 0,3 3 3 0,-2 6-2 16,0 0 5-16,3 2 1 0,-2-1-3 0,6 5 3 16,-1 3 5-16,3 1-2 0,1 4 3 0,2-2-3 15,5 4 6-15,2 3 3 0,5 2-1 0,0 8 4 0,2-1 2 16,4 8 6-16,3-2-3 0,4 3 3 0,1 4-6 15,10-6-5-15,-1-5-2 0,9-1-3 0,4-9-17 16,-2-5-8-16,5-3-5 0,1-3-2 0,0-3-27 16,4-6-28-16,1-8-12 0,2-2-7 0,3-11-64 15,0-9-112-15,1-1-13 0,-5-10-55 0,1-2-267 0</inkml:trace>
  <inkml:trace contextRef="#ctx0" brushRef="#br0" timeOffset="166472.29">24038 16551 1512 0,'14'0'164'0,"-5"0"365"0,4 0-409 0,-1 0-57 0,8 0-11 0,2 5-10 15,0 2-25-15,2 7-12 0,-1 5 1 0,1 8-4 0,0 1 4 0,1 10 13 16,3-1 1-16,-1 9 3 0,2 1 11 0,0 6 18 16,1 6-3-16,0 0 8 0,3 4-12 0,1 3-1 15,2 1-1-15,0 3-1 0,3-3-14 16,0 5-5-16,-1 2-8 0,-5 6 3 0,-4 8-13 0,-2 3-4 16,-10-3-1-16,-3 4-1 0,-10 0-16 0,-17 8-27 15,-14 4-4-15,-15 5-10 0,-14 0-46 0,-21-4-141 16,-12 2-46-16,-20 1-64 0,-6-2-478 0</inkml:trace>
  <inkml:trace contextRef="#ctx0" brushRef="#br0" timeOffset="176500">5662 11998 1476 0,'1'-14'113'0,"4"2"0"0,-4 3-1 16,7 0-59-16,-1 2-46 0,-4-11-9 0,8 13-6 15,-5 2 3-15,-6 3-5 0,0 0 10 0,1 0 0 0,1 0 4 16,-1 0 1-16,1 0 19 0,-1 0 5 0,-1-3 7 16,0 2 38-16,0 1-10 0,0-3 6 0,0 3-11 15,0-5-18-15,0 4-7 0,0-2-7 0,0-2 2 16,0 2-15-16,0 2-3 0,-1-2-5 0,-1-1 2 15,2 4-3-15,0-2-4 0,0-1 3 0,0 3-3 16,-1-1 10-16,-1-2 15 0,1 3 3 0,-1-3 2 16,2 3 6-16,0-2 4 0,0-1 0 0,-1 3 0 15,-1-1-18-15,1-2-9 0,-1 3-1 0,1-2-1 16,-1-1-8-16,1 3 0 0,-1-3-6 0,-31-22 3 0,24 25-4 16,2-5-1-16,0 5 4 0,-2 0-1 0,0-1 12 15,-5 1-9-15,-2 0 0 0,-4 1-4 0,-4 2-4 16,-1-1 3-16,1 2 1 0,-4 4 0 15,-1-1 0-15,0-1 4 0,-3 5-5 0,-1-2 4 0,-1 0-3 0,0 2 0 16,-2-2 2-16,2-1-2 0,-2 1 2 0,3 0-1 16,-4-5 4-16,1 4-3 0,4-4 2 0,-2 1 1 15,3-2-2-15,-1-3 2 0,1 0-3 0,-2 1 3 16,-1-1-2-16,-1 0 2 0,0 3-4 16,0-3 4-16,1-3-1 0,3 3 2 0,1-1-7 0,0 1 5 15,0-3-4-15,-1 3 3 0,-2 0-7 0,0-2 7 16,0-1 1-16,5 2 2 0,-1-2-4 0,5-2-3 15,4 1 2-15,-1 1-2 0,4-2 3 0,-4 4 5 16,3-2-3-16,-2-2 2 0,-3 5-11 0,5-3 7 16,-6 2 0-16,5 1 3 0,-1-3 1 0,-2 3-5 15,4 3 0-15,-4-3-2 0,1 4 1 0,0-1 0 0,-3-1 1 16,5 2 1-16,-4 1-1 0,-1-2 4 0,3 1-4 16,-2 1 4-16,0-1-2 0,2-1-5 0,-3 2 4 15,5-5-4-15,3 4 4 0,2-4 0 16,2 3 4-16,-1-1-1 0,-1-2 3 0,4 0-8 0,-1 0 1 15,2 0-3-15,0 0 3 0,-2 0 6 0,3 3-6 16,1-2 5-16,7-1-6 0,0 0-2 0,0 0 7 16,0 0-5-16,-2 0 1 0,1 0 5 0,-1 0-2 15,1 0 6-15,-23 9 8 0,19-9-4 0,4 0 2 0,1 0-4 16,0 0-4-16,0 0-5 0,0 0 4 16,0 0-4-16,0 0-7 0,0 0 6 0,0 0-1 0,0 3 4 15,-2-3 1-15,2 3-4 0,-1-1-2 0,-1-2 0 16,1 3 2-16,-1-2 8 0,1-1-2 0,-23 36 4 15,16-30-17-15,1 1 13 0,0 5-6 0,-1-3 9 16,1 3-3-16,1 0-4 0,-5-1 5 0,4 1-5 16,-1 1 7-16,2 6-1 0,0-1-4 0,-3-1 2 15,-1 4-7-15,1-2 1 0,3 3 2 0,1-1 0 16,0 8 4-16,-1-1-5 0,0 2 3 0,-2 3-2 0,2-3 5 16,-1 7-8-16,-1-3 1 0,2 4-2 0,-1-1 8 15,2 2-6-15,-2 1 3 0,2-1-4 0,-1 3 2 16,3-1-1-16,0 1 0 0,0 0-1 0,2-2-3 0,-2 2 7 15,3 0-3-15,-3 4 2 0,1 5-4 0,-1-2 3 16,-1 5 0-16,3-3 2 0,-2 0-6 0,1 2 5 16,1 1 0-16,-1 0 3 0,2-3-11 0,2-5 6 15,1 0 0-15,0 3 3 0,-2 1-2 0,0 3 0 16,-1 0-1-16,0 3 2 0,0 0-1 0,-1 2-2 16,1 0 0-16,0-3-2 0,-1 2 3 0,1-5 2 15,0-2 0-15,-2 0 1 0,2 3-4 0,-3-1 0 16,-1 6 2-16,-1-4 0 0,-1 4 1 0,0-4-3 15,2 4 1-15,-1-7-2 0,1 3 3 0,2-4 4 16,1 1-5-16,-1 3 4 0,1 3-12 0,-1-2 12 16,1 0-10-16,-1-1 10 0,2-3-9 15,0 1 4-15,2 0 4 0,-1-6-2 0,4 4 0 0,-2-4 2 16,1 0-2-16,-1 7 2 0,-1-6-4 0,-2 3 2 0,0 0 0 16,0 0 3-16,-2-4 0 0,1 0-3 15,-1-1-2-15,1 1-1 0,-1-4-6 0,2-5 6 0,0 2 3 16,3-1-1-16,-1-6 2 0,1 3 3 0,0-2-5 15,-2-1 5-15,-1 3-1 0,2 1-4 0,-2-7 3 16,1 4-4-16,-1-3 5 0,2 0-5 0,-2 1 1 16,0-4-3-16,0 2 5 0,0-1-1 0,0-1 3 0,0-2-3 15,0 2 4-15,1 0-4 0,1-2-1 0,-1 4 0 16,2-4 0-16,-1 0 1 0,1 1-1 0,-2-2 0 16,1 6-7-16,-1-2 7 0,-1 0-1 0,0 2 1 15,0-4 5-15,-1 3-6 0,1 1 2 0,-2-1-4 16,1-4 3-16,-2 3-3 0,1-7 5 0,1 5-2 15,-1-2 5-15,2-2-4 0,-1 3-2 0,-1 1 1 16,1-2 6-16,1 4-5 0,-2-1 5 0,2-2-6 16,0 4-8-16,-1-5 12 0,1-2-7 0,0 3 9 15,-2-4-4-15,1 3-7 0,-1 1 5 0,-1 4-4 16,2-4 3-16,-2 4 3 0,-2-3-4 0,1 0 5 0,-1 2-1 16,2-2-2-16,-1-1-1 0,1-4-1 0,1 3 6 15,-1-3-7-15,2 0 4 0,-1-3-5 0,1 1 4 16,-1-1-1-16,2-2 0 0,-1 1-1 0,-1-1 8 0,2-2-5 15,-1 0-1-15,-1 0-1 0,2-1 2 0,-1-1-4 16,-1 0 3-16,2 0-3 0,-1-3 9 0,1 3-7 16,0-3 2-16,0 0-4 0,1 3 1 15,1-5 1-15,-1-1 4 0,2 2-2 0,-1-4-1 0,1 4-1 16,1-4-7-16,1-2 6 0,-1 1 1 16,1 0 4-16,1 1-2 0,0-2 1 0,-2 5-8 0,2-2 6 15,0-1 0-15,-1 1 1 0,1-1-3 0,-3 1 2 16,1 2 0-16,1-2 2 0,-3 2-3 0,1 2 1 15,2-2 0-15,-2-2 1 0,1 4-1 0,-2-5 0 16,1 4 0-16,-2 4 1 0,2-6 2 0,-1 1-5 16,1 1 1-16,0-2-3 0,0 1 2 0,0-2 2 15,0 2 3-15,0-3 0 0,0 1-2 0,1 2 0 0,-1-2-2 16,2-1 0-16,1 1-2 0,0 4 3 0,0-5 2 16,1 2 1-16,-1 0 2 0,0 2-5 0,3-1 2 15,1-1-2-15,1 2 5 0,-1-4-8 0,2 5 3 16,0-1-6-16,0-1 8 0,5-1 1 0,-4 1-1 15,0 1 0-15,-1-2-3 0,0 1 1 0,-1 1-1 16,2-2 2-16,-1 1-5 0,0 2 3 0,0-1 2 16,2-4 1-16,2 4 4 0,2-2-7 0,0-2-3 0,3 2 0 15,1-4 8-15,-1 2-2 0,4-1-2 0,2-2-1 16,-1 2-5-16,-2 2 4 0,1-1 6 0,-1 1-2 16,1-1 4-16,1 4-5 0,0-4-4 0,0 1 1 15,-2 2-1-15,3-2 5 0,1-1-1 0,0 4 3 16,1-7-1-16,-1 4-1 0,-3-2 7 0,2-3-6 15,5 0 7-15,-1 0-2 0,3 0-2 0,5-3 0 16,0-2-3-16,4 5 8 0,1-1-5 0,-1 1 4 16,0 1-13-16,-2 4 4 0,-1 2-1 0,-3 2 1 15,-1-1-12-15,-3 3 13 0,-5 1-5 0,2-1 7 0,-5 4-5 16,2-2-4-16,-1-4 6 0,-1 0-3 0,5 3 9 16,-2-1-4-16,5-1-2 0,-4 2 1 15,0-3-2-15,1 3 0 0,0 0-1 0,3 1 1 0,-3-4 3 16,-2 3-5-16,4-4 2 0,-6 5-8 0,1-1-16 0,-3 0-37 15,0 0-8-15,-6-6-14 0,-5-2-76 0,-5-4-212 16,-8 0-38-16,1-4-78 0,-11-13 490 16</inkml:trace>
  <inkml:trace contextRef="#ctx0" brushRef="#br0" timeOffset="179583.73">15966 13258 746 0,'0'-5'88'0,"1"-2"9"0,1-2 0 0,3 1-57 0,3-1-35 0,-5-7-8 16,6 7 6-16,0 4-6 0,0 1 4 0,-2 0 2 16,4 1-3-16,-4-3 2 0,1 0-2 0,-7 1 24 15,1 1 7-15,1 2 5 0,-3-2 28 0,3 1 1 16,-3 0-7-16,0-2 4 0,-2 1-9 0,2 4-27 16,0 0 3-16,0 0-13 0,0 0-10 0,0 0-14 0,0 0 3 15,0 0-7-15,0 0 3 0,0 0 1 0,0 0-2 16,0 0 2-16,0 0 4 0,0 3 3 0,0-2 4 15,0-1-1-15,17 21 6 0,-14-18 3 0,1-3-1 16,-4 0 3-16,10 5 1 0,-1-2-4 0,2-2-1 0,-1-1 0 16,1 5 6-16,2-5-11 0,2 3 4 0,3-2-6 15,4 2 7-15,2-3-10 16,5 0 1-16,7 4-3 0,-2-1 11 0,-1-1-12 0,4 1 5 0,-3 1-7 16,4-2 10-16,-1 2-9 0,3-1 5 0,2 0-5 15,0-1 13-15,1 1-11 0,2-2 2 0,-2-1-7 16,-2 3 10-16,3-3 0 0,0 2-1 0,2-2-1 15,5 0-5-15,-2 3 6 0,-3-3 0 0,1 4 3 16,-3 1 0-16,-3 2 1 0,4-1-4 0,-2 5 2 16,-1-2-10-16,2 3 2 0,0 1 8 0,-2-1-3 15,-1 0 4-15,3-2-6 0,-1 2-2 0,2-3 0 16,0-3 12-16,-2 0-1 0,2-1-2 0,-2-2 0 0,0 1-5 16,2-1 0-16,0-3 8 0,-3 0-4 0,4 0 15 15,-6 0-11-15,-4 2 7 0,1 1-8 0,-4-3 11 16,5 0-6-16,0 1-3 0,3-1 0 0,-1 0-7 0,-3-1 1 15,2-2 1-15,-2-2 0 0,-2 1 1 0,-1 1 4 16,-2-2 2-16,-3 1 2 0,1-1 2 0,-4 2 8 16,-4 2-10-16,-3-2 9 0,-1 3-6 0,-1-2-13 15,-1 2 4-15,-2 2-7 0,-4-2 4 0,2 4-4 16,0-4 1-16,-2 6-1 0,-1-4-1 0,0 1-6 16,-4-2 5-16,-2 2-5 0,-3-3 12 0,0 0-24 15,0 0-10-15,0 0-9 0,0 0-55 0,0 0-7 16,0 2-5-16,0-2-7 0,-8 21-73 0</inkml:trace>
  <inkml:trace contextRef="#ctx0" brushRef="#br0" timeOffset="180367.7">15888 13428 1434 0,'0'0'180'0,"0"0"-130"0,1-15-12 0,2 6-29 15,0 3-11-15,2-1 0 0,-1 4-10 0,1 1 4 16,1-1-28-16,-3 3 15 0,-3 0-3 0,0 0 7 16,0 0 9-16,0 0-1 0,0 0 10 0,0 0-5 15,0 0 14-15,0 0-6 0,0 0-6 0,0 0-1 0,0 0-24 16,0 0-19-16,-2-1 5 0,1-2-9 0,-1 3 0 16,1-2-2-16,-1-1 5 0,1 3-1 0,-2-3 23 0,0 2-4 15,0 1 1-15,0-3 0 0,0 3 12 0,0-2 15 16,0 2-3-16,0 0 5 0,0 0-4 0,1 0 12 15,1 0-1-15,-1 0 8 0,1 0 21 0,-1 0 7 16,1 0 5-16,-1 0-2 0,1 0 13 0,1 0-19 16,0 0-3-16,7 2-6 0,2-7-10 0,3 4-8 15,3-7 4-15,2 4-7 0,1-4-11 0,3 4 1 16,-2-4 3-16,3 4 0 0,1 2-3 0,1 2 4 16,1 2-8-16,2 2 5 0,1 4-2 0,4-1 0 15,-1 2 1-15,3 0-1 0,2-1-9 0,1 1 14 16,5-2-6-16,2 2 8 0,2-2-9 0,-1-2 4 15,1 1 0-15,2-3 1 0,2 4-3 0,-2-5 13 0,-1-2 3 16,0 3 2-16,-2-2 3 0,6 2 9 16,1 2-7-16,2-1 6 0,1-1-14 0,-1-1 1 15,1 2-3-15,0-1 1 0,1 2-14 0,0-1 6 0,1 1-6 16,-2-5 6-16,2 4-6 0,0 1 7 0,-2-2-5 16,5 1 7-16,-1 1-8 0,-5-2 4 0,1-2-1 15,-1-1 0-15,-3 0-1 0,-2 3-3 0,2-3 4 0,-5 2-4 16,-1 4 3-16,-2-5-3 0,-4-1 0 0,4 0-3 15,4 3 1-15,-1-2 11 0,2 2-9 0,-5-1 9 16,0-2-9-16,-1 3 0 0,2 0 9 0,-4-3-7 16,2 1 7-16,1-1-6 0,-7-1 3 0,3-2-2 15,-5 0 20-15,-1 1-20 0,3-1 5 0,-5 2-9 16,-1-3 12-16,-3 4-11 0,-5-6 4 0,-1 1-5 16,-6 5 11-16,-2-4-13 0,-2 4 9 0,-5 0-11 15,0 0 3-15,-6 0 4 0,0 0-12 0,0 0 9 16,0 0-25-16,0 0 7 0,0 0-8 0,-12 12 5 15,-3-8-25-15,-10 0-37 0,-2 4 7 0,-5-8-19 16,-2 3 2-16,-2-3-42 0,-3-3-23 0,-4 0-20 0,0-2-201 16</inkml:trace>
  <inkml:trace contextRef="#ctx0" brushRef="#br0" timeOffset="181000.77">15861 13391 1515 0,'-6'-8'115'0,"2"-4"-85"16,-2 3-11-16,4 0-15 0,-1 2 0 0,2 2-10 15,-1 1-1-15,-1 2-3 0,3 2 2 0,0 0 10 0,0 0-2 16,0 0 6-16,0 0 0 0,0-3 5 0,0 3 1 16,0-3 1-16,0 3 4 0,0-1-4 0,0-2 7 15,0 3-7-15,0-2-4 0,0-1-4 0,0 3-9 16,11-37 4-16,-1 37-4 0,3 0-4 0,5 0 9 0,2 5-6 16,2-3 2-16,5 6 3 0,3-2 0 0,3 1 2 15,1-2 1-15,6 2-2 0,-2-1 3 16,4-3-1-16,4 2 7 0,5-1-6 0,4 1-3 0,6-5 0 15,0 3 4-15,2-2-1 0,3 2 1 0,-4-3-3 16,6 3-2-16,-7-1 10 0,2 2-2 0,1 1 5 16,-8-1-12-16,6 2 6 0,-7-1 2 0,2-1 1 15,-4-2 0-15,1 1-3 0,1 1-6 0,1 0 4 16,0 1 2-16,3-1-9 0,-4-1 2 0,3-3-4 16,2 2 8-16,-2 1-3 0,3 0 8 0,-7-3-6 15,3 1 17-15,-5-1 13 0,-1 0-5 0,1 5 8 0,-4-5 2 16,-3 0-14-16,-1 3 4 0,-5 1-10 0,1 1-13 15,2 4-3-15,-3-2 1 0,0 2-1 0,0 0-4 16,-6 3 2-16,-2 0-2 0,2-3 4 0,-2 6 2 16,-1-6-2-16,3 3-3 0,0-2 1 0,-2 2-1 15,5 0 1-15,-2-3 2 0,-2 3-1 0,-1-3 0 0,0 0-5 16,1-2 6-16,5-2-5 0,2 4 3 0,0-9 2 16,1 0 1-16,-3 0 0 0,2 3 6 0,-2-3-6 15,2 1-3-15,-1-1 1 0,-4 0 1 0,-1 0-1 16,-2-1 6-16,-3 1-6 0,-1 0-1 0,-4 0 8 15,-2 1-1-15,-3-1 5 0,-6-1-2 0,1 1-7 16,-6-3-3-16,1 3 0 0,-4 0-7 0,-4 0-93 16,0 0-35-16,0 0-36 0,0 0-277 0</inkml:trace>
  <inkml:trace contextRef="#ctx0" brushRef="#br0" timeOffset="184281.11">5631 18613 846 0,'0'0'3'0,"0"-3"-3"0,-2 2-41 0,1 1-6 16,-1-3-13-16,1 3-34 0,-1-2 24 0,1-1 16 15,-1 3 2-15,1-1 47 0,-1-2 49 0,1 3 2 16,-1-2 20-16,1-1 30 0,-1 3-6 0,1-3-8 16,-1 2 0-16,1 1-44 0,-1-3-24 0,1 3 5 15,-1-2-10-15,1-1 1 0,-1 3-13 0,2-1-15 16,0-2 2-16,0 1-30 0,0-1-5 0,0 0 15 0,0 2-9 16,0 1 44-16,0-3 4 0,0 3-1 0,-1-2 6 15,1-1 24-15,-2 3 7 0,1-1 2 0,-1-2 0 16,1 3-9-16,-1-2 14 0,1-1-4 0,-1 3 6 15,1-3-25-15,-1 2-10 0,-1 1 4 0,0-3-6 16,0 3-1-16,0-2-8 0,0 0-2 0,2 2 0 16,-1-2-2-16,1-1 3 0,-1 3-1 0,1-1 2 15,-1-2-2-15,1 3 3 0,-1 0 0 0,1 0 3 16,-1 0 18-16,1 0 7 0,-1 0 5 0,1 0-2 16,-1 0 8-16,1 0-19 0,-2 0-1 0,1 0-6 0,1 0-13 15,-1 0-8-15,1 0 6 0,0 0-6 0,-1 0 10 16,1 0-5-16,-1 0 0 0,1 0 0 0,-1 0 0 15,1 3-5-15,1-2 4 0,0-1-3 0,0 3 14 0,0-1-8 16,0-2-2-16,1 2-1 0,1 0-1 0,-1-2 0 16,30 21 3-16,-23-17-2 0,1-1-1 15,-3 2 3-15,0-2 5 0,3-2-2 0,0 4-1 0,-5-5-1 16,4 3-4-16,-1-2 2 0,1-1 4 0,1 0-10 16,-1 0 7-16,0-1-6 0,2 1 13 0,1 0-5 15,1 0-5-15,3 0 0 0,1 0-7 0,-4 0 8 16,2-3 0-16,-1 3 1 0,0 0 0 0,1 0 3 15,1-2-2-15,0 2 2 0,-3 0-8 0,3 0 0 16,-3 5 4-16,1-5-3 0,0 4 4 0,-1-1 6 16,2-3-6-16,-2 2 4 0,0 1-3 0,1-2-1 15,-2 2 2-15,2-1-2 0,2 1 1 0,0-3 0 16,3 1 0-16,0-1-1 0,1-1-7 0,-1 1 10 16,3-3-1-16,1 1 3 0,-2-2-2 0,2 1 6 0,-2-2-3 15,-1 2 3-15,2 2-9 0,0-2 4 0,-2 3 0 16,-2 0 0-16,-1 0-2 0,-3 3-6 0,5-6 2 15,-1 3-4-15,4-2 9 0,-2-1-3 0,0-3 7 16,1-1-7-16,-1-1 6 0,4-1 0 0,-1 2-9 16,-1 3 6-16,0-1-13 0,0-2 14 0,0 2-9 15,-2 1 10-15,2 2-7 0,-3-1-2 0,1 3 7 0,2 0-6 16,0 0 3-16,0 0 4 0,0 0-5 0,0 3 3 16,-2-1-7-16,4-2 2 0,-4 4 7 0,3-4-3 15,1 3 0-15,-2-3 3 0,1 5-5 0,-1-5 5 16,-3 0 0-16,4 0 3 0,2 0 3 0,2 0 0 15,2 0 8-15,2-5-4 0,-2 2-2 0,5-3-2 16,-2-1-15-16,1-2 6 0,1 0 1 0,-2-2 3 16,2 2-5-16,0 2 0 0,0 1-2 0,-4-2 3 15,3 4 7-15,-2 1-11 0,-5 1 1 0,2 4-4 0,-2 1 9 16,-1 1 0-16,2 4 1 0,-4-2-2 0,-3 1-2 16,4 2 0-16,-1-1 1 0,5 1-1 0,1 0-1 15,-1 1 9-15,0-1-4 0,-1 0 8 0,-4-2-3 16,2 2 13-16,-2-1-7 0,1 1 9 0,-3-2-5 15,1-1-3-15,3 2 0 0,0-4-3 0,0 1-12 16,1-1 3-16,1 1 2 0,-1-1-1 0,2-1-4 0,-2 2 13 16,2-5-9-16,2 3 11 0,1-2-10 15,-1-2 1-15,0-2-3 0,2-5 3 0,-2 4 4 0,6-1 7 16,0 1-1-16,-2-1 2 0,-1 1-2 0,1-4-5 16,0 4 3-16,0 2-5 0,-2-4 2 0,1 5-7 15,-1-2 3-15,-3 3-5 0,2 0-3 0,0-2-1 16,-3 2 1-16,3 0 0 0,0 0 2 0,-2 0-1 15,-3 0 0-15,-1 0 1 0,-1 2-1 0,2-2 4 16,2 0-8-16,-5 3 6 0,2-3-3 0,-6 0 0 16,0 0 0-16,-1 0-1 0,-1 1-5 0,-1 2-12 15,-3 0-5-15,-3-1-7 0,-3-2-60 0,-3 3-43 16,3-2-8-16,-6 4-14 0,1-1-66 0,-2 4-157 0,-7-1 206 16</inkml:trace>
  <inkml:trace contextRef="#ctx0" brushRef="#br0" timeOffset="185139.83">5681 18504 1218 0,'-3'0'97'0,"0"-3"220"0,-3-1-282 0,6-1-22 16,0 1-8-16,6-4-1 0,3 4-10 0,5-5 4 16,2 1 2-16,-2 2 0 0,2-4 0 0,0 1-1 15,1 0 1-15,1 0 0 0,3-1 15 0,-3-1 7 16,0-4 4-16,-1 2 1 0,1 1 12 0,0-2-16 15,0 5 2-15,0-1-8 0,0 4 1 0,0-1-1 16,0 2 3-16,0 1-3 0,1 1-1 0,-1 3-4 0,3 0-6 16,3 0 2-16,-2 0-9 0,5 3 10 0,2-3-5 15,-1 0 7-15,5 4-15 0,-3-4 13 16,-1 0 4-16,6-3 3 0,1 2 3 0,7-4-9 0,6 1-3 16,-1-4 0-16,1 4 0 0,-1 1-6 0,0-2 4 0,-2 5-4 15,2-4 11-15,-3 4-12 0,-2-2 0 0,2-1-3 16,-3 0 6-16,4 2 13 0,5-4-1 0,1 2 2 15,2 2-15-15,4-2 0 0,-1 1 1 0,1-1 0 16,2 0-3-16,-2 3 2 0,3 0-6 0,-6 3 5 16,0 0-6-16,4 3 4 0,-4-1 1 0,5 5 0 15,-2-1-5-15,-4 0-8 0,-2 0 1 0,-1 3-2 16,-4 0 8-16,3-3 1 0,-5 0-1 0,-4 0 2 16,0 1 0-16,-1-1 8 0,5 0-6 0,-2-1 6 15,6-4-9-15,1 4 9 0,-4-7 0 0,3 2 3 16,-3-1-8-16,2-2-1 0,-3 0 2 0,-2 0 0 15,2 0-7-15,-2 3 7 0,4-3-6 0,-3 1 7 16,4-1-2-16,5 3 2 0,-4-3 2 0,5 0 0 0,-5-4-3 16,0 1-2-16,-3-2-2 0,-4 1 2 0,0 1 1 15,-5 1 4-15,1-1-1 0,-4 3 1 0,-1 0-8 0,-2 0 5 16,-5 3-3-16,-4 2 3 0,-1-1-4 0,-5 1-9 16,1 2 0-16,-4-2-3 0,1 4-7 0,-2-5-2 15,-1 4 3-15,3-1-1 0,-5-1 11 0,3 1-4 16,-3 1-3-16,-3-4 1 0,1 4 3 0,-4-4 6 15,0-2 2-15,-1 2-1 0,-1 1-15 0,1 1-27 16,-1 0 5-16,-1-2-12 0,-3-1 11 0,-1 6-39 16,-2 0-3-16,-2-1-17 0,-4 3-67 0,-3 1-153 15,-1-1 184-15</inkml:trace>
  <inkml:trace contextRef="#ctx0" brushRef="#br0" timeOffset="204648.16">11077 14348 18 0,'0'4'-1'0,"0"4"0"0,0-8-6 0</inkml:trace>
  <inkml:trace contextRef="#ctx0" brushRef="#br0" timeOffset="204696.67">11074 14360 3 0,'-1'0'0'0,"1"0"1"0,0 0-1 0</inkml:trace>
  <inkml:trace contextRef="#ctx0" brushRef="#br0" timeOffset="205250.22">11071 14360 63 0,'0'0'15'0,"0"0"32"0,0 0 21 0,0 0 13 15,0 0-1-15,0 0 0 0,0 0-29 0,0 0-19 0,-1 0 2 16,1 0-7-16,0 0 3 0,0 0 0 0,0 0 0 15,0 0 0-15,0 0-11 0,0 0 6 0,0 0 0 16,0 0 5-16,0 0 25 0,0 0-16 0,0 0 5 0,0 0-10 16,0 0-7-16,0 0-7 0,0 0-5 0,0 0 0 15,0 0-11-15,0 0-1 0,0 0 0 0,0 0 0 16,0 0 4-16,-2 0-6 0,1 0 0 0,-1 0-3 16,1 0-4-16,-1 0 2 0,1 0-2 0,-1 0 2 15,1 0 0-15,-1 2-2 0,1 0 7 0,-1-2-4 16,1 3 12-16,-1-2-11 0,1-1 4 0,-1 3-6 15,1-1 16-15,-1-2-12 0,1 3 8 0,-1-3-8 16,1 3 16-16,-1-2-2 0,1-1 6 0,-1 3-3 16,-17 32 7-16,22-28 5 0,-3-1-13 0,5 6 11 15,-4-3-26-15,2 2 6 0,3-1-5 0,-3-3 4 0,0 2-11 16,-3-1 12-16,-2 1-8 0,5 0 8 16,-3-2-16-16,0 2 14 0,2-1-3 0,-1-4 7 0,1 5-7 0,-1-1 0 15,1-4-2-15,1 4 0 0,0-3 3 16,1-2-3-16,2 5 3 0,-3-7-5 0,3 4-4 15,0-2 12-15,-1-2-6 0,4 2 9 0,-2 0-8 0,2-1 3 16,2-2 0-16,0 3 1 0,1-2-5 16,-1-1 0-16,2 0 3 0,1 0-1 0,-1 0 4 0,1 0-3 15,-2-1-2-15,0-2 1 0,-1 1 0 0,-2-4 1 16,0 5 0-16,-1-4 0 0,-1 1 2 0,-1-1 10 16,0-1-13-16,-1 2 11 0,-1 0-7 0,1-1-8 15,-2-2 14-15,0 2-14 0,0 1 6 0,-2-5 0 16,1 4-4-16,-1-4 2 0,-1-1 0 0,0 1 4 15,0-3-1-15,-1 1 1 0,-2-4-6 0,1 2 2 16,-1-3-4-16,0 4 3 0,-1-5 4 0,1 4 8 0,-3 1 2 16,0 3-3-16,0 0-6 0,-2 2-1 15,1-2 1-15,-2 1-1 0,-2 2 1 0,-2 0-6 0,-2-3-4 16,0 8-1-16,-3-2-4 0,0 3 12 0,0 3-6 16,-1-2 6-16,0 2-14 0,2-3 7 0,4 5 4 15,-2-4-1-15,1 2-5 0,2-3 6 0,-4 3-2 16,1-3 3-16,-1 2-15 0,4 2 8 0,-3-1-6 0,-2-1 8 15,2 2 4-15,3-1-4 0,5 0 4 0,1 1-5 16,2 1-3-16,-7-4-47 0,5 4-14 0,2 1-18 16,-1 0-126-16</inkml:trace>
  <inkml:trace contextRef="#ctx0" brushRef="#br0" timeOffset="205669.26">10564 13795 1276 0,'-5'-7'349'0,"1"-2"-249"16,1 1-18-16,1-1-63 0,4 2-19 0,4-4 5 15,1 1 4-15,5-1-2 0,3 1-7 0,1-2-2 0,4 2 2 16,-1-2 0-16,2 0 4 0,-1 3 0 0,2-8-6 16,-1 5 2-16,3 0-5 0,-3 2 3 0,-2-2 5 15,0-1-2-15,-4-2-1 0,2 3-20 0,-1 6-7 16,-2-3-7-16,1 1-53 0,-3 1-56 0,-2-5-5 0,6 7-22 16,1 1-70-16</inkml:trace>
  <inkml:trace contextRef="#ctx0" brushRef="#br0" timeOffset="206018.9">10797 13632 1198 0,'-14'5'26'0,"1"-4"-29"0,-2 7 0 0,4 4-5 0,4 1 15 16,1 4-7-16,1 4-2 0,-1-1-1 0,-3 1 0 15,0 3 12-15,1-3-1 0,-3 0 6 16,4-3 10-16,-2 1 31 0,0 2 2 0,4-3 7 0,-1 3 2 16,2 0-16-16,1 4-8 0,-2-1-4 0,2 5-42 15,2 2 8-15,-1 0-7 0,2 4 6 0,0 2-7 0,2 2 5 16,-1 6 0-16,-1 1 2 0,0 0-10 16,-4 3-6-16,-2 1-1 0,-2 0-1 0,-1 4-6 15,-1-2 6-15,0 1 1 0,-2-2 3 0,0 2 11 0,3-2 4 16,0 3-4-16,0 0 1 0,1-4-8 0,4 1 7 15,1-6 5-15,6-8 0 0,3-3-6 0,6-5 7 16,7-7-7-16,7-1 8 0,5-6-5 0,9-4 0 16,5-4-2-16,4-3 0 0,4 1-11 0,0-5-91 15,4 0-2-15,3-5-45 0,2 4-140 0</inkml:trace>
  <inkml:trace contextRef="#ctx0" brushRef="#br0" timeOffset="207641.43">22723 13461 1706 0,'3'-8'205'0,"-3"-1"-171"0,8-3-14 0,-4 3-37 16,1-3 1-16,3 5 0 0,1 2 0 0,2 5-2 15,-4 0-23-15,1-4 28 0,-4 4-7 0,1-3 17 16,1-1 11-16,-2-2-1 0,2-2 3 0,0-1-3 16,-1-3 8-16,-1 0-1 0,1 0 1 0,-4-1-3 15,4 1-12-15,-5-2 4 0,0 3-2 0,0 2 3 16,0-3-11-16,0 3-7 0,0-3-8 0,0 3 1 16,3 0-28-16,-3-3-1 0,1 3 0 0,1-2 1 15,-1 3 16-15,1-1 22 0,2 0 2 0,-2-3 6 16,-2 4 2-16,4-2 12 0,-4-2 1 0,3 0 5 15,0 0 20-15,-3 0 3 0,0 2-4 0,1-1 3 16,1 2-7-16,1 0-6 0,1-3 1 0,-2 3-3 16,2 0 1-16,-1-3-5 0,3 8-2 0,2-4-1 15,-2-1-8-15,1 2-10 0,-2-2 10 0,2 5-10 16,2-1 7-16,-1 1-6 0,-1 1-4 0,-1-2 0 0,2 5 2 0,-3-4 2 16,1 1 1-16,0-3 0 0,0 3 1 0,-1 1-5 15,1-1 6-15,1 3-5 0,1-3 1 16,-1 2-2-16,1 1 1 0,1-3 1 0,0 1-1 15,0 2-1-15,3-3 0 0,1 3 1 0,0 0 1 0,4 3-6 16,-1-1 2-16,1 2-2 0,-2-1 11 0,0 0-6 16,-2-1 0-16,0 2-3 0,-2 1-1 0,1-1-2 15,0 4 2-15,-5 1-2 0,4-6 7 0,-4 8 0 16,2-2-2-16,0 3 2 0,-3-3-10 0,0 8 6 16,0-4 7-16,-2 7-3 0,2 5 0 0,0-4 3 15,-3 1-5-15,3 2 6 0,-3-1-8 0,2 3 4 0,2 1-1 16,-4 2 2-16,2 1-5 0,-1 2 3 15,-5 1-4-15,5 2 5 0,2 2-2 0,-4 2 1 0,7 1 1 16,-9-1-1-16,-2 3-8 0,4 5 5 16,-4 0-8-16,2 3 6 0,-3 0-13 0,-1-2 1 0,4 1 0 15,0-7 1-15,0 2 13 0,1-5-3 0,-4-1 6 16,3-1-4-16,0 2 12 0,2-2-13 0,4 3 6 16,-3-1-9-16,4 3 8 0,-4 4 4 0,-1-1-3 0,-1 1 4 15,2-4 0-15,-3 3-3 0,2-6 1 16,-1 3-2-16,-1-5-4 0,2-3 2 0,2 4 2 0,-1-6 0 15,0 4 5-15,0-1-1 0,0-3-4 0,1 3 2 16,-1-2-1-16,0-4 6 0,0 6 0 0,0-2 0 16,0 2-7-16,0-3 1 0,-1 1 1 0,-1-1 3 15,1-2 4-15,-1 0-12 0,-1 2 4 0,0-6-5 16,0 3 5-16,-1 1-1 0,-1-5 3 0,1-1-3 16,-2-3 2-16,-2-3 5 0,4 1 0 0,-2-5 6 15,-2-2 26-15,5 1 1 0,0-3 5 0,0-1-3 0,0 0 1 16,0-1-3-16,-1-2-6 0,-1-3 3 0,1-2-5 15,-4 5-5-15,4-4-1 0,1 1-3 0,0-3-7 16,0 0 1-16,-15 4-1 0,2-2-1 0,-5-2-16 0,-9-5-8 16,-6 1-3-16,-15-5-2 0,-10 1-36 0,-17 4-96 15,-13-1-42-15,-16 5-33 0,-13 0-310 0</inkml:trace>
  <inkml:trace contextRef="#ctx0" brushRef="#br0" timeOffset="208235.17">6982 17416 1717 0,'-81'-21'283'0,"-16"-12"-213"16,-3-1 0-16,-4-13-73 0,4-2-97 0,13-5 69 16,14 4 2-16,7 6 22 0,3-1 15 0,1 8-50 15,-3 0 0-15,0-5-16 0,1 3 10 0,-5-3 29 16,2 2 5-16,-2 6 5 0,3 4-2 15,1 2-46-15,0-2-20 0,0 0-14 0,-4-2-123 0,5 7-112 16,3 0 173-16</inkml:trace>
  <inkml:trace contextRef="#ctx0" brushRef="#br0" timeOffset="209251.15">4105 16247 1780 0,'-23'-6'64'0,"2"-2"65"16,3 4-135-16,7-1 6 0,3 2-4 15,8 3 4-15,0 0-5 0,0 0-9 0,0 0 5 0,0 0-6 16,0 0 5-16,2 0 9 0,-1 0 1 0,1 0 3 16,-1 0 4-16,1-1 7 0,-1-2 2 0,2 3 3 15,0-3 29-15,0 3-10 0,-2-5 0 0,2 4-6 16,35-45-10-16,-38 46-13 0,12-12 2 0,-3 9-7 15,3-2-9-15,3 4 3 0,4-2-3 0,3 3 4 16,2 3 2-16,5-2-1 0,-3 8 0 0,1-6-2 16,5 9-2-16,1-6 1 0,2 2 2 0,10 0 0 15,-3-3 1-15,6-5 6 0,0 0-4 0,-2-5 3 16,2 5-8-16,-2-6 7 0,0 4-1 0,-1-3 5 0,-2-2-1 16,2 2 3-16,-5-7 0 0,7 3 0 0,3 0-5 15,4-4 8-15,7-2-8 0,2 1 8 0,0-5-12 16,0 6 8-16,-1 1-7 0,2-2 7 0,2 7-7 0,-6 1-2 15,7-2 1-15,0 4-2 0,0 1 1 0,10 1 0 16,-6-1 5-16,1 3-3 0,1 3 5 0,-3-1-8 16,-3 1 1-16,-1-2-3 0,0-1 6 0,1 3-2 15,2-6-1-15,2-1 1 0,2-1 6 0,-2-7-10 16,3 3 7-16,-1-2-7 0,-4 2 7 0,6-3-1 16,-2 1-4-16,5-4 1 0,4 6-3 0,0 0 2 15,1 2 1-15,-2 2 0 0,-5 5 6 0,5 0-8 16,1 5 3-16,5 2-5 0,10-1 5 0,-6 2-1 15,0 1 0-15,0 1 0 0,-5-1-1 0,6 0 0 16,0-1 1-16,1-2-1 0,4-4 2 0,-3 1-1 16,-3-1-1-16,3-2 1 0,1 0 9 0,3-5-9 0,5 3 0 15,-2-3-4-15,2 1 4 0,-3-1 0 0,2-2 4 16,2 2-4-16,2-4 6 0,5 0-9 0,1 2-1 16,-2 2-1-16,2-2 9 0,2 2-5 0,1 1 5 15,1-1-5-15,2 2 1 0,0 2-2 0,-2 1-2 0,5-3 3 16,2 1 0-16,1-1 1 0,0 3 0 15,-2 0 0-15,0 0 2 0,1 0-3 0,-1-1 1 0,-4 2-1 16,-1 4 2-16,1-2-1 0,1-3 2 0,1 0-1 16,0 1 6-16,-2 2-10 0,-3 0 2 0,3-1-4 15,-1 1 10-15,1-3-1 0,-2 0 0 0,2 0-2 16,2-3-11-16,4-2 10 0,1-2-3 0,-1 1 6 16,-3-2-6-16,3 1 4 0,0 1-1 0,0-1 2 15,1-1-4-15,-9 4 1 0,-2 4-3 0,4 0 3 16,-3 0-5-16,3 3 3 0,-2-2 2 0,-10 2 0 15,-3 5 3-15,2-2 1 0,-1-2-4 0,4-1 1 16,-1-2-5-16,-5 2 6 0,-4 2 4 0,2-1-2 0,2-4-7 16,4 0 3-16,-5-1 0 0,-2-2 3 0,-2 3-5 15,-4-2 7-15,5 2-9 0,-1 0 9 16,2 0 0-16,-1-3-4 0,-1 3 3 0,-9 0-5 0,-1 3-1 0,4 2 2 16,-4-1 2-16,4-2-2 0,3 2-4 0,-9 4 1 15,-3-4 0-15,0 4 1 0,-6-4 2 0,6 1 2 16,1-2-2-16,0-2 2 0,1-1 4 0,-5 0-7 15,0 0 2-15,-6 0-3 0,0 0 3 0,1 0 0 16,-3 0 1-16,2 0-2 0,1 0-1 0,-3 0 4 16,-1 0-5-16,-1 3 4 0,-6-1-2 0,-1 5 1 15,3-2 5-15,-1-1-5 0,0 4 2 0,-1-4-4 16,-2 1-1-16,2-2-1 0,-4-2 3 0,4-1-1 16,-3 0 3-16,-2 0-2 0,-3 0 8 0,4 0-8 15,-4-4 1-15,6-1-3 0,2 2 4 0,-2-1 3 16,3 2-5-16,-3-1 3 0,4-1-2 0,-1 4 0 15,-4 0-1-15,2 0-1 0,-4 0-5 0,7 4 2 0,2 1 1 16,-3-2-2-16,6 6-3 0,-6-5-100 0,4 6-20 16,0 5-45-16,1 2-237 0</inkml:trace>
  <inkml:trace contextRef="#ctx0" brushRef="#br0" timeOffset="-210977.5">13069 12978 271 0,'-12'3'142'16,"-6"-3"-73"-16,3 2 77 0,0 1-149 0,-7 0 14 15,7 1 16-15,-1 1 4 0,-2-4 5 0,1 2-8 16,1 2 2-16,-1-5 8 0,2 4 1 0,0-4 1 0,1 3-3 15,-6-15-4-15,7 12-3 0,-1 0 1 16,2 0-2-16,2 0-11 0,4 0-8 0,-3-3 0 0,1 3-13 16,2-1-26-16,6 1-6 0,0 0-15 0,-1 0-107 15</inkml:trace>
  <inkml:trace contextRef="#ctx0" brushRef="#br0" timeOffset="-210507.91">17382 13120 1298 0,'0'0'211'0,"0"0"-66"0,0 0 25 0,0 0-101 0,0-1-59 15,12-23-12-15,-7 15-1 0,1 1-7 0,0 0-20 16,1 0-51-16,-5 4-7 0,1-1-15 0,-3-2-44 15,0 2 3-15,0-1-18 0,-8-6 4 0,-2 0-97 0</inkml:trace>
  <inkml:trace contextRef="#ctx0" brushRef="#br0" timeOffset="-209801.33">5687 13507 179 0,'0'0'1'0</inkml:trace>
  <inkml:trace contextRef="#ctx0" brushRef="#br0" timeOffset="-209691.36">5725 13458 660 0,'0'0'36'0,"-18"-8"99"16,9 4-144-16,3-2-6 0,4 0 2 0,2 6-7 15,0 0-42-15</inkml:trace>
  <inkml:trace contextRef="#ctx0" brushRef="#br0" timeOffset="-209602">5895 13382 134 0,'12'-5'3'0,"3"-1"23"0,1 5-30 0,4-2-5 15,3 3-13-15,1 0-2 0,3 0 24 0</inkml:trace>
  <inkml:trace contextRef="#ctx0" brushRef="#br0" timeOffset="-209292.94">8972 13395 93 0,'39'0'43'0,"0"0"-22"0,-2 3-3 0,-1-2-6 16,-3 4-18-16,0-1-1 0,-2-1 3 0,0 2-2 15,1 4-4-15,-1-6-10 0,-1 1-11 0,-2 1 1 16,-1-2 30-16</inkml:trace>
  <inkml:trace contextRef="#ctx0" brushRef="#br0" timeOffset="-209028.54">9829 13450 124 0,'3'0'107'16,"2"0"-20"-16,-1 0-9 0,-3 0-3 0,2 0-33 0,0 0 4 15,-3 0-15-15,0 0 10 0,0 0-22 0,0 0-4 16,0 0 9-16,0 0-9 0,2 0 1 0,-2 0-4 15,0-1 4-15</inkml:trace>
  <inkml:trace contextRef="#ctx0" brushRef="#br0" timeOffset="-208275.4">10138 13446 773 0,'0'0'12'0,"0"0"-9"0,0 0 1 0,0 0 12 0,0 0 1 0,0 0-4 0,0 0 2 0,0 0-4 16,0 0 31-16,0 0-13 0,0 0 6 0,0 0-10 0,0 0 10 0,0 0 1 0,0 0 0 0,0 0-3 0,0 0-27 0,0 0 16 0,0 0-6 0,0 0 6 0,0 0-19 0,0 0 13 0,-1 0-7 0,-1 0 10 0,1 0-3 0,-1 0-2 15,1 0 9-15,-1 0-8 0,1 0-5 0,-1 0 6 0,1 0-5 16,-1 0 7-16,1 0 4 0,-1-2-11 16,1-1 0-16,-1 3-4 0,-1-1 0 0,0-2 0 0,0 3 2 15,0 0-3-15,0 0-4 0,0 0 1 0,-43-12 0 16,46 12 1-16,0 0 6 0,-1 0-9 0,-1 0 5 15,1 0-5-15,-1 0 9 0,1 0-8 0,-1 0 3 16,1 0-3-16,-1 0 11 0,1 0-7 0,-1 0 3 16,1 0-5-16,-2 0-4 0,0 0 5 0,0 0-5 0,-44-14 4 15,47 14-13-15,0 0 11 0,0 0-3 0,-1 0 5 16,-1 0-12-16,1 0 7 0,-1 0-6 0,1 0 7 16,-1 0-6-16,1-3 6 0,-1 3 3 0,1-1 1 15,-1-2 9-15,1 3-13 0,-1-2-1 0,1-1-3 16,-2 3-3-16,0-1 12 0,0-2-5 0,0 3 5 15,2-3-8-15,-1 2-1 0,-1 1 4 0,2-3-1 16,-1 3 0-16,1 0-1 0,-1 0-4 0,1 0 4 16,-2 0-5-16,1 0 10 0,1 0-8 0,-1 0 7 0,1 0-6 15,-1 0-1-15,1 0 10 0,-1 0-6 0,1 0 6 16,-1 0-5-16,1 0 0 0,-1 0 0 0,1 0 0 16,-1 0 0-16,1 0 0 0,-1 0 0 0,1 0-1 15,-1 0-3-15,1 0-4 0,-1 0 1 0,1 0 5 16,-1 0-13-16,1 0 12 0,-1 0-12 0,2 0 15 15,0 0 0-15,0 0-2 0,0 0 2 0,0-2 4 0,0 2-1 16,0 0 1-16,0 0-1 0,0 0-1 0,0 0-3 16,0 0 2-16,0 0-1 0,0 0 4 0,0 0-4 15,0 0 1-15,0 0-1 0,0 0 7 0,0 0-9 16,0 0 2-16,0 0-6 0,0 0 3 0,0 0 9 16,0 0-6-16,0 0 6 0,0 0-7 0,0 0-2 15,0 0 0-15,0 0-2 0,0 0 2 0,0 0-9 16,0 0-5-16,0 0-6 0,0 0-62 0,2 0-73 15,-1 0-19-15,20 5-29 0,-13 3-215 0</inkml:trace>
  <inkml:trace contextRef="#ctx0" brushRef="#br0" timeOffset="-205491.34">11683 15018 956 0,'-4'-5'62'0,"-2"-2"-65"16,0 4-5-16,2 2-12 0,4 1 26 0,0 0-6 15,0 0-16-15,0 0 0 0,0 0-74 0,0 0 5 16,0 0 1-16,0 0 1 0,-2 0 2 0,1 0-12 0,-1 0 5 16,1 0-6-16,-1 0 23 0</inkml:trace>
  <inkml:trace contextRef="#ctx0" brushRef="#br0" timeOffset="-205079.49">12193 15178 314 0,'0'0'76'15,"1"0"-23"-15,20-12-16 0,-14 7 2 0,5 1-34 0,0-1-1 16,2 2 5-16,4 3-6 0,0 0-6 0,0 3-1 16,5 2-1-16,-2-1 0 0,-3 1-13 0,5-1-27 15,-4 2-3-15,3-1-5 0,2-1 4 0,-1-2-7 16,-1 2-2-16,0-1-3 0,2 0 3 0,0-1 31 16,2-2 9-16</inkml:trace>
  <inkml:trace contextRef="#ctx0" brushRef="#br0" timeOffset="-204258.71">13006 15148 35 0,'36'-5'22'0,"0"-2"5"0,-2 2-19 16,1 2 16-16,-4-1-6 0,-1-1 9 0,0 5 19 16,-2-1-7-16,0-2 40 0,-1 3-10 0,0-3-3 15,0 3-4-15,-3 0-32 0,0 0 11 0,-2-2-4 16,1 2 8-16,-1 0-10 0,2 0-10 0,-3 0-2 0,3-2-2 16,1 2-15-16,6 0-2 0,2-2-4 0,0-1 4 15,1 3 6-15,-2-1-13 0,1-2 7 16,-2 3-8-16,2-2 13 0,1 2-11 0,-1-3 4 0,0 3-6 15,1-3 3-15,-1 3 0 0,1-1-1 0,1 1 2 16,-1 0-5-16,-4 0 8 0,-2 0-6 0,-1 0 8 16,0 0-5-16,4 1-2 0,-1-1 2 0,3 3-1 15,2-3 11-15,-1 0-9 0,2 3-1 0,-3-3-3 16,-2 0-3-16,2 0 10 0,1 0-4 0,-1 0 4 16,0-3-12-16,0 3 6 0,1 0 2 0,0 0 0 0,1 0 2 15,0-3 1-15,-2 3 2 0,0-1-1 0,2 1-2 16,0 0-6-16,3 0 0 0,2 0-1 0,0 0 17 15,-1 0-9-15,0 0-2 0,-5 4-1 0,1-4-4 16,-4 5-3-16,2-1 5 0,-3 1-5 16,3 2 1-16,-1 0 1 0,4-1 1 0,-6 2-1 0,-2-1 4 15,-1-2 0-15,-4-1-1 0,7 1 2 0,-2-5 0 16,5 3 0-16,1-3 2 0,2 0-2 0,0 0-4 16,0-3 6-16,-4 1-2 0,3-1 4 0,-4 0 3 0,4 2-6 15,0-2 2-15,0 3-3 0,1 0-4 0,-5 3 5 16,2-2-6-16,-2 5 6 0,0-4-6 0,-1 2 5 15,-4 1 5-15,1-2-2 0,-1-2-3 0,3 2 2 16,4-3-1-16,-2 0 5 0,2 0 8 0,-2-3-12 16,4-1-2-16,-4-1-3 0,2-1-1 0,0-1 8 15,-1-1 2-15,1-1 1 0,2 2-15 0,-1 1 8 16,-3-2-1-16,2 4 4 0,0-3-9 0,-3 2 4 16,3 2-5-16,0 2 7 0,1-2 8 0,6 1-11 15,-2-1 3-15,2-1-5 0,-1 2 13 0,-2-1-10 0,2-1 2 16,0 1-7-16,-1 1-1 0,-2-1-11 0,2 2 10 15,-3-2-11-15,0 3-5 0,4 0 2 0,-4 0-7 16,3 0 7-16,2 0 0 0,-4 3-8 0,3-2 2 16,3 4-6-16,-1-5-10 0,7 3-9 0,-5-2 2 15,1 2 0-15,-1-3 26 0,0 3 10 0,2-1 1 16,0-2 2-16,1 0 1 0,0 3 9 0,-2-3 4 0,1 1 3 16,1 2 14-16,-3-1 12 0,8 1 0 0,-3-3 6 15,-1 0 21-15,4 4-13 0,-4-4-1 0,-3 5-8 16,1-2-29-16,1-2 6 0,1 4-5 0,5 2 6 15,-3 0-18-15,-1-1 8 0,0 2-6 0,-2-4 6 16,3 1-4-16,2-1 8 0,0-1-2 0,1-3 3 16,-1 0-11-16,1 0 7 0,2 0-1 0,-2 0 4 15,2 0-7-15,-2 5 2 0,-1-1-3 0,3-1 4 16,-1 2 4-16,4-4-9 0,4-1 4 0,-2 0-6 0,2 0 9 16,-3 3-4-16,0-3 6 0,3 5-5 0,1-2 8 15,0-2-11-15,-2 4 1 0,3-2-5 0,-2-2-2 16,3-1 3-16,0-1-1 0,-1-2 5 0,3-2 10 0,0 4-14 15,2-2-6-15,-1 1-5 0,-2-1-23 0,8 0-45 16,0-1-26-16,3-2-15 0,0-2 124 0</inkml:trace>
  <inkml:trace contextRef="#ctx0" brushRef="#br0" timeOffset="-199098.51">14198 18376 428 0,'34'4'75'0,"2"-4"25"0,-3 0-1 15,6-1-66-15,2-2-23 0,4-2-6 0,4 4-4 16,2-2 1-16,1 0-1 0,4 1-5 0,-1-1 3 16,3-1-6-16,-1-1-5 0,-12-2 10 0,7 2-7 15,2 1 7-15,2-1-1 0,4 1-2 0,3-3-2 16,-5 2-12-16,3 1-109 0</inkml:trace>
</inkml:ink>
</file>

<file path=ppt/ink/ink6.xml><?xml version="1.0" encoding="utf-8"?>
<inkml:ink xmlns:inkml="http://www.w3.org/2003/InkML">
  <inkml:definitions>
    <inkml:context xml:id="ctx0">
      <inkml:inkSource xml:id="inkSrc0">
        <inkml:traceFormat>
          <inkml:channel name="X" type="integer" max="30931" units="cm"/>
          <inkml:channel name="Y" type="integer" max="17399" units="cm"/>
          <inkml:channel name="F" type="integer" max="4095" units="dev"/>
          <inkml:channel name="T" type="integer" max="2.14748E9" units="dev"/>
        </inkml:traceFormat>
        <inkml:channelProperties>
          <inkml:channelProperty channel="X" name="resolution" value="1000.03235" units="1/cm"/>
          <inkml:channelProperty channel="Y" name="resolution" value="999.9425" units="1/cm"/>
          <inkml:channelProperty channel="F" name="resolution" value="0" units="1/dev"/>
          <inkml:channelProperty channel="T" name="resolution" value="1" units="1/dev"/>
        </inkml:channelProperties>
      </inkml:inkSource>
      <inkml:timestamp xml:id="ts0" timeString="2024-03-25T20:04:27.367"/>
    </inkml:context>
    <inkml:brush xml:id="br0">
      <inkml:brushProperty name="width" value="0.05292" units="cm"/>
      <inkml:brushProperty name="height" value="0.05292" units="cm"/>
      <inkml:brushProperty name="color" value="#FF0000"/>
    </inkml:brush>
  </inkml:definitions>
  <inkml:trace contextRef="#ctx0" brushRef="#br0">2026 4032 1835 0,'0'-13'6'0,"-1"1"-3"0,5 4 0 0,4 4-22 0,4 4 11 15,1 0 0-15,1-2-8 0,-4-1 11 0,-1 3-13 16,-5 0 18-16,-4-1 16 0,0-2-5 0,0 3 9 16,0-3-14-16,-4-36 11 0,4 27 2 0,-1 0 4 15,-2-6 7-15,-2 2-14 0,-1-1 2 0,0-3-6 16,2 3 0-16,-2 1-7 0,1-1 0 0,1 4-2 16,-1 4 2-16,1-3-8 0,-1 3 2 0,4 0-3 15,-2-1 5-15,0 1 1 0,1 0-5 0,1 1 2 16,1-2 1-16,0-1-1 0,0 2 5 0,0 2-5 0,1-2 9 15,-1 1-5-15,2 2 4 0,-1-1-4 16,1 3 7-16,-1-1 12 0,2 1-6 0,-1 1 7 0,1-2-8 16,-2 1-1-16,1 1 2 0,-2 3-1 0,0 0 10 15,0 0-10-15,0 0 8 0,0 0-9 0,0 0 2 16,0 0 6-16,0 0-9 0,0 0 8 0,0 0-7 0,0 0-6 16,0 0 10-16,0 0-8 0,0 0 12 0,0 0-17 15,0 0-3-15,0 0-2 0,0 0 8 0,0 0-1 16,-2 0 5-16,-16 19-5 0,15-10 1 0,-1 3 5 15,-2 1 3-15,3 4 0 0,-2-1 7 0,4 5-9 16,1 3 2-16,0 1-3 0,0 1 8 0,3 7-5 16,0-2 0-16,1 5-2 0,1 3 2 0,1 1-5 15,-3 3-1-15,1 7-1 0,-1 0 2 0,-1 3-7 16,-1-1 12-16,1 5-11 0,-1-4 6 0,1-5-7 16,-1 1-2-16,2-10 1 0,0 3 4 0,2-5-4 15,-4-4-4-15,2 0 1 0,-1-8-6 0,-2 1 7 16,1-2 2-16,-1-3 1 0,0-4-3 0,-1 0 0 0,-1-1-2 15,1-7-1-15,-1-4-12 0,2-5-37 16,0 0-4-16,0 0-16 0,0 0-63 0,-13-9-132 16,8-8-22-16,2-13-51 0,0-7-242 0</inkml:trace>
  <inkml:trace contextRef="#ctx0" brushRef="#br0" timeOffset="791.4">1862 5201 1340 0,'-15'0'125'0,"3"0"-19"0,0-1 6 0,2 1-19 16,4-5-43-16,-5 2-30 0,1 3-1 0,-2-4-11 0,-4 4-11 16,1-5 8-16,-3-7 4 0,-2 3-1 0,-2-6-7 15,-5 2 8-15,2 0-9 0,-5-7 9 0,0 7 6 0,-3-7 16 16,0-1 1-16,0 4 3 0,1-4-7 0,0-3-9 16,2 1-1-16,3-1-2 0,-1-1-10 0,1-5-6 15,0-3 8-15,-1 1-7 0,1-6 11 0,-1 4 0 16,2-3-4-16,-2-5 3 0,4 3 4 0,0-1 8 15,3 1-3-15,5-2 5 0,2 0-1 0,1-6-11 16,0 4 8-16,-1-5-9 0,4 2 1 0,-1 0-4 16,2-4-4-16,3 4 2 0,3 4-4 0,-1-1 8 15,4 1-4-15,-2 0 5 0,-1 1-10 0,8 0 0 16,-1 0 0-16,8-1-2 0,2 0-10 0,1 0 9 16,1-3-5-16,6 2 5 0,1-2-8 0,8 3 9 15,7 1 0-15,0-3 2 0,3 0-8 0,2 0 10 0,-3-1-7 16,4-1 8-16,3 1-6 0,1 2-5 15,7-2 2-15,1 4-3 0,-3-1 3 0,0 7 4 0,3 3-4 16,4 3 3-16,-2 4 1 0,7 4-3 0,-6 0 10 16,-2 5-7-16,3 4 8 0,-5 3-7 0,0 4-2 15,-1 1-1-15,-6 4 3 0,-1 0 1 0,3 7-1 0,1-1 0 16,-1 5 4-16,-2-1-6 0,-3 5 3 0,-3-2-4 16,-1 5 3-16,-2 3-2 0,-3 3 3 0,1 1-3 15,-1 5 7-15,0 3-4 0,0 5-1 0,-2 2-1 16,-2 2 2-16,-3 1-2 0,-2 3-1 0,-3-1-1 15,-4 4 3-15,1-1 0 0,-2-2 3 0,-3 4-3 16,2-4 3-16,-6-4-4 0,-1 2-2 0,-2-2-1 16,0 2 1-16,-6 0 8 0,-3 3-4 0,-3-1 6 15,-6 3-11-15,-6-3 5 0,1 4 2 0,-11-4 2 16,-3 0-2-16,-4 4-3 0,-8-3 3 0,4 3-1 16,-9-1 14-16,-3-3-4 0,1 0 2 0,-7 1-2 0,3-1 8 15,-3-4 2-15,-2 0 0 0,-1 2-1 0,-1 1-2 16,4-1 0-16,2 0 2 0,4-5-3 0,0-3-1 15,3-5-5-15,-1-2 3 0,0-5-3 0,3-4 3 16,-2-6 2-16,-2-1-4 0,6-8 2 0,-1-2-16 16,2-3 9-16,-2-5-6 0,-2-7 7 0,3 0-16 15,2-8 1-15,6-6-8 0,-3 1 5 0,2-8-20 0,-4-1-26 16,-2-4-6-16,0-4-11 0,-3-4-56 0,-1-3-108 16,1-5-43-16,3-4-53 0,4-2-498 0</inkml:trace>
  <inkml:trace contextRef="#ctx0" brushRef="#br0" timeOffset="6014.23">4115 4116 1093 0,'-6'-5'41'0,"6"5"-23"15,0 0 3-15,0 0-5 0,0 0-10 0,0 0-8 16,2 3 5-16,-1-1-6 0,1-2 9 0,-2 0 48 16,0 0-3-16,0 0 22 0,1 0 29 0,-1 0-8 15,0 0 7-15,0 0-9 0,0 0-12 0,0 0-30 16,0 0-14-16,0 0-1 0,0 0-28 0,0 0-5 15,0-2 4-15,0-1-6 0,0 3 0 0,9-33 2 16,-7 22 0-16,1-3 1 0,1-2-2 0,1-2 4 0,0-2-8 16,0-1 5-16,-1-1-8 0,1-2 9 15,-1 3-2-15,1 0 4 0,1 0-8 0,0 1 5 0,1 3-4 16,1-5 3-16,4 2-1 0,-3-1-7 0,-3 5 7 16,6 0-4-16,-5 5 5 0,-2 1-1 0,2 1 0 0,-3 4 0 15,2 4-3-15,-4-2 0 0,-2 3-5 0,0 0 5 16,0 0-3-16,0 0 3 0,4 18 4 0,-4-3-1 15,-1-2 3-15,-2 3-2 0,-5 1-2 0,4-4 0 16,0 4 5-16,-2-1-6 0,3-2 5 0,-3 2-6 16,-2-4 4-16,4 4 2 0,-2-4-4 0,0 6 2 15,1-3-4-15,-1 3 8 0,3 3 1 0,0 0 2 16,0 4-8-16,0 4 5 0,0-4-3 0,-1 0 5 16,2 1-5-16,4-1 2 0,-1-1-3 0,2-2 3 15,2-1 3-15,2-1-6 0,4-4 1 0,-1-2-2 0,4-2 10 16,4-3-7-16,-1-5 7 0,4-4-7 0,-1 0 10 15,1-4-15-15,1-5 2 0,5 0-4 0,-2-6 9 16,1-2-2-16,-1-1-3 0,0-6 0 0,1 2-11 16,-4-6-14-16,1-2 0 0,-5 1-7 15,-1-3-21-15,0 0-8 0,-2 4 3 0,-2-2-2 0,-1 2 8 0,-1 2 27 16,-4-4-7-16,1 2 15 0,-1 3 4 0,0 1 12 16,1 3-1-16,-2 3 2 0,1-1-3 0,-2 5 1 15,1 1 4-15,1 1-2 0,1 4 3 0,1 4 5 16,-2 2-10-16,1 2 10 0,-2 2 6 0,-2 2 23 15,2 1 4-15,0 5 3 16,0 1-12-16,-1 1-10 0,-1 3 3 0,0-1-4 0,-1 3 5 0,2-1-2 16,-2 5-4-16,-3 0 2 0,0-1-10 0,0 2 0 15,0 2-9-15,0-3 5 0,0 0-4 0,0-5-9 16,-2-3 11-16,1 4-9 0,-1-1 10 0,2-2-8 16,0 1-1-16,2-6-2 0,-1-3 4 0,1 0 8 15,1-5-8-15,-3-1 7 0,0 0-7 0,1 0-2 0,17-9 7 16,-7 0-5-16,1-3 0 0,0-1-1 15,3-4-7-15,0-2 4 0,-1-3-4 0,6-2 4 0,-5 3 1 16,4 0 1-16,1 0 4 0,-2 0-4 16,-2 5 3-16,-1 2-3 0,-5 2 3 0,-1 5 7 0,-1 2-6 15,-2 4 5-15,1-2-15 0,1 7 8 0,-2-1 3 0,-3 3 1 16,0 6 5-16,-3 0-3 0,0 2-6 0,-3 2 3 16,3 5-3-16,-3-2 4 0,0-5 5 15,1 2-1-15,-1-4 3 0,2 5-1 0,-2-1 0 0,0-3-1 16,-3 4-7-16,1-8 4 0,-1 0-3 0,6-2 6 15,2 2 1-15,1 0-9 0,0-1 1 0,0-4-3 16,0-1 1-16,3-1 4 0,1-2-4 0,-2 0 3 16,1-2 2-16,6-1-5 0,-3-6 5 0,4 2-7 15,0-2 1-15,-1-3 5 0,2-2 1 0,-1 2 1 16,-1 0-7-16,0-1-2 0,2 1 1 0,-3 3-2 16,3 0-6-16,-2 0 10 0,0 2-3 0,0-1 6 0,-2 4-5 15,1-4-1-15,1-1-3 0,0 5 2 16,-1-5-5-16,1 1 3 0,2 1-2 0,-1-2 1 15,-1 5-3-15,2-4 7 16,-2 4 3-16,0-2 0 0,1 1-2 0,-1 2-1 0,0-1-5 0,3 1 4 0,-2 3 8 16,2-5-9-16,0 1 5 0,-1-4-7 0,2 2 4 15,0-1-1-15,4-2-2 0,-2 0 1 0,-2-3-5 0,1 3-2 16,-1-1 3-16,2 1 0 0,0 0 10 0,-2 1 3 16,1-1-4-16,-2 2 3 0,0 2-10 0,-2 1 10 15,-1 2 0-15,0 2 2 0,1 0-12 0,-1 2 6 16,-1-2-4-16,-2 4 6 0,0-1 1 0,-2-1 2 15,-1 5-1-15,0-2 0 0,0 2 2 0,-2 2 3 16,1 0 1-16,-2 3 0 0,-2 4-5 0,-1 1 7 16,0 5-1-16,-1 7 3 0,-1 3 4 0,-2 7-10 15,0 6 6-15,-2 9-6 0,0 6 7 0,-3 7-14 16,0 7-1-16,-2 10-4 0,1 4 5 0,-1 12 2 16,-1 3-2-16,-1 2 1 0,2-1 0 0,1-13 5 15,6-7-6-15,4-12 4 0,3-7 0 0,1-10-4 16,0 4 3-16,2-13-4 0,-3-1 0 0,-1-11 1 0,1-6 1 15,0-5-1-15,1-11 5 0,1 0-27 0,-2-8 6 16,0-4-15-16,0 0-23 0,0-13-51 0,1-7 2 16,1-8-17-16,-1-9 5 0,2-2 14 15,-3-6 12-15,-1-6 3 0,-2-2 57 0,-2-7 22 16,2-6-1-16,2 3 8 0,-2-8 2 0,3-4-13 0,-2-1-13 0,-1-11-5 16,3 2-83-16,-1-1 5 0,2-2 11 0,2 6 6 15,2 2 80-15,-1 9 86 0,0 4 0 0,2 4 32 16,0 8 7-16,2 2-42 0,5 6-1 0,2 2-12 15,2 3-10-15,3 5 9 0,3 4-4 0,-1 7 5 16,-1 4-23-16,-1 7-25 0,-3 5 7 0,-3 2-10 16,-2 5 10-16,-3 3-5 0,1 0-2 0,1 3 2 15,-1 2-3-15,-2 4 6 0,-3 3-8 0,1 1 7 16,-6 8-8-16,5 3-3 0,-4 4 2 0,1-1-3 0,4 4-4 16,-8 1 8-16,-1-1-6 0,-1-1 6 0,-5 3-8 15,1 1-3-15,-1-1 2 0,-3 1-3 0,-3-1 9 16,1-3-4-16,-3 0-1 0,-1-3-2 0,-1-2-3 0,-4-2-6 15,4 0 5-15,-2-5-9 0,0-1-33 0,3-5-6 16,2-5-11-16,1-7 7 0,1-3-5 16,4-10 2-16,4-7 1 0,3-7-1 0,3-8-4 0,3-9 19 15,3-5-4-15,-2-6 9 0,2-6-3 0,2-7-23 16,-2-2-10-16,3-6-5 0,1 1-41 0,0-4 45 16,2 5 14-16,3 2 12 0,-1 2 67 0,-1 10 63 15,-2 2-7-15,2 9 26 0,2 7-3 0,1 4-12 16,2 4-4-16,-1 10-2 0,-4 2-14 0,0 5-1 15,-1 4 0-15,0 6-3 0,2-1-14 0,-5 7-12 16,4-2 2-16,-4 3-5 0,1 3 6 0,-2-2 16 16,-2 4-7-16,0 2 8 0,-3 0-22 0,-2 2 1 15,2 5-2-15,-1 2 2 0,-1 5 4 0,-1 5-5 16,-1 2 3-16,-2 5-5 0,0 4-19 0,0 2-5 0,0 7-1 16,0 3 0-16,0 7-1 0,-5 5 2 15,-2 3-4-15,-2 2 5 0,1 1-5 0,4 0 2 0,1-6-2 16,3-2 0-16,0-9-6 0,3-3 4 0,3-3-2 15,1-6 4-15,1-7 3 0,1-2-37 0,-2-9-5 16,-1-6-14-16,3-2-31 0,-1-8-5 0,-1-4 8 16,1-1-7-16,-2-8 9 0,2-3-28 0,1-8-12 0,-1 3-6 15,1-4-63-15,-2-5-102 0,2 1 158 0</inkml:trace>
  <inkml:trace contextRef="#ctx0" brushRef="#br0" timeOffset="6372.65">6635 3722 185 0,'11'-20'26'0,"-1"4"220"0,2-1 4 0,2 8-42 16,-1 2-58-16,1 2-51 0,0 1 2 0,0 4-21 15,2 0-31-15,2 3-1 0,0-2 0 0,0 4 0 16,0-2-3-16,-2 1 4 0,1 1 2 0,-1 2 2 16,-4-2 4-16,5-1-12 0,-4-1-5 0,2-1-2 15,-2 1-22-15,-1-3-2 0,0 0-2 0,-3 1 1 16,-3-1-4-16,5-4 0 0,-2-1 0 0,0-2 0 0,3-2 1 16,-5 0-5-16,2 0-1 0,-2-3 0 0,-2 0 0 15,-4 0-3-15,1-4 5 0,-2 2-4 0,-2 1 0 16,-2-4-2-16,-2 1 1 0,-3 0 0 0,-1-2 3 15,-2 1-4-15,1 2-3 0,-2 5 2 0,1-1 5 16,0 7-8-16,0 4 5 0,1 0-5 0,0 3 1 16,-1 1 1-16,0 4 0 0,-2 5 0 0,4 1-5 0,-1 2 15 15,-1 5-8-15,3 0 11 0,0 0-11 0,3 4 8 16,2 4 6-16,1 5 2 0,2-1 9 0,1 4-14 16,4-3 1-16,0 2-6 0,5-1-2 0,8-5 4 15,4-2-4-15,3-3 5 0,-2-5 0 0,3-10-9 16,2 2 2-16,6-7-4 0,6-2 7 0,0-3 2 15,-2-5-2-15,-3-4 1 0,-1-1-11 0,-4-4-43 16,-2 2 0-16,-5-4-20 0,0-2-57 0,-2-3-90 0,-4-4-33 16,-1-4-45-16,-3 1-397 0</inkml:trace>
  <inkml:trace contextRef="#ctx0" brushRef="#br0" timeOffset="8006.64">7464 3438 1798 0,'0'0'77'0,"0"0"-62"0,0 0 5 0,0 0-20 0,16 4-2 0,-11 5-4 15,-2 8 6-15,1-1-3 0,-4 2 1 0,0-1 9 16,-3-1-8-16,-4-3 8 0,4 2-11 0,-1-4 10 0,1 1-6 16,-2 0 7-16,-2 0-9 0,1 0 6 0,-2 1 0 15,4 5 1-15,-1-2-12 0,2 4 8 0,0-2-1 16,0-6 4-16,2 1-8 0,1-5 7 0,3-4-8 16,3 1 7-16,-2-2-3 0,7-3-1 0,1-3 5 0,1-6-3 15,5 0 0-15,0-6-1 0,0 1 1 0,3-2-1 16,-3 2 6-16,-2-2-4 15,-1 0-1-15,-2 4-1 0,2-2 2 0,0 5-3 0,2-3 6 0,-1 5-6 16,-1-2-1-16,0 1 6 0,-2 4-7 0,-1-1 7 16,0 4-3-16,0-2 0 0,-1-2 3 0,-2 5-3 15,-2 0-3-15,-2 0 3 0,-1 2-1 0,1 1 1 16,-1 1-2-16,-1 1 6 0,0 2-5 0,-2 5 3 16,-1 2-5-16,0 2 2 0,-3 2 4 0,2 1-3 15,-4-1 2-15,1-1-1 0,3 2 3 0,-1-5-2 0,2 2 3 16,2-4-3-16,-1-6-5 0,3 1 3 0,-2-4-7 15,4-1 6-15,0-2 3 0,0 0 1 0,3 0 3 16,3-2-3-16,-2-1-5 0,4-4 2 0,-1-2-9 0,1 2-5 16,-1-2-6-16,2 0 0 0,0 1-22 0,0-1-1 15,4 2 7-15,-2-2-4 0,1 0 24 16,-1 1 4-16,1-4-2 0,2 3 4 0,1 4 8 0,-2-3-3 16,4 4 5-16,-1 1-4 0,0 1 8 0,1 4-4 15,-1 1 1-15,-1 1-1 0,-2 5 7 0,2 4-6 16,3 4 3-16,-1-1-4 0,2 5-5 0,2-1 9 15,-8 1 4-15,2-4 1 0,0 0-1 0,0-1 0 16,0-2-8-16,-2-4 6 0,1 1 1 0,-2-8-7 16,0 1 9-16,-4-4-8 0,3-4 9 0,-4-5 0 15,2-3-5-15,-1-5 4 0,-2-1-7 0,0-3-5 16,0-5 3-16,-2 0-6 0,-1 1-7 0,-2-5 9 16,-1 2-9-16,0-2 10 0,-1 1-10 0,-4 4 9 0,1 0-1 15,1 2 1-15,-2 4-4 0,2 2-3 0,-1 5-1 16,-2 3-2-16,0 9-19 0,0 0 13 0,0 0 1 15,-14 0 6-15,7 12 5 0,-4 2 10 0,-2 7-4 16,1 0 6-16,-1 0-1 0,2 7 5 0,-1-3 6 16,0 5-1-16,-3 3 9 0,2-3 1 0,1 3-8 15,3 0 4-15,3-4-17 0,6-3 3 0,3-5-2 0,6-2 1 16,4-5 1-16,4-3-2 0,1-3 1 0,4-8-1 16,1-3 11-16,5-6-12 0,2-3 6 15,1-9-7-15,0 0 8 0,4-4-10 0,1-3 3 0,-4 2-4 16,1 1 5-16,-1-1-4 0,-2 2 0 0,1 2-4 15,-3 3-1-15,-2 1-6 0,-4 1 7 0,-1 5-7 16,-2 5 12-16,-7 2-7 0,0 1 6 0,-4 4-5 16,-4 0 11-16,1 4-5 0,-2 4-5 0,-3 1 2 15,0 0 3-15,-3 3 2 0,0 0 4 0,-2 1-3 16,2-1-8-16,0 0 8 0,0 1-6 0,0-1 8 16,-1 2-1-16,1-4-6 0,0 1 7 0,1 1-7 0,2-3 7 15,-1 1-9-15,-1-4 5 0,2 2-5 0,0-1 6 16,0-2-1-16,2-1-1 0,1-3 1 0,0-1 3 15,3 3-8-15,1-3 2 0,2 0-4 0,0-4 12 16,2 1-11-16,1-3-11 0,2-4-1 0,4 1-36 16,0-8 24-16,2 7 0 0,-1-5 10 0,2 1 19 0,1-1 1 15,-1 5-2-15,3-2-1 0,-3 3-5 0,3 2 4 16,0-1 3-16,-2 4-1 0,4 2 2 16,-4 2-2-16,0 2 1 0,-4 1-1 0,0 1 1 0,-1 5 9 15,1 0-7-15,0 6 6 0,1-2-13 0,-3 4 14 16,1 1-8-16,-2 1 10 0,3-1-6 0,-3 2-1 15,1 2 6-15,-3-6-6 0,1 4 8 0,-2-7 1 16,0 1-3-16,-2-4 1 0,1-5-4 0,-2-4-2 16,1-5 4-16,-1-4-5 0,3-2-2 0,0-5-3 15,3-6-7-15,-2-6-1 0,4-4-40 0,1-4 18 16,0-2-3-16,4-5 11 0,-3 0 16 0,1-1 2 0,-1-2 4 16,-1 0-1-16,-1-1 7 0,0 0-7 15,-3 0 2-15,-2-4-5 0,0 4 6 0,-2 0-3 0,4-4 4 16,-4 9-2-16,-4 3 7 0,2 8 25 0,-2 8-9 15,-3 6 14-15,1 4 2 0,-4 4-14 0,1 4-1 16,2 2-7-16,-3 2-22 0,0 0 9 0,0 0-1 16,2 14 5-16,-2-1-8 0,-5-1 11 0,-3 5 1 0,0 3 7 15,2 1 23-15,2 5-21 0,-1 4 8 0,1 2-12 16,-1 6 2-16,4 1-15 0,-2 10 6 0,3 2-9 16,0 7 2-16,0 12-3 0,0 2-1 0,1 10-1 15,1 3 0-15,-1 4 3 0,5 0 0 0,0-4 2 16,3-3-4-16,2-11-1 0,-6-5-3 0,3-15 2 15,2-9-1-15,-5-12 4 0,1-7-1 0,0-5 1 16,-6-6-1-16,3-3-5 0,0-4-20 0,-3-5 0 16,0 0-123-16,-15-5-155 0,-2-7-44 0,0-3-54 15,-6-4 405-15</inkml:trace>
  <inkml:trace contextRef="#ctx0" brushRef="#br0" timeOffset="8168.42">9775 3737 213 0,'-16'-60'62'0,"-1"2"116"0,9-1-23 16,3 13 75-16,1 9-28 0,4 13 33 0,0 10-105 15,0 10-65-15,4 0 1 0,5 4-23 0,1 0-9 0,8 4-3 16,3 0-4-16,3 1-1 0,2-1-18 0,0-1 26 16,3-3 0-16,4 2 6 0,-1-4-15 0,6-1-12 15,1-1-1-15,2-2-3 0,1-4-8 0,-1 1 1 16,-6-8-12-16,0 1-3 0,-5-1-122 0,-8-1-297 16,-7 0 258-16</inkml:trace>
  <inkml:trace contextRef="#ctx0" brushRef="#br0" timeOffset="8630.15">4497 2568 2465 0,'-31'-26'5'0,"7"10"1"0,8 2-6 0,16 14 0 0,0 0-27 0,0 9 13 16,10 3 1-16,1 9 4 0,-1 3 4 0,0 3 4 15,-4-6 3-15,0-2 1 0,-6-2 7 0,0-7-5 16,0 2-5-16,0-5 1 0,0-2-2 0,0-5 4 15,0 0 2-15,0 0 0 0,0 0-6 0,0 0-44 16,-4 13-21-16,13-5-13 0,0-4-111 0,7 1-109 16,5 2-65-16,2-2-35 0,3 4 402 0</inkml:trace>
  <inkml:trace contextRef="#ctx0" brushRef="#br0" timeOffset="10617.62">11939 2933 813 0,'1'-19'66'0,"4"-2"71"0,1 3-54 0,0-3-11 0,0 2-3 16,1-2-4-16,-2 0-26 0,1 0 11 0,-5-4-4 15,1 7 9-15,-2-6 14 0,0 3-7 0,1 0 5 0,-1 3-6 16,0 3-14-16,-1-1 0 0,-2 2-11 0,-2 2 8 15,-1 2-15-15,-1 3-5 0,-1 2-2 0,-1 1 0 16,-1 1 3-16,1 3-11 0,-3 0 3 0,-2 3-7 16,1 3 5-16,-2 1-14 0,-1 5 2 0,-1 6-6 15,1 7 1-15,-1 8 7 0,-1 7 0 0,-2 4 2 16,-1 2-11-16,-2 8 5 0,2 4-1 0,3 3 5 16,1 2 1-16,3 1-4 0,2 2 0 0,2-2-2 15,4 5-4-15,1-5 2 0,-2 2 1 0,7-7 1 0,1-2 9 16,5-9-11-16,5-2-4 0,1-9-3 0,-2-5-9 15,-1-10-26-15,0-2 9 0,-2-11-16 0,-1-5 10 16,-3-3-31-16,-3-1-14 0,0 0-11 0,2-13-104 16,-5-3-256-16,-3-1 271 0</inkml:trace>
  <inkml:trace contextRef="#ctx0" brushRef="#br0" timeOffset="10817.57">11216 3381 1523 0,'-15'-13'120'0,"3"1"281"0,5 3-356 0,7 9-33 16,4 0-1-16,8 4-10 0,5 5-4 0,7 8 1 16,2-1-1-16,6 2 0 0,2-1 8 0,5-6-6 15,1-2 3-15,4-6-4 0,0-3 12 0,3 0-7 16,0-7 0-16,6-2-3 0,0-3 0 0,3 3 0 16,-4 2 0-16,-1-2-8 0,-4 0-51 0,-5 1-68 0,-3-1-12 15,-6 0-17-15,0 0-51 16,-5-1-175-16,3-1 222 0</inkml:trace>
  <inkml:trace contextRef="#ctx0" brushRef="#br0" timeOffset="11224.98">12139 3505 1860 0,'-12'-24'309'0,"3"11"-267"0,3 1 11 0,6 12-54 16,6-5-24-16,9 17-26 0,0 5-15 0,6 5-10 15,-3 4-94-15,0-6 76 0,5 1 1 0,1-13 32 16,3-8 69-16,3-8 7 0,3-5 13 0,0-8-3 16,1-4 52-16,-1-5-16 0,0-2-4 0,-3 3-7 15,-4-4-35-15,0 3-11 0,-5 0-4 0,-5 9 0 16,-4-3 4-16,-6 8-7 0,-1-1 1 0,-5 4-7 16,-3 1-26-16,-8 2-16 0,-2-2 0 0,-4 4-3 15,-4-1 17-15,-4 6 16 0,-3 2 4 0,-2-2 3 0,-2 3 14 16,1 4 0-16,0 1 5 0,-1 5-4 0,3-1-3 15,-1 3 2-15,0 1 0 0,1 4 1 0,4 4 0 0,4-3 6 16,-3 3-9-16,6-2 7 0,3 2 0 0,2-3-3 16,4 1 11-16,3-1-8 0,2-3 9 0,2 0 18 15,2 1-6-15,0-1 10 0,5-1-5 0,5 2-12 16,8 1 2-16,1 1-7 0,5-2-2 0,2 3-7 16,-1-2 0-16,11-2 0 0,4 0 2 0,8-9-14 15,6 1 0-15,-2-8-6 0,5-5-15 0,-5-3-26 16,-1-5-6-16,1-2-6 0,-1-1-18 0,-5 1-21 15,-1 0-10-15,-8-5-10 0,-6 3-84 0</inkml:trace>
  <inkml:trace contextRef="#ctx0" brushRef="#br0" timeOffset="11445.91">13159 3233 1662 0,'-12'-7'52'16,"1"-1"17"-16,1 4-60 0,1 7-17 0,-3 3 7 15,-3 6-12-15,-2 4 7 0,-2 8 1 0,0 3 2 16,1-3 0-16,1-2 7 0,1-2-5 0,4-2 2 0,-4-3-2 16,5-2 13-16,2 1-12 0,-1 0 4 0,8 3-4 15,-1-2 12-15,3 1-8 0,5 4 2 0,4-2-4 16,6-2-8-16,-1 0 6 0,4-2-7 0,0 1 5 16,3-6-37-16,5-2-27 0,0-5-12 0,1-4-4 15,2-5-40-15,-4-10-52 0,2 1-17 0,0-7-26 16,-2-2-211-16</inkml:trace>
  <inkml:trace contextRef="#ctx0" brushRef="#br0" timeOffset="11839.18">13663 2547 1314 0,'-1'-5'208'0,"-4"5"-49"15,2 8 101-15,3 8-268 0,2 11 5 0,2 18 5 16,-1 10-4-16,-7 14 4 0,-7 7 1 0,2 3-9 15,-1-3 7-15,1-4-7 0,4-7 11 0,-1-2-6 16,5 0 5-16,-2-2-4 0,-1-1 2 0,1 1 2 16,-6-1-4-16,10-5 4 0,2-1 4 0,0-8-8 15,5-1 2-15,-6-12-4 0,4-4 4 0,3-12 1 16,-1-4-2-16,2-5 1 0,1-4 1 0,2-4 1 16,2-4-4-16,2-5 0 0,2-3-25 0,-1-8-6 15,1 3 7-15,2-7-3 0,-1 1 26 0,-1-1 0 16,-1-1 2-16,1 3-1 0,-1-2 7 0,0 3-7 15,2 0-1-15,-5 3-1 0,1-1 6 0,-1 2-5 16,-5 4 2-16,2 1-4 0,-1 3 3 0,-2 1 5 16,0 4-2-16,0 1 4 0,-3 3-10 0,1 0 11 15,1 3 1-15,-1 1 5 0,2 1-9 0,1 2 5 0,1 2-3 16,2 3 3-16,1 5-10 0,1-1 4 0,0 2-5 16,0-2 5-16,-5 5-5 0,2-4-3 0,-3-1-6 15,3-2 1-15,1 1-30 0,-1-5-50 0,2-3-14 16,-1-2-13-16,3-1-63 0,-1-5-89 0,3-2-46 0,-4-2-34 15,2-2 350-15</inkml:trace>
  <inkml:trace contextRef="#ctx0" brushRef="#br0" timeOffset="12822.96">14540 3410 603 0,'1'-17'96'0,"1"5"66"0,1-1 16 16,1 5-59-16,1 4-46 0,-1 4-42 0,2 0 2 15,2 4-14-15,-3 1-3 0,0 10 9 0,-4-2 1 16,-1 1 4-16,0 7 14 0,-3-7 17 0,-1 4-10 16,-2 2 9-16,0-2-32 0,-1 3-4 0,1 2 4 15,0-2-4-15,1-3-1 0,1 2-19 0,1-7 3 0,0 1-6 16,1-7 6-16,2 2 0 0,2-5-7 0,-1 1 3 15,-1-5 0-15,0 0-1 0,14-2 5 0,-4-5-5 16,4-2 4-16,2-3-7 0,0-6-1 0,2-1-3 16,0-2 2-16,2 3 13 0,1-3-9 0,-2 2 10 15,-1-2-11-15,3 4 2 0,-6-1 0 0,1 5-1 16,1 3-3-16,-6 1-4 0,0 4 6 0,-4 5-4 16,-1 0 4-16,3 5 2 0,-4-1-2 0,2 1 1 15,-4-1 3-15,-3 3-6 0,5 2 6 0,-2 2-6 16,1-1 12-16,4-2-6 0,-1 1 2 0,2-2-4 0,2 2-2 15,2-1 7-15,2-1-9 0,0-2 8 0,1-1-5 16,1-2-3-16,-1 1 4 0,1-3-4 0,-1 4 3 16,0-4 2-16,-2 4 0 0,-1-4-1 0,2 5-2 15,-1-1 1-15,-1 1-2 0,0 1 1 16,-2-2-1-16,-1 1-3 0,2-1 4 0,-1 1-2 0,-1 2 0 16,4-2 0-16,-2-4-3 0,-2 4 4 0,2 1 9 0,0 0-9 15,1-2 3-15,1-1-5 0,-2 2 5 0,3-1-4 16,-2 1 2-16,2-1-5 0,2 4 5 0,-3-4 7 15,0 0-4-15,2-1 5 0,-1-3-8 0,2 2-13 16,2-2-7-16,-3-5-5 0,1 0-43 0,-2-6 17 16,-3-2-9-16,0-4 12 0,1 1-10 0,2-5-10 15,2-5 7-15,3 1-6 0,3 0 12 0,-4-4 39 16,2 4-11-16,-4 0 21 0,-1-1-7 0,0 2 9 16,-1 6 1-16,2 2 1 0,-2 4-4 0,0 3-1 15,0 0-1-15,1 5 1 0,0-2 3 0,1 6 4 16,-2 3 3-16,0 1 0 0,0 5 5 0,0-4 22 0,-2 2 3 15,-1 2 10-15,-2-6 29 0,1 6-17 0,-4 0 0 16,-1 3-6-16,0 4 0 0,-1 1 9 0,-1-1-3 16,-1 2 2-16,0 3-28 0,-3 4-22 0,0-1 1 15,-1 5-6-15,-2-4 7 0,0 0-10 0,0-4 7 16,0 0-7-16,1 0 8 0,2-5-2 0,-1-2-5 0,-1-5 3 16,1-2-6-16,-2-2 0 0,0-1 2 0,-2 1-5 15,1-2-25-15,-2 0-97 0,-3-3-1 0,1 0-40 16,-1-3-112-16</inkml:trace>
  <inkml:trace contextRef="#ctx0" brushRef="#br0" timeOffset="13084.86">15725 2621 2000 0,'0'-4'236'0,"2"-1"-212"16,4 7-25-16,9 13-34 0,1 7 20 15,0 14-57-15,-5 7 7 0,-8 2-23 0,-5 1 20 0,-2-8 53 16,-1-5-1-16,2-11 17 0,0-6 7 0,0-1-6 16,0-6 1-16,2 0-2 0,-1-4 2 0,1 2 4 15,1-1-8-15,1 2 4 0,2 1-17 0,5 1-207 16,1 3-9-16,1 1-89 0,1 2 321 0</inkml:trace>
  <inkml:trace contextRef="#ctx0" brushRef="#br0" timeOffset="14457.78">16542 3205 1918 0,'6'-16'174'0,"4"-1"-172"0,5 5-30 15,5 8-27-15,-2 2-41 0,-2 4-166 0,-7 5 22 16,-6-2-57-16,-3 4 121 0,0-2 162 0,-5-2 39 16,1-1 43-16,-4-4 173 0,-2-1-75 0,0-2 2 15,-4-2-34-15,-1 2-46 0,0 3-41 0,-3 0-3 16,-1 3-16-16,0 2-23 0,-4-1-4 0,1 8-1 0,1 1-2 16,0 4-10-16,0-1 10 0,3 5-1 0,-1 0 3 15,-2 5-9-15,1 2 7 0,-1 0 0 0,5 2 2 16,0 0 8-16,4 0-14 0,6-2 6 15,0-2-7-15,6-3 10 0,1-5-3 0,-1-1-1 0,8-4-1 16,-2-1 7-16,4-3 0 0,4-1 0 0,-1-5-2 16,5-2 0-16,3-1 6 0,3-4-3 0,-2-4 3 15,2-1-12-15,-3-3 7 0,0-1-4 0,-2 1 6 0,-1-5 1 16,-3 7-12-16,0-2 7 0,-5 0-7 0,-1 0 5 16,-1 3 0-16,-1 5 0 0,-2 1 2 0,-1-2 2 15,-4 5-7-15,0 0-5 0,0 0 0 0,0 0-6 16,0 0 6-16,-1 9 5 0,-5 3 0 0,-2 3 7 15,-1 3-2-15,-1 3-4 0,-3 4 1 0,-1 4 1 0,-2 4-4 16,-1 1 3-16,2 3-4 0,0 5 13 16,3 1-9-16,0 5 0 0,4 4-4 0,-1 1 7 0,1 6-4 15,1 4 2-15,-2 4-3 0,-3 6-1 0,3-5 5 16,0-4 3-16,4-6 0 0,5-4-5 0,0-5 5 16,3-6-5-16,3-1 6 0,0-5-6 15,2-8 7-15,1-4-1 0,-2-8 3 0,2-4-13 0,-1-3 7 16,-1-4-1-16,-1-1 5 0,0-5-1 0,0 3-4 15,1-6 2-15,-1 3-2 0,2-6 11 0,2-6-19 16,-1-4 7-16,3-5-12 0,2-3 7 0,-2-11 6 16,0-2-4-16,-1-5 6 0,1-7-3 0,3-6 3 15,0-8 3-15,3-4-2 0,0-5 0 0,0-10-20 16,1 3 1-16,-2 0-6 0,-1-5 12 0,1 8 1 16,-4-3 3-16,4 7-1 0,-2 2 12 0,-2 9-4 0,0 6 1 15,-2 5-3-15,-4 9-6 0,-2 14 6 0,-4 7-1 16,-1 7 4-16,0 13 4 0,0 0 1 0,0 0-7 15,0 0 4-15,0 0-10 0,-15 1 1 0,14 11 4 16,-5 5-2-16,0-1 1 0,1 1-1 0,1 4-2 0,1-1 2 16,3 1 2-16,0 3-2 0,-3-1 6 0,6 2-5 15,-2-4-3-15,5 3 6 0,5-3-2 0,1-3 3 16,-2-2-2-16,4-3-2 0,-1-1-6 0,-1-4 2 16,8-4-9-16,-3-4 0 0,3-4 1 0,2-4 0 15,-5-5-15-15,5 0-20 0,3-7-5 0,1 2-5 16,5-3-32-16,-4 0-1 0,1-3-1 0,-2-1 4 15,-1-3 16-15,1 1 45 0,-3-1 5 0,-2-1 14 16,-3 7 19-16,-3-4 13 0,-3 2 4 0,-1 4 7 16,-4 3 33-16,1 8-15 0,-2 0-9 0,-2 6-2 15,-4 3-34-15,0 0-6 0,0 0 1 0,0 0-2 0,12 14 10 16,-12-4-7-16,-2-1 15 0,-1 0-12 16,-1 3 20-16,1 0 7 0,-1 1-6 0,1-4 6 15,0 3-11-15,-2 2-12 0,2 1 2 0,0 3-5 0,0-5-6 16,2 3-2-16,1 4 2 0,0-4-1 0,1 1 4 15,5-4-3-15,3 1-2 0,3-4 2 0,3-1-1 0,3-5-6 16,1-2 4-16,1-2-6 0,1-2 7 0,-2-5 7 16,0 1-5-16,1-6 6 0,-2 0-13 0,0-1 5 15,1-2-6-15,-1 1 5 0,6 2-14 0,-2 0 0 16,-4 3 8-16,3-2-6 0,-2 0-9 0,-1 1-27 16,3-1-8-16,-1 1-2 0,-1-4-3 0,-1 2 35 15,-2 3 5-15,-1-3 9 0,-3-1 12 0,-1 6 13 16,-2-2 4-16,-2 6 3 0,-1 3 0 0,-3 3-10 15,0 0-5-15,-1 3 3 0,-2 1 8 0,-3 6-7 16,-2 2 3-16,-2 3-5 0,1 3 9 0,0 0-4 16,-2 0 6-16,5 0-8 0,-1 0-6 0,2 0 17 0,2 0-3 15,3-5 10-15,3 0 14 0,5-2-8 0,1-5-1 16,6 1-3-16,2-4-4 0,4 2 0 0,6-4-4 16,2-1 2-16,0-1-12 0,9 1 5 0,-2-3-2 15,2 0 0-15,0-3-16 0,-2 1 2 0,4-2-1 16,2-7 2-16,5 2 8 0,1-7-4 0,-2-1 1 0,-2-3-1 15,-6-6-3-15,-5 4-1 0,-1-5 3 16,-8 5-1-16,-1 1 3 0,-6 0-5 0,-4 0 5 0,-2 0-3 16,-5 1 5-16,-2 3-1 0,-4 0-6 0,-4 1 4 15,-7-1-9-15,-1 4-4 0,-7-1 1 0,-2-1 0 16,-3 4 13-16,-3 5-6 0,0 1 7 0,0 5-7 16,-3 0 2-16,-1 2-1 0,1 7 0 0,0 2 0 15,0 1 0-15,1 5-1 0,-1 1-1 0,0 3 0 16,1 0-3-16,4 2 25 0,0 1-7 0,7 3 14 15,0-1-11-15,3 6-12 0,3 3 11 0,1 2-10 0,2 0 13 16,6 1 0-16,2-1-8 0,7-3 5 0,4 2-7 16,4-7-5-16,2-2 4 0,1-4-4 0,0-5 1 15,6-6-3-15,-1-3 2 0,4-4-1 0,2-2 11 0,-3-3-13 16,1-3 0-16,1-6-4 0,-1-3-6 16,1-2-31-16,0-4-2 0,-2-2-15 15,1-7-49-15,-1 1-63 0,1-4-3 0,-4 1-26 0,0 0-82 0</inkml:trace>
  <inkml:trace contextRef="#ctx0" brushRef="#br0" timeOffset="14752.09">19044 3180 2157 0,'0'0'-2'0,"0"0"-7"15,11 12-4-15,-7-2 1 0,-2 6-5 0,-5 4-12 16,-3 1 7-16,-3-5-6 0,0 1 22 0,-3-4 11 0,0 1-3 15,-2-3 8-15,0 1 6 0,-1 0-2 16,1-1 5-16,-1 4-6 0,3-2-12 0,2 1 4 0,1 1-8 16,4-6 8-16,4 2-1 0,2 0-6 0,4 1 5 15,4 0-7-15,1 1 7 0,4-1-3 0,-2-3 0 16,4 3-1-16,0 0 2 0,2 0-2 0,2-3 1 16,-2 4-1-16,0-1 6 0,0 5-8 0,-2-4 4 15,-1 4-5-15,0-2 2 0,-3-1 3 0,0 6-3 16,-5-4 3-16,-2 2-1 0,-2-1 0 0,-5-1 4 0,-5 0-2 15,-5 2-1-15,-5 2-6 0,-4 1-2 0,-2 0-4 16,-3-1-32-16,-7-2-52 0,-1 3-4 0,-5-1-17 16,-3-4-43-16,-1-2-120 0,-2-2-83 0,-1-1-32 15,-3-2 397-15</inkml:trace>
  <inkml:trace contextRef="#ctx0" brushRef="#br0" timeOffset="16140.39">20870 3175 2147 0,'2'-16'-3'0,"2"4"-32"0,1 7 6 0,4 5-14 16,-5 0-18-16,1 0-7 0,-5 0 0 0,0 0 7 16,-17-7 49-16,4 2 19 0,-4-4 6 0,2 2 4 15,3-5 23-15,-2 2 10 0,0-2-11 0,2 0 7 16,2 0-34-16,-5 6-14 0,-2-2 5 0,-2 5-9 15,-2 3 1-15,-3 5 2 0,2 7-2 0,-4 0 2 16,1 4-1-16,3 5 3 0,-4 3-2 0,4 1 2 16,1 1 2-16,1-1-3 0,3 3 6 0,2-2-6 15,3-4 6-15,1 2-2 0,4-6 0 0,1 1-1 16,3-1 0-16,1 3 23 0,2-4-10 0,2 2 15 16,2-5-7-16,2 3 1 0,3 0 1 0,2-2-2 0,-1-2-11 15,2 1-3-15,3-2-5 0,3-3 3 0,1 2-5 16,4-2 5-16,1-4 0 0,-1 2-1 0,0-2-8 0,-4-1 4 15,-5-1 0-15,2-1 2 0,1 1 1 0,-4-3-3 16,2 4 4-16,-6-4-5 0,-2 3-10 0,2-1 9 16,2 1-7-16,1-2 9 0,-5-1-6 0,2 0-2 15,-3 0-3-15,3 0 2 0,2-1-6 0,3-2-4 16,1-2 6-16,-3-2-4 0,0 2 10 0,-3-1 3 16,0-1-5-16,0-1 5 0,2-1 3 0,-2 2 0 15,0 1 0-15,-5-1 0 0,2-1-6 0,-5 2-10 16,1-1 5-16,1-1-8 0,0 2 1 0,1-1-6 15,-1-1-1-15,-4-1-2 0,1 2 0 0,1 1-6 16,1-6-3-16,1 3-3 0,-3 0-28 0,-2-1-43 16,-1 4-2-16,-3-5-11 0,5 7-6 0,-4-2-28 15,1-2 3-15,1 5-16 0,-1-1-36 0</inkml:trace>
  <inkml:trace contextRef="#ctx0" brushRef="#br0" timeOffset="16923.8">20642 3230 845 0,'0'0'129'0,"-2"-13"42"0,2 3 94 0,6 4-260 0,0-2-26 0,5 7-25 16,1-2-10-16,-3 0 1 0,-2-2 0 0,1-1 44 15,0-1-4-15,0-5 17 0,-5-5 19 0,1 4 40 16,-2-3 4-16,-1-2 9 0,2 3-2 0,-3-2-20 15,0 7-11-15,-3-1-2 0,-3 2-38 0,0 2 0 16,-3 2-6-16,-1 1 4 0,1-1-2 0,-4 5-4 16,1-1 8-16,-2 1-7 0,1-3 7 0,-1 3 6 15,-2 0-6-15,3 0 4 0,1 3-14 0,1-2 11 0,2 2 5 16,0-1 1-16,0 2 0 0,0 4-5 0,0-4 0 16,2 8 2-16,-1-3 18 0,1 5-2 0,1 2 3 15,0 4-3-15,0 0 0 0,2 3-7 0,-1 1-7 16,1 4 1-16,1-1-12 0,0-2 6 0,1 7 2 0,2-5 1 15,0-4 2-15,0 6-7 0,0-4 8 16,3-4-8-16,3 0 5 0,0-8 7 0,5 1-2 0,0-2 5 16,3 0-6-16,4-3-5 0,3 3 1 15,1-5-2-15,3-1 4 0,2 0-3 0,3-4-5 0,0 2 2 16,0-1 0-16,1-3 1 0,-4 0-1 0,2-3 0 16,-1-1-5-16,-4 2 4 0,-2-4 4 0,-4 5 0 15,-3-2 0-15,-4 3-4 0,-4 0 0 0,-1 3-1 16,-5-2-6-16,-2 5 8 0,-7 0 0 0,-3 6 3 15,-1 1 1-15,-8 4-4 0,-1 4 0 0,-3-5 0 16,-1 5 2-16,0 0 1 0,-1 3-4 0,-5-2 1 16,1 7-5-16,-6-4 9 0,-3 3-2 0,1-1 4 0,-4 2-7 15,4-4-6-15,0 3 6 0,2 1-5 0,3-2 6 16,2-3-11-16,2 1-2 0,4-1-6 0,-2-6-40 16,8-5-80-16,-1-2-4 0,10-10-30 0,4-1-89 0</inkml:trace>
  <inkml:trace contextRef="#ctx0" brushRef="#br0" timeOffset="17364.39">21445 3121 1907 0,'-1'5'-72'0,"2"4"-11"0,1 7-49 15,-1 5 16-15,-4 5-174 0,-7 2 7 0,-1-3 49 16,-4-4-4-16,2-4 237 0,2-4 157 16,1-1 1-16,-2-7 57 0,0-2 30 0,0-2-95 0,2-1-12 15,1 4-29-15,0 2-77 0,-2 3-24 0,2 3 2 16,-3 2-9-16,3 4-4 0,3-2 5 0,-1 5-1 16,4 0 2-16,-2-5-8 0,4 5 6 0,-1-4-1 15,2 2 4-15,3-4 1 0,0 1-3 0,2 1-5 0,2-5 3 16,1 1 3-16,5-5 1 0,5 1 6 0,2-5-4 15,-2-1 8-15,4-3-2 0,0-4 0 0,-1-4-1 16,3-4-1-16,2-1-6 0,-3-4 7 0,6-1-5 16,-1-5 1-16,-2-3 7 0,-3-2-11 0,-5-2 12 15,-1 0-10-15,-8-6 0 0,0 6 5 0,-8-4-4 16,-1 1 3-16,-4-1-8 0,-7-2-3 0,-2 2-1 16,-2-4 8-16,-2 9-4 0,0-1 2 0,-1 1-3 15,0 5-3-15,1 4-4 0,2 2 0 0,2 6-2 16,1 0 3-16,4 6-8 0,4 1-10 0,4 5-3 15,0 0-56-15,0 0-37 0,-1 0 2 0,1 0-16 16,-9 14-21-16,19-5-77 0,-1-2-66 0,9-1-16 0,-2 5 317 16</inkml:trace>
  <inkml:trace contextRef="#ctx0" brushRef="#br0" timeOffset="17682.61">22952 2563 1291 0,'-20'3'422'0,"-1"9"-333"0,0 9-85 15,0 13-14-15,4 15 7 0,-9 11-3 0,-2 6 3 16,-1 10-5-16,0 0-12 0,6 6 8 0,2-3 0 16,0-7 5-16,8 0 15 0,-2-7-8 0,6 1 4 15,2-3-4-15,-2-5 4 0,4-3 0 0,-4-4-8 16,6 0 4-16,0-6-19 0,2-11-1 0,2-6-1 0,2-7-5 16,3-9-48-16,-4-7-38 0,-2-5-8 0,0 0-19 15,3-8-140-15</inkml:trace>
  <inkml:trace contextRef="#ctx0" brushRef="#br0" timeOffset="18892.18">22472 3105 1542 0,'-9'-18'255'0,"8"3"-219"0,-1 6-1 0,5 5-24 16,3 4-17-16,8 4-4 0,1 5 8 0,1 3-7 0,2 5 0 15,0-4 7-15,4-1 0 0,2-3 2 0,6 0 6 16,4-2 8-16,-2-2-1 0,4-1 3 0,2-4-5 15,4 0-3-15,3-4-3 0,0-5 0 0,-3 1-13 16,-2-5 10-16,-3 1 2 0,-1-4 3 0,-3-1-5 0,-5-4-2 16,-2-1-6-16,-1-2 4 0,-4 2 1 0,-5-2-17 15,-1 3-8-15,-1 0-7 0,-1 0-49 0,-2 5-2 16,2-1 10-16,-4 1-1 0,-3 2 48 0,1 2 14 16,-4 0 1-16,3 3 5 0,0 5 7 0,-1-1-4 15,-1 1 4-15,-1 4-2 0,0 0 2 0,-1 4 24 16,-2 8 3-16,-2 2 10 0,-1 2 15 0,-6 10-21 15,-1 2-1-15,-2 2-6 0,-4 4-11 0,-1 7 0 16,-1-3-6-16,-1 3 3 0,-1 0-17 0,1-2 7 16,1 3 0-16,0 0 3 0,5 0 7 0,1-2 5 15,0 2 0-15,3 0 1 0,1-8-3 0,2 2-5 0,3-9 2 16,3-3-3-16,0-4-5 0,5-6 5 0,2-5-1 16,5-3 4-16,3-5-4 0,6-1 3 0,8-4-7 15,0-5 6-15,6-3 1 0,-2-5-10 0,-2 1 5 16,2 0-6-16,-3-1 4 0,-2-1 4 0,2 5-5 15,-5-2 4-15,-1 3-8 0,0 3 3 0,-8 0 0 16,-1 5 1-16,-4 1-1 0,-5 1-5 0,-6 2 4 0,0 0-4 16,0 0 0-16,0 0 5 0,0 2-4 0,0-2 5 15,9 24-4-15,-14-16 4 0,-1 6 1 0,0 2 2 16,-1 4-2-16,-1 1-1 0,1 0-1 0,1 1-2 16,0 5 1-16,0-2 1 0,-1 1 2 0,1-1-1 15,0 0 1-15,4-4-8 0,2 0 6 0,6-7-8 16,3-2 8-16,3-4 5 0,3-2-11 0,6-4 8 15,4-2-15-15,10-5-22 0,0-6 7 0,7-6-14 16,2-1-8-16,-1-6 20 0,3-1 4 0,-3 3 5 16,-1-2 11-16,-3-2 13 0,-2 5-2 0,-1 0 7 15,-4 5-10-15,-4 0 0 0,-4-1-1 0,-2 4 2 0,-1-2 3 16,-3 4 6-16,-5-4-7 0,-5 6 5 0,2-2-6 16,-5 6 22-16,-5 5-1 0,0 0 6 0,-2-4-12 15,-7 4 11-15,-1 0-10 0,-6 7 9 0,-1-1-3 16,1 6 8-16,-5 3 0 0,0-2-1 0,4 5-13 0,-2-1-5 15,6-1 2-15,-4 0-4 0,-1 1 0 0,3-4-9 16,-1 2 2-16,5-6-3 0,4 0 1 0,1-4 3 16,-1-1 3-16,4-1-1 0,3-3-8 0,0 0 10 15,0 0-7-15,0 0 10 0,10 2-5 0,0-4-5 16,4 2 0-16,2-3-3 0,-2-1-1 0,5-1-8 16,-1-2 5-16,1 1-6 0,1-3 0 0,-1-2 2 15,5 1 2-15,2-1 1 0,-1 1 5 0,0 0 5 16,-5 1-5-16,-1 1 5 0,-1 2-3 0,-3 3-5 15,0 3 8-15,-2 0-6 0,1 5 2 0,-4-1-8 16,1 4-2-16,-1 4 1 0,-1 1 10 0,-1 2-6 16,-1-2 6-16,-2 5-5 0,-1-3 7 0,-1-1-6 15,1-1-6-15,1-2 1 0,-2-6-8 0,1-2 10 0,2-3 1 16,0-3 0-16,0-2-19 0,3-7-52 0,-1-8-13 16,4-2-13-16,1-7-55 0,2-3-14 0,3-3 20 15,-2-7-10-15,1 1 104 0,-2-9 56 0,0 0 8 16,-2 0 16-16,1 0 43 0,-2 0-27 0,4 2 5 15,-3-1-14-15,-1 0-26 0,5 1-2 0,-4-1-3 0,2 7 2 16,-3 0 3-16,2 6 71 0,-9 10 5 0,1 5 24 16,2 4 29-16,-8 10-62 0,3 1 0 0,-3 6-23 15,0 0-42-15,4 6 15 0,-2 6-11 0,-1 4 15 16,-1 1 14-16,0 1 21 0,-3 2 3 16,-1 1 3-16,-1 5-26 0,2 7-9 0,-1 4-10 0,-1 3 6 15,3 3-4-15,-3 4-6 0,7 2 4 0,-2 5-6 16,-5-3-11-16,2 7-2 0,-6 0 0 0,8 6 0 15,4 6 3-15,-6-2-5 0,-3-1-7 0,0-6 4 16,-3-6 5-16,6-9-8 0,1-5 6 0,1-11-6 16,1-9 9-16,-2-8 4 0,1-6-5 0,-1-4 0 15,-4-3-54-15,0-3-63 0,-10-1-10 0,-1-5-14 0,0 0 3 16,-6-6 98-16,4 2-3 0,-2-8 34 0,1 1 12 16,3-2 24-16,0 1 4 0,2-3 6 0,2 2 16 0,4-2 11 15,1 2-1-15,5-2 4 0,3 0-3 0,2-2-16 16,4 4 3-16,6-2-9 0,3 3-10 15,6 8-29-15,2 1 3 0,6 7-9 0,5 2 14 0,3 3-8 16,2 3-1-16,3 2-2 0,0-1 1 0,10 5-11 16,6-1 8-16,5-1-11 0,4-1 11 15,-3 0-144-15,-2-4-44 0,-9-2-51 0,-5 0 243 0</inkml:trace>
  <inkml:trace contextRef="#ctx0" brushRef="#br0" timeOffset="19956.03">4641 4791 1402 0,'-5'-24'251'0,"5"1"-176"0,3-1-54 0,6 8-3 16,2 0-16-16,1 4-8 0,-1 3-2 16,-3 1-4-16,-2 4-8 0,-6 4 18 0,0 0-2 0,-14-14 8 15,1 2 6-15,-6-1 11 0,-5-3 16 0,-2-5-2 16,-3 4 58-16,-3 1-40 0,-1 2 2 0,0 7-17 16,1 2-24-16,0 5-8 0,-1 8-2 0,-1 4-2 15,3 3-5-15,-4 9-1 0,1 0-1 0,-2 7 1 16,-3 2 0-16,4 7 3 0,2-1-1 15,1 3 1-15,4-2-6 0,4-1 6 0,0-2 0 0,8-3 1 16,1-1-2-16,7-3-2 0,2 3 1 0,6-5-1 0,2-2 2 16,5-1 0-16,4-4 0 0,2 0 0 0,4-5 2 15,1 1 0-15,2-4-2 0,4 2 1 0,0-1 1 16,2 4-1-16,1-4 1 0,2 0-3 0,3 2-1 0,-4-2 3 16,2-2 1-16,-2 0 0 0,-7 0 9 0,3-3-9 15,3 0 3-15,-2-2-4 0,5-1 2 0,0-3 2 16,-3 1 0-16,-2-4 1 0,1 0-3 0,-7-4-2 15,1-1 3-15,-5 2-2 0,-4-1 3 0,-2 4 0 16,-1-2-3-16,-5 2 1 0,0 2 2 0,-3 2-3 16,-5 4 2-16,-4 5-2 0,-4 4 5 0,-6 4-5 15,-7 4-2-15,-4 0 0 0,-6 4-2 0,-1 4 1 16,-2-3 2-16,5-2-2 0,0 5-6 0,-2-6-2 16,1 1-1-16,1-3-1 0,3 1-13 0,7-2-22 15,3-6-14-15,6-7-5 0,3-2-72 0,6-6-33 16,6-3-4-16,0 0-11 0,3-9-35 0</inkml:trace>
  <inkml:trace contextRef="#ctx0" brushRef="#br0" timeOffset="20991.09">4730 5134 664 0,'20'-16'109'0,"-2"-1"37"0,2 1-22 16,-2 2 15-16,3 1-89 0,-3 1-18 0,-3 3-12 0,3 2 0 15,-6-2-20-15,0 6-3 0,-5-2 13 0,-4 1-9 16,3 4 12-16,-4 0 44 0,-2 3-17 0,0-2 28 15,-3-1-3-15,-2 8-28 0,-1-2-1 0,-7 8-11 16,0 0-12-16,-1 10-1 0,2-2-4 0,2 4 1 16,-1 2-14-16,2 2 7 0,2-2 3 0,1 2 1 15,4 3-5-15,1-3-5 0,-2-2 4 0,3 2-4 16,0-5 7-16,0-1-1 0,3-1-1 0,4-4 2 16,2-3 3-16,5-2 9 0,1-5 2 0,-2-5 4 15,4 2 20-15,0-6-11 0,1-6-2 0,2-3-3 16,-4-7-13-16,4-2-1 0,-4-3-3 0,3-4 2 15,1-1-3-15,-8-5 1 0,0 1 4 0,-2 2-5 0,-4-4-6 16,-1 0 5-16,-5-3-5 0,-3-2 5 0,1 1-4 16,-5 3-3-16,1-1 1 0,-5 1 0 0,-2-1 2 15,2-1-2-15,-1 4 4 0,4 1-4 0,0 5 1 0,2 4 2 16,0 4-3-16,5 6 2 0,-7 2-2 0,5 7-2 16,3 2-2-16,0 0 0 0,0 0-3 0,0 0-2 15,-7 14 3-15,4-6-1 0,3 4 11 0,-2 2-5 16,2-2 1-16,3 1-3 0,2 4 13 0,-4-1-4 15,2 1 2-15,2 3-4 0,-1 1 10 0,7 0-15 16,1 0 6-16,5-4-8 0,3-1 0 0,4-3 8 16,4-1-5-16,-3-4 7 0,5-7-7 0,5-1 0 15,-4-4 3-15,3-5-1 0,-1-3 11 0,-1-4-13 16,-1-1 0-16,-3-1-3 0,4-1 2 0,-5 1 0 16,1 0 1-16,0 1 0 0,-4-2 1 0,2 7-1 15,-9-1 0-15,0 5 0 0,1 2 9 0,-8 3-9 0,4 3 1 16,-8 0-3-16,-3 5-12 0,0 2 15 0,4 5-4 15,-5 2 7-15,-2 2-4 0,0 2 3 0,-8 3-4 16,7 3 4-16,-1-3-6 0,-1 4 0 0,2 0 2 16,-4 1-1-16,1-5 9 0,2 0-10 0,2-5 8 15,5-1-9-15,2-5 3 0,-1 2 7 0,2-4-6 0,-1 1 7 16,3-5-12-16,1-4 5 0,1 0-3 0,-2-1 3 16,1-2 2-16,5-2-2 0,-2 1 2 0,-1-1-2 15,1 1 5-15,-6-1-1 0,3 2-1 0,1-1-1 16,-2 4-5-16,-1 0-2 0,2 0 1 15,-2 0 0-15,1-3 3 0,2 3-1 0,0-5 2 0,3 1 0 16,1-1 0-16,1-3 4 0,2 0-7 0,2-4 6 16,2 0-8-16,-1-1 5 0,2 1 2 0,-2-2 1 15,2 5-1-15,-2 0-1 0,1-1-1 0,-2 1 0 16,3-3 0-16,-5 3-8 0,2 0 10 0,-2 2-8 16,-4 1 12-16,0-2-3 0,2 5-4 0,-4 2 1 0,-1 1-5 15,-3 0-1-15,-4 1 4 0,0 2-3 0,-3 5-1 16,4 2 10-16,-2 2-4 0,-2 5 6 0,-4 0-14 15,2 3 6-15,0 5-1 0,0-1 3 0,6 2 1 16,-4-4 1-16,2-1-2 0,1 0 1 16,5-5-7-16,4 1 11 0,4-1-4 0,3-4 7 0,-2-6-16 0,3 1 13 15,7-2-5-15,2-1 8 0,5-4-8 0,0 0-1 16,0 0-2-16,-1-4 0 0,3-1-1 0,-2-2 4 16,2-2 2-16,-2-3 1 0,2-1 3 0,-3-1-7 15,-3-2 3-15,-4-5-3 0,-1 0 4 0,-3 1 4 16,-3-2-4-16,4-2 4 0,-5 2-7 0,-3 2-2 15,-5 0 0-15,-4 2-1 0,-7-2 7 0,-1 2 0 16,-3-1-5-16,-4 1 1 0,1 2-5 0,-9-2-2 16,-4 1 5-16,-2 1-5 0,-3-1 0 0,1 5 8 15,3 0-3-15,-3 3 3 0,2 5-6 0,3 7 1 16,-1 1-1-16,0 2 2 0,-1 6 3 0,4 5 2 16,-1 4 1-16,4 4 0 0,1 3-4 0,3 5 1 15,1 2 2-15,4 6 1 0,2 1 6 0,4 0-11 0,2 3 3 16,4-2-4-16,4-1 16 0,6 0-12 0,3-5 0 15,6-4-3-15,4-3 3 0,6-5 2 0,7-1 4 16,3-8-4-16,9-7-11 0,5-12-79 0,0-6-20 16,3-11-25-16,-3-3-118 0</inkml:trace>
  <inkml:trace contextRef="#ctx0" brushRef="#br0" timeOffset="22185.24">8679 4779 1877 0,'0'-14'8'0,"5"2"-14"15,1 3 5-15,4 3-8 0,1 2 4 0,-2 4-15 16,0 4 5-16,-3-1-7 0,-3 2 21 0,-2-2 5 15,1 1 0-15,-2-2 2 0,3 1-8 0,-3-3 10 16,0 0 0-16,0 0 5 0,0 0 0 0,0 1-4 0,-14 28 0 16,10-20-1-16,-1 7-4 0,1 5-2 0,-1 0-2 15,2 7 2-15,2 2 0 0,1 0 5 0,1 3-4 16,4 4 4-16,-1 0-7 0,5-2-3 0,2-2 5 16,1-8-4-16,1-4-2 0,2 3 8 0,1-6-7 15,4-2 9-15,-4 1-6 0,5-5-2 0,0-5 5 16,0-1-4-16,1 1 7 0,-1-7-4 0,2-3 4 0,2-6-4 15,-1-2 2-15,3-3-3 0,0-7-4 0,-6 0 2 16,-1-4-1-16,-3-3-6 0,-1-2 4 0,-2 0-5 16,1-3-1-16,-2 3 0 0,-2-1-3 0,-3 4 2 15,1-1-3-15,-4 2 14 0,-1-2-3 0,1 1 6 16,-2-1 1-16,0 4-2 0,0 1 0 0,-2 2-2 16,1 2-1-16,-1 2 3 0,1 4 3 0,-2 1 0 15,0 6-2-15,0 0 4 0,0 6-5 0,0 0 6 16,0 0-7-16,0 0 11 0,0 0-4 0,-14 12 6 0,7-3-4 15,-1 7 17-15,-1-1-6 0,1 3 9 0,-1 3-10 16,1 0-2-16,-1 5 3 0,3 2-3 0,0 2-4 16,2 3-3-16,1 1 0 0,1 3 0 0,1 4-2 0,2 5-8 15,2-3-1-15,6 2-1 0,0 1 0 0,5-5-4 16,2-3 3-16,2-5-3 0,4-3-5 0,2-9-61 16,0-2 1-16,1-10-24 0,2-7-27 0,-1-4-8 15,-2-7-5-15,1-7-7 0,0-5-95 16</inkml:trace>
  <inkml:trace contextRef="#ctx0" brushRef="#br0" timeOffset="22807.56">9484 4841 1093 0,'2'-7'87'0,"4"2"117"0,-5 1-90 0,11 0-42 0,-1 4-5 0,-3 4-14 15,3 5-42-15,-5 3-5 0,-5 4 4 0,2 5-2 16,-4-3 10-16,-2 3 26 0,-3 3-3 0,-3-3 11 0,4 4-2 16,-3 1-2-16,-3 2-4 0,2 0 1 0,-3-1-31 15,5-1 0-15,-1 2-9 0,2-3 6 0,0-4-9 16,5 0-4-16,-2-4 2 0,3-5-4 0,0 1 5 15,1-9-1-15,2-1 1 0,2-3-1 0,1-3 0 0,1 2 1 16,4-7 0-16,2-5 3 0,2-6 3 0,1-2-8 16,4-5-1-16,-5 4-3 0,3-2 8 0,0-1-4 15,0 1 2-15,5-3-3 0,0-1-2 0,1 2 4 16,-2 2-1-16,-1 3 2 0,1 5 7 0,-4 1-8 16,3 0 1-16,-3 6-3 0,2 0-2 0,-3 2 5 15,0 2-1-15,-1 5 2 0,1-3-4 0,-2 3 4 16,0 3-2-16,0-1 1 0,1 4 0 0,-1-2 1 15,1 1 2-15,-2-1-3 0,-2 4-4 0,0-2 7 16,0 1-4-16,-2 6 6 0,5 4-1 0,-6-1-7 16,1 8 8-16,1 3-8 0,-4 4 8 0,4 4-9 15,-2 2 4-15,-3-3-5 0,0 4 5 0,-3-8-19 16,-2-5-22-16,4-1 0 0,-5-11-70 0,6-1-22 0,1-7-6 16,-4-5-7-16,5-2-31 0,0-10-260 0,-2 0 272 15</inkml:trace>
  <inkml:trace contextRef="#ctx0" brushRef="#br0" timeOffset="23797.11">10637 4655 1729 0,'-20'-30'287'0,"5"14"-256"0,5 2-1 0,3 7-15 16,7 7-27-16,0 0-5 0,-2 12 3 0,4 5-3 15,-2 7 14-15,-2 11-1 0,-2 1 3 0,-4-2-2 16,1 0 6-16,-1-1-6 0,1 0 2 0,2 1-4 16,1-5 15-16,2 0-3 0,1 0 0 0,1-5-3 15,4 1-4-15,1-7 4 0,4 3-5 0,3 0 4 16,1-5-3-16,2-7-4 0,1 0 10 0,2-6-7 15,0-3 1-15,0-4 3 0,2-5-6 0,0-6 4 16,1-3-1-16,3-2-5 0,0-2 2 0,0-2-3 16,1-1 6-16,-7-1 0 0,3 1 2 0,-3 1-1 0,-4-1 3 15,4-1 3-15,-4 1-7 0,3 4 3 0,-1-3-9 0,-2 3 8 16,-4 3-3-16,1 2 4 0,-4 4-1 0,1 3-4 16,-1 5 5-16,-4 1-6 0,3 3-3 0,-6 0 3 15,0 0-2-15,0 0 2 0,0 0-4 0,3 16 10 16,-3-4-2-16,0 4 6 0,0 2-8 15,-2 6 0-15,1 2-2 0,-3 2 2 0,1 5-1 0,3-2-1 16,-2 6 3-16,4-4-1 0,2 2 5 0,0 0-6 16,2-5 1-16,2 0-3 0,2-1 9 0,2-12-5 15,3-2 4-15,0-6-4 0,-4-4 8 0,1-2 7 16,-3-3-3-16,1-5 4 0,0-2-2 0,1-1-3 16,-1-4 1-16,2-1-2 0,0 1 0 0,-1-6-6 15,-1-1 2-15,-1-2-4 0,-1-4 3 0,-1-5 4 0,0-3 3 16,-1 0 0-16,-1-1 1 0,1-4 2 0,-2 1-3 15,2-2 3-15,2-1-10 0,-1-2-4 0,2 3 3 16,0-1-4-16,0 6-2 0,2 5 0 0,-2 4-7 16,1 8 6-16,-1 1-1 0,-2 7-7 0,2 0 9 15,0 2-10-15,-3 2-6 0,5 1-18 0,-2 4-14 16,1 0-2-16,4 7-60 0,-4-1-46 0,4 6 4 16,-1 3-21-16,0-2-28 0,4 5-88 0,-1-1 149 15</inkml:trace>
  <inkml:trace contextRef="#ctx0" brushRef="#br0" timeOffset="24822.07">11922 4937 656 0,'8'-3'119'0,"1"-1"400"15,-2-1-438-15,2 2-1 0,0-1-9 0,-3-1-1 16,-1 1-40-16,-4-1-7 0,-1 2 1 0,-1-1-4 16,-4-2-7-16,-7-2 28 0,-1-1 3 0,-4-1 10 0,1 4 10 15,-2-2-30-15,0 4-4 0,-1-1-9 0,-1 2-19 16,5 3 4-16,-1 0-7 0,-1 5 3 0,0 2-13 15,0 2 9-15,2 2 5 0,2-1-1 0,-1 7 2 16,2-1-4-16,0 1-1 0,-1-1 0 0,4 5 4 16,2-3-7-16,-1 1 1 0,5 2-4 0,0 0 8 15,0-3 2-15,3 1-4 0,2-2 2 0,-1-7-5 0,4 1 2 16,-4-7 7-16,2-2-4 0,0 4 8 0,2 0-12 16,-1-3 0-16,2 1-4 0,0-4 14 0,0 0-7 15,0 1 6-15,0-5-7 0,-2 3 2 0,2-7 0 16,2 7-1-16,-1-5 0 0,5-3-3 0,0-3 3 15,2-2-5-15,2 1 4 0,2-2-12 0,0-3 4 16,1 2 3-16,1-1 1 0,-1 4 8 0,2 1-3 16,0-2 4-16,0 2-4 0,0 3 1 0,-2 2 0 15,-1-1-5-15,0 7 2 0,0-2-2 0,-2 3 3 16,-1 0 2-16,-1 0-1 0,-4 4 0 0,1 4 0 16,-3-1 1-16,1 2 2 0,0 3 5 0,5 2-10 0,-4-1 0 15,-1-1-4-15,-1 2-1 0,-5 0 10 0,9 0-1 16,-2-2 5-16,1 0-1 0,-1-2-3 0,-4 1-3 15,6-5 0-15,-2-3-6 0,2-3 10 0,3-3-1 16,0-2 3-16,3 1-10 0,3-8 7 0,-2 1-3 16,-2-4 5-16,2 2-6 0,-5 0 0 0,1-2 2 15,0 1-1-15,-4 2 0 0,1 3 1 0,-1 0-1 0,1 2 1 16,-2-1-3-16,-1 4 2 0,3 2-2 0,-1-1 2 16,-1 3-2-16,-1 0-1 0,0 0 5 0,0 0-4 15,0 0-3-15,-2 0 14 0,1 5-13 0,-1-2 13 16,1-2-18-16,-1 2 3 0,2 2 4 0,-3-1 0 15,0 1 10-15,0-1-8 0,0-1 0 0,0-3-4 16,-1 5 7-16,-1-5 3 0,-1 0-1 0,1 0 0 16,1-5-4-16,-1 2-5 0,2-1 2 0,5 2-4 15,-2-5 5-15,3-1-2 0,1-1 3 0,1 0-3 16,-1 0-7-16,2-1 1 0,-2 0-2 0,2-1 2 0,2 2 3 16,-2 5 3-16,-5-4 3 0,4 4 0 0,-2-1 6 15,-6 5-13-15,-5 0 2 0,1 0-5 0,17 5 16 16,-15-1-6-16,5 4 6 0,-3 5-5 0,2-1 8 15,-1 5-3-15,-2 3 1 0,2 4-3 0,-2 2-1 16,4 1-5-16,1 1 5 0,1-3-3 0,2 1 11 0,0-2-3 16,2-4-2-16,3 1 1 0,-1-7-2 0,2-2 0 15,1-5-5-15,-1-5 3 0,0-2 3 0,-1-5 0 16,0-1 1-16,0-6-3 0,0-4-4 0,-3-8 0 16,1-1-12-16,-1-8 3 0,-1-2-48 0,1-2-12 15,0-5-4-15,1 1-3 0,-1-4-8 0,1-2 7 16,2 0 5-16,-1-6 4 0,2 3 36 0,-1-1 29 15,-3 0-4-15,0 2 8 0,-3-5-6 0,0 5 2 16,0 3 3-16,-2 2 0 0,-2 4 5 0,2 10 21 16,-2 2-3-16,1 10 10 0,-1 6 9 0,-3 4-10 15,-5 8 3-15,0 0-8 0,0 0-11 0,0 0-6 0,0 0 2 16,1 0-1-16,10 15 18 0,-13-6 3 0,2 0 4 16,0 0 1-16,0 3 20 0,0-3-16 0,-1 2 0 15,-2-1-7-15,1 2-9 0,2 3 5 16,0 1-6-16,0 2 4 0,-1 3-12 0,-1 7-13 0,1 2 10 15,-1 5-12-15,2 6-1 0,-1 1 9 0,1 0-9 16,0 10 10-16,-2 1-13 0,2 3 0 0,0 4 0 16,0-6 2-16,2-3 4 0,4-2-2 0,-3-3 2 0,4-1-3 15,-1-3 2-15,-1-5-7 0,1-3 2 0,1-1-5 16,2-7 1-16,-3-5 0 0,-1-4-6 0,-2-9-1 16,-2 1-37-16,-1-9-32 0,0 0-12 0,0-5-12 15,-3-11-102-15,-6-2-126 0,-4-10-3 0,1-2-48 16,-2 1 388-16</inkml:trace>
  <inkml:trace contextRef="#ctx0" brushRef="#br0" timeOffset="24976.53">13366 4832 405 0,'-10'-44'57'0,"-1"-3"104"0,1 3-73 0,2 2 39 0,-1 0 23 0,5 12 8 15,1 9 77-15,1 5-76 0,2 4-3 0,3 3-26 16,0 3-32-16,3 0-34 0,2 6-4 0,2-2-10 0,1-1-26 16,8-1-15-16,1 4 3 0,5-4-8 0,5-1-4 15,-3 1 14-15,2-4-1 0,3-1 8 0,2-3 8 0,9 0-24 16,2-4 3-16,2 5-9 0,0-4 1 15,-2 5-75-15,-5 0-63 0,-1 1-28 0,-7-3-461 0</inkml:trace>
  <inkml:trace contextRef="#ctx0" brushRef="#br0" timeOffset="26072.94">14041 4937 1528 0,'-5'-7'97'0,"5"7"-93"0,0 0-5 16,0 0-20-16,0 0 23 0,6 8-1 0,-3-5 2 16,2 2-2-16,-5-5-1 0,0 0 18 0,0 0 5 0,0 0 9 15,0 0 59-15,0 0-2 0,0 0-3 0,0 0-5 16,3-16-41-16,-3 4-22 0,0 0-1 0,1 1-6 16,2-1-3-16,2 3-8 0,1 2 3 0,0-1-4 15,-3 2-2-15,4 2-8 0,1-2 3 0,5 4-2 16,1-1 14-16,1 2-4 0,2-2-1 0,6 1-2 15,1-2-3-15,4 1 7 0,0-4-2 0,-1 1 3 16,6-2-5-16,-3-1 3 0,-2 0 1 0,-4 2 3 16,-4-2 1-16,-4 1-5 0,-4 1 3 0,-1 2-3 15,-5-1 4-15,-3 0 3 0,-2 0-7 0,-2-1 4 0,-5 2-17 16,-5 1 6-16,-4 0-7 0,-4-4 6 0,-4 4-4 16,-1-1 9-16,1-2 4 0,-7 2-1 0,1-7 0 15,1 8-3-15,0-1 3 0,4-2-4 0,1 7 2 0,4-2-3 16,4-1-1-16,-3 8 0 0,5 2 2 15,-1 2 2-15,1 6-4 0,4 0 3 0,0 4-10 0,3 2 11 16,-2 5-4-16,4-1 6 0,-5 4-1 0,7 0 1 16,-1 1 4-16,3 2-3 0,6-1 1 0,-3-4-4 15,6 0-1-15,0-6 0 0,3 0 11 0,5-2-4 16,1-6-1-16,3 1-3 0,2-7-5 0,4-2-55 16,3-5-13-16,6-5-16 0,0-7-69 0,1 0 5 15,2-1-6-15,1-5-1 0,-1-1-51 0,1-7-43 16,1 5 123-16</inkml:trace>
  <inkml:trace contextRef="#ctx0" brushRef="#br0" timeOffset="26509.4">15026 4738 363 0,'27'-10'189'0,"-4"-1"-26"0,-1 1-11 15,-7 0-3-15,-2 4-34 0,-4-2-16 0,-4 4-2 16,-5 1-5-16,-2 1-8 0,-4-1-37 0,-4 3 5 16,-5-1-18-16,-1 1-12 0,-7 1-9 0,-4 7-3 15,0 1 1-15,-1 3 6 0,-2 1-8 0,-1-1-1 16,2 4-5-16,0 2-13 0,2 2 14 0,3 1-2 0,-4-3 7 15,4 2-9-15,3 1-5 0,-2 0 6 0,7 3-4 16,2-3 11-16,3 3-9 0,5-2 1 0,3-1-5 16,3 0 5-16,1-4 4 0,5 0-6 0,6-2 5 15,1-6-5-15,5 0 10 0,3-4-3 16,5-5 6-16,-3-5-7 0,6-4-1 0,-2-3 9 0,4-8-8 16,-3-1-3-16,4-5 12 0,-1-2-14 0,-2-2 12 15,0-4-14-15,-2-4 2 0,-3-2-3 0,0 1 0 16,-2-3-24-16,-2 1-35 0,-2-1 5 0,-5 0-14 15,1 2 20-15,-5-2 9 0,3 0 15 0,-3-4-5 16,1-1 31-16,0 1 1 0,1 1-6 0,-2-1 5 16,1 0-11-16,2 3 8 0,-3 1 0 0,2 4 4 0,-4 3 1 15,-2 5 10-15,-1 4-5 0,-4 2 9 16,0 8 18-16,0 10 8 0,0 6 5 0,0 0-3 0,0 0-10 16,0 0-4-16,-15 2 9 0,8 14-4 0,-1 5 24 15,-1 9-3-15,0 3-5 0,-1 7 3 0,-2 3-6 16,1 9-13-16,-2 8 2 0,3 7-5 0,1 4 3 0,3 0-9 15,3 4-6-15,4 1-1 0,2 3-24 0,3 5 8 16,2-1 0-16,5-5 3 0,5-6-1 0,7-13-50 16,2-5-10-16,7-12-23 0,1-5-107 0,4-8-90 15,-2-8-49-15,3-8-23 0,7-1 351 0</inkml:trace>
  <inkml:trace contextRef="#ctx0" brushRef="#br0" timeOffset="27173.73">17191 4791 1512 0,'-19'-15'242'0,"-3"4"-39"0,2-1 63 0,7 5-213 0,13 7-59 16,0 0-22-16,-11 4 3 0,10 11-9 0,1 0 9 15,0 6 12-15,4 0 0 0,2-2 4 0,5-5 10 0,5-2 6 16,0-3 5-16,8-5-2 0,3 4 8 0,2-8-12 16,3 0 3-16,4-3-6 0,2-2 5 15,2-1-3-15,-1-1-1 0,-5-5 0 0,2-2 8 0,-5-2-8 16,1-5 4-16,0 3-6 0,-3-6 4 0,-4 0-6 15,-4 2 1-15,-4-2-3 0,-5-1 2 0,-4 4 3 16,-3-2 1-16,-5 3-2 16,0 0-8-16,-8 4-9 0,-2-5 0 0,-5 4-1 0,-3-4 3 0,-1 8 11 15,-2 4-2-15,1 2 4 0,3 4-9 0,-7 3 2 16,3 3-2-16,-5 6 3 0,-1 3 0 0,2 4 3 16,3 2 2-16,-1 6 0 0,4 4-4 0,1-3 0 0,-1 5 3 15,2 5 1-15,4-2 9 0,1-1-9 0,0 3 1 16,7-2-3-16,1-4 6 0,5 4-2 0,5-3 5 15,3-1-4-15,2 0 7 0,8-3-9 0,2 1 0 16,7-2-1-16,10-7-2 0,4 1 9 0,-1-8-6 16,7-4 6-16,1-7-6 0,4-7-31 0,2-4-2 15,-3-8-13-15,0-6-41 0,-2-4-1 0,-1-5-6 16,-3-3 1-16,-1-2-34 0,-6-6-59 0,0-4-14 16,-6 2-14-16,-4-2-47 0,3 3 5 0,-7 2 120 0</inkml:trace>
  <inkml:trace contextRef="#ctx0" brushRef="#br0" timeOffset="27496.36">18350 4307 350 0,'1'1'83'0,"1"5"181"16,1 3-104-16,-3 9-23 0,-5 2-8 0,1 5-11 16,-1 2-64-16,0 4 8 0,0 1-7 0,-1 0 6 15,0 1-15-15,3 2 19 0,-3-2-5 0,2 4 10 16,1 3-1-16,-2-6-8 0,1 4-8 0,-2-4 0 16,1 3-27-16,1-4-4 0,2 5 2 0,5-6-5 0,2-2-10 15,2 5-2-15,1-2-7 0,-2-4 3 16,-3 0-8-16,3-4 4 0,-3-8 6 0,0-1-3 0,-2-7 6 15,-1-5 8-15,0-4-1 0,0 0 4 0,0 0-1 0,0 0-9 16,0-6-3-16,0-8-1 0,0 2 2 16,0-6-5-16,5 1-1 0,-1-1-1 0,3-9 4 0,1 1-4 15,2-4 4-15,2-3-4 0,3-3 3 0,2-3-3 16,1-1 5-16,1-2-5 0,3 0 3 0,2 3-5 16,-1-2 4-16,-1 3-3 0,1 4 3 0,0 6-6 15,3 4 4-15,-1 6-5 0,1 1 5 0,-1 4-7 16,-6-2-2-16,1 6 1 0,-7 2 5 0,1 2-25 15,-4 4-4-15,1-2-11 0,3 3-51 0,-5 4 1 16,-4-4-4-16,-4 5 5 0,-1 1 2 0,2 0-40 16,2-2-7-16,2-1-17 0,0 6-93 0</inkml:trace>
  <inkml:trace contextRef="#ctx0" brushRef="#br0" timeOffset="27872.68">18998 4479 549 0,'3'0'99'0,"1"-3"228"0,1 1-189 0,2 2-45 0,-1 0-4 15,2 5-16-15,-1-1-34 0,-2 5-3 0,1 2 4 16,-3-3-1-16,0 0 22 0,0 2-10 0,-2 1 4 0,2 2-7 16,-1 5 1-16,-2-1 5 0,1 2-2 0,-1 3 1 15,2 2-11-15,-2 2-14 0,1 7-4 0,1-4-2 16,-2 4-14-16,1 2-3 0,1-3-2 0,-2 3 0 16,0 1 5-16,0-5-8 0,-2 2 5 0,-1-5-5 15,2-2 5-15,-2-3-4 0,0-8 8 0,0-3-5 16,-2 0 12-16,1-7-4 0,-2-2 0 0,0-2-1 15,1-1-1-15,-1-1 3 0,-1-7-5 0,-1 1 4 16,4-2-6-16,-1-5 4 0,4-2-3 0,2-8 1 16,2-1-7-16,2-2-2 0,4-5 0 0,1-2-1 15,1-3 1-15,2-1 7 0,4 1-1 0,1-5 1 0,2 4-14 16,1-3 8-16,5 2-1 0,-2 4 3 0,1 5-2 16,2 4-1-16,-2 4 1 0,2 0 0 0,-3 4 5 15,3 1-2-15,3 4-5 0,-3 1 2 0,-1 3-3 0,-5 0-12 16,-4 1 7-16,-4 5-8 0,-1-1 10 0,2 4-18 15,-7 0-2-15,1 0-6 0,-1-5-20 0,-4 4-16 16,3-2-12-16,-3 3-2 0,-3 0-51 0,0 0-30 16,0 0-12-16,0 0-16 0,0 0-126 0</inkml:trace>
  <inkml:trace contextRef="#ctx0" brushRef="#br0" timeOffset="28938.96">19939 4600 848 0,'0'0'0'0,"0"-3"16"0,0 3-6 0,0 0 12 0,0-2 20 0,0 2 42 0,0-3 2 16,0 3 13-16,0-1 23 0,0-2 1 0,-18-23 1 15,7 22-6-15,-1-1-34 0,0 2-37 0,2-1-5 0,-5-1-9 16,-2 5-4-16,0 0-14 0,-1 5 0 0,1-1-6 16,1 4-4-16,1 1 2 0,-3 6 3 0,0 3-3 15,2 2 2-15,-2 9-1 0,-2-2 2 0,2 4-2 16,2 0 0-16,0 5 0 0,2 2-4 0,2-1 2 16,5-1-5-16,1-3 4 0,3-1 1 0,3-2 0 15,0-1-6-15,7-4 10 0,2-1-9 0,5-6 10 16,1-5 0-16,1-1-1 0,5-4 7 0,3-8-6 15,1 0 3-15,2-8-8 0,0-5 5 0,0-4-6 16,0-1 0-16,-3-5-3 0,2 2-1 0,-3-8 2 0,-2 4-1 16,-3-2 3-16,-3-6-5 0,-1 0 4 0,-3 0-7 15,-4 1-1-15,-5-3 2 0,-2 5-1 16,-5-1 0-16,-1 4-4 0,-3-1 1 0,-1-1-1 0,0 4 5 16,-2 4 1-16,3 8 0 0,0 1 0 0,1 3-1 0,2 4 2 15,6 5-5-15,0 0 4 0,0 0-13 0,0 0 0 16,0 0 3-16,0 0-1 0,0 0 17 0,0 12-8 15,6-6 6-15,2 2-7 0,1 1 6 0,4-6 0 16,1 1-4-16,3 1 2 0,1-2 5 0,6-2-8 16,0-1 6-16,5 3-7 0,-3-1 6 0,0-2-2 15,2-2 0-15,-1-1 0 0,1-6-5 0,5 5 5 16,0-4-4-16,-3-1 4 0,4 6 3 0,-7-3-3 16,0-1 4-16,-5 2-3 0,-1 1-3 0,-4 1 3 15,-1 3-4-15,-1 0 4 0,-1 0-6 0,-3 4 6 16,-3 7 1-16,-1-5 1 0,-1 10-9 0,0-7 8 15,-1 3-2-15,-2 0 7 0,1 2 5 0,-1 2-8 0,0-3 5 16,0 7-7-16,-3-7 3 0,2 4 14 0,-1-4-6 16,-1 3 9-16,0-4 0 0,2 3-6 0,-2 0 2 15,0 2-2-15,-2 2 1 0,2 2-9 0,0 1-1 16,0 2-3-16,0 6-2 0,0-4-2 0,3 6 7 16,-1-2-7-16,1-1 3 0,0 1-3 0,-2-2 1 0,4 0-1 15,-1-5 4-15,2-2-3 0,2-5-1 16,-1-4 1-16,-4 1 7 0,2-5-3 0,-4 1-4 0,1-5 2 15,0 1-4-15,-2-5 5 0,0 0 1 0,0 0 1 16,0 0 4-16,0 0 0 0,0 0-4 0,0 0 1 16,0 0-7-16,0 0 11 0,0 0-2 0,0 0 4 15,0 0-15-15,0 0 8 0,0-2-5 0,6-31 7 16,-6 24-12-16,-1-6 7 0,-1 2-2 0,1-3 5 16,-1-1-1-16,0-1-2 0,-3-6 0 0,4 4-1 15,-4-6-4-15,1 4 0 0,1-2 1 0,0 3 0 16,1 5 7-16,2-1-7 0,0 5 1 0,2 2-4 15,-2-1 8-15,3 1-3 0,0-1-1 0,-2 2-2 0,5 0-7 16,-3 2 9-16,0-5 0 0,4 2 2 0,-1-2 1 16,3 0-4-16,3 0 0 0,2-5-2 0,-2-1 8 15,3 2-8-15,1-5 4 0,2 0-5 0,1 3 5 16,2-1 3-16,-6-4-2 0,5 4 1 0,-2-2-9 16,-1 0 3-16,6 5 3 0,-2 2 0 0,0 1 9 0,3 1-7 15,-2 0-5-15,-1 3 3 0,-2-1 1 0,1 5-7 16,-1 1 10-16,-1-1-10 0,1 5 14 0,-4-4-8 15,-1 4 0-15,-4 0-1 0,1 0-2 0,-2 3-1 16,0-2 5-16,-2-1-1 0,1 5 5 0,-1-2-11 16,-1-2 6-16,-2 2-6 0,2 2 4 0,-3-1-2 15,-1 1-9-15,-1 2 5 0,1-2-14 0,-2 3-59 16,-2 0 3-16,1-1-23 0,-2-1-20 0,1-1-39 16,2-5 5-16,0 0-17 0,0 0-17 0,0 0-64 15,0 0-36-15,0 0-19 0,15 3 310 0</inkml:trace>
  <inkml:trace contextRef="#ctx0" brushRef="#br0" timeOffset="29239.75">21312 4561 1494 0,'2'1'60'0,"-2"-1"79"0,0 0-122 0,0 0 18 0,6 14 1 16,-8-4 2-16,-2 1-13 0,-4 1-14 0,-1-1 3 16,0 3-7-16,-3-7-1 0,-1 2 35 0,-1 3-3 0,-2-3 15 15,1 3-10-15,0-3-19 0,0 0-6 0,2-1-2 16,2 3-7-16,1-2-4 0,2 3-3 0,2-3 1 15,2-1-3-15,1 4-8 0,3-3 4 0,3 0-5 16,3 3 9-16,3 1 0 0,1-1 0 0,5 1 0 16,2-1 3-16,4 0-4 0,0 2 3 0,2-2-2 15,0 1 3-15,1 4-3 0,-2-3-3 0,2 4 0 16,-3 2-1-16,-2-2 0 0,1 3 6 0,-5 0-2 16,3-1 6-16,-4 6-6 0,1-1-2 0,-6-1-1 0,-3-6 0 15,-4 6 5-15,-7-6-2 0,-5 3 3 0,-4 3 2 16,-8 1-9-16,-3 3 7 0,-7-2-9 0,1 2-3 0,-9-5-37 15,-4 2-4-15,0-1-11 0,-6-3-30 16,6-3-43-16,0 1-7 0,4-9-14 0,3 1-55 16</inkml:trace>
  <inkml:trace contextRef="#ctx0" brushRef="#br0" timeOffset="30871.86">22947 4462 1469 0,'-3'-12'46'0,"0"-1"-16"0,3 8 2 0,0 5-9 16,0 0-10-16,0 0-19 0,0 0 5 0,0 0-10 16,0 0 7-16,-4 8 4 0,-1 1 2 0,2 3 4 15,-1-2 20-15,-1 7 41 0,2-1-10 0,0 8 17 16,0 1-31-16,-1 10-7 0,-4 5-9 0,1 6 2 16,-2 3-28-16,3 2 7 0,3 0-9 0,1-5 6 0,7-1-12 15,1-11 7-15,4-4 3 0,1-6 0 0,-4-6 1 16,5-10 6-16,-1-5-2 0,4-9 4 0,1-3 0 15,3-5 0-15,2-2-2 0,0-5 0 0,2-3-6 16,-4-3-11-16,-1-1 4 0,-2-2-6 0,1 0 18 0,-2-1-9 16,0-1 5-16,0 1-7 0,-2-3 10 0,-1 1-8 15,1 4 5-15,-5 4-6 0,1 3 1 0,-3 2 0 16,-2 2-4-16,1 6 4 0,-1 5 5 0,-1 1-8 16,2 6 8-16,-1-3-8 0,-4 3 0 0,0 0-7 15,0 0 3-15,14 12-1 0,-8-3 10 0,-3 3-1 16,-2 0-1-16,1 4 1 0,-1 2 12 0,1 10-11 15,1 2 4-15,0 0-6 0,1 3 1 0,0-3 0 16,4 3 1-16,-1-3-1 0,1-2-2 0,2-4 0 16,2-3 2-16,-1-6 1 0,-1-3 13 0,2-5-9 15,-7-4 6-15,5-3-6 0,-1 0 14 0,-2-6-10 0,7-3 0 16,1-3-5-16,0-1-5 0,6-8 9 0,-3 0-9 16,4-4 7-16,-1 1-10 0,0-6 4 0,0-3 5 15,-3-1-2-15,0-4-9 0,-4 4 1 0,0-2-5 16,-5 2 1-16,-2 1-17 0,-2 3-31 0,1 0 2 15,-3 2-14-15,1-1-28 0,-1 4-33 0,3 0-7 0,0 4-7 16,0 3-13-16,-1 3-38 0,-4 6-24 16,1 4-15-16,-2 5 234 0</inkml:trace>
  <inkml:trace contextRef="#ctx0" brushRef="#br0" timeOffset="31078.51">23676 4728 1990 0,'-6'9'50'0,"4"4"-58"0,1 13-15 0,-1 11-11 15,-1 9-61-15,-1 1-81 0,-4 2 10 0,4-4-26 0,-1-6 44 16,2-4 98-16,3-8-3 0,0-10 38 0,2-8 45 16,-2-9 56-16,0 0-16 0,0 0 21 0,13-14-60 15,-4-2-48-15,0-5-23 0,2-9-21 0,-2-4-209 16</inkml:trace>
  <inkml:trace contextRef="#ctx0" brushRef="#br0" timeOffset="31280.35">23834 4170 2358 0,'0'-5'73'0,"3"5"18"0,3 5-105 0,3 12-9 16,4 12-6-16,-5 5-2 0,-4 6-42 0,-2-1 5 15,-4-1 4-15,2-6 5 0,0-2 48 0,2-9 19 16,1-1-2-16,1-7 8 0,-2-4-10 0,-2 2-4 16,0-6 2-16,0 3-2 0,1-1 6 0,4-1-17 0,-1-1-11 15,2 2-10-15,2-2-101 0,-1-5-105 0,4 3-33 16,-1-6-39-16,2-2-297 0</inkml:trace>
  <inkml:trace contextRef="#ctx0" brushRef="#br0" timeOffset="31480.75">24277 4249 1620 0,'-1'-12'262'0,"-1"3"-100"0,-2 0 50 0,4 9-183 16,0 0-87-16,-5 9-18 0,5 9-6 0,-6 10 0 16,2 2-11-16,-3 3 52 0,1-3-3 0,3-2 22 15,0 0 21-15,1-1 7 0,2 2 6 0,-1-4-1 16,2 3 4-16,1 1-9 0,-1-2 0 0,-1 5-3 15,2 3-7-15,-2-4-52 0,0 0-32 0,3 2-10 16,0-7-142-16,3-2-182 0,1-3 241 0</inkml:trace>
  <inkml:trace contextRef="#ctx0" brushRef="#br0" timeOffset="31672.17">24710 4037 2378 0,'0'-2'7'0,"3"7"-60"16,3 13-6-16,-3 10-16 0,-3 17-29 0,-9 10 6 15,-6 8 6-15,-5 4 8 0,-4 5 77 0,3-2 7 16,-2 4 4-16,1 1-1 0,0 1 4 0,-5 6-2 16,-8-1-3-16,-3 3-2 0,-3 4-19 0,-4 3-344 15,-5 1 258-15</inkml:trace>
  <inkml:trace contextRef="#ctx0" brushRef="#br0" timeOffset="33045.26">5057 6703 1242 0,'-24'-12'204'0,"15"3"-59"0,-3-3 7 0,8 3-24 0,-2 2-29 0,3-2-42 16,0 2-6-16,0-2-13 0,-1 0-34 0,-2 1 7 16,-3-1-4-16,-5-3 6 0,-2-4 0 0,-8-1 19 15,-3-3-1-15,2 2 7 0,-2-3-3 0,0 0-17 16,-1-3 3-16,-4-1-8 0,1 4-3 0,2 7-2 16,3-2-8-16,0 7 3 0,4 1-8 0,-1 8 3 15,1 0-1-15,1 8 0 0,-1 1-9 0,-2 7 2 16,1 7 3-16,2 5-1 0,1 2 9 0,0 3-7 15,2 4 1-15,3 5-3 0,2 0 9 0,4-1 0 16,3 1 3-16,1 3-4 0,5-2 0 0,-1-1 0 16,2-2 2-16,4-2 0 0,-1-1 5 0,4-10-2 0,2 1 1 15,2-7-2-15,3-4-2 0,2-4 5 16,-2-5-7-16,1-1 5 0,3-7-2 0,2-6 0 0,2 0 7 16,1-9-6-16,0 0-2 0,-4-4 2 0,3-2-4 15,-4-2 4-15,-2 0 2 0,-1 2-6 0,-3-3 5 16,-2 6-5-16,-1-2 8 0,-2 6-4 0,-2-1-1 15,0 6 0-15,-3 0-2 0,-2 1-2 0,2 4 0 0,-3 4-1 16,0 0-2-16,0 0 3 0,0 0-3 0,0 0 1 16,0 0-9-16,2 0 12 0,-1 0-2 0,23 9 3 15,-16 3-2-15,-1-3-3 0,4 6 4 0,-3-2-2 16,3 0 0-16,1 4-1 0,-2-4 1 0,4 2 0 16,-1-3-7-16,2-3-14 0,3-3-10 0,3-3 1 15,1-3-33-15,1-7 4 0,-1-4 6 0,-2-8 0 16,2-2 37-16,2-2-4 0,3 0 8 0,0-3-5 15,-1-2 12-15,1 2-1 0,0 1 7 0,0-3-4 0,1-2 8 16,2 4-1-16,-3 1-7 0,-1 1 5 0,-1-1 3 16,-4 2-5-16,0 1 6 0,-5 1-5 0,-2 0 7 15,-1 8 4-15,1 1 0 0,-3 3 2 0,0 1 6 16,-4 4 21-16,1-1-8 0,-2 5 11 0,0 5-12 16,0-2-14-16,1 6 8 0,2 3-10 0,-3 4 9 0,2 2-16 15,-4 8 7-15,1 0-10 0,4 6 13 0,-4 1-9 16,3-1 2-16,1 3-3 0,-5 1 6 0,5-5-6 15,2 2 2-15,-1 0-4 0,2-3-1 0,0-2 2 16,-1-3-1-16,-1-1 0 0,2-6 0 0,0-5-5 16,0-1 0-16,1 0 0 0,-1-3 1 0,-3-4 4 15,3 2-1-15,-3-4 3 0,2-1 11 0,2-2-10 16,2-2 8-16,1-4-10 0,-2 0-1 0,5-3 8 16,1-3-5-16,1-3 6 0,1-1-10 0,-1-2 6 15,1-6-3-15,-1 2 6 0,0-4 1 0,-3-2 4 16,0-2 0-16,-2-4 0 0,-2 1-6 0,-1-3-4 15,-4-3-5-15,-1-2 1 0,-1-4-7 0,-2 3 1 0,-2 0 3 16,-2 5-1-16,-1 3 5 0,0 1-5 0,0 3-6 16,0 6-1-16,0 3-23 0,0 3-27 0,0 6-3 15,0 3-13-15,0 5-43 0,0 1-51 16,0 3 3-16,0 0-18 0,0 0 2 0,12 7-21 0,-8 2-17 16,4 3-10-16,1 6-140 0</inkml:trace>
  <inkml:trace contextRef="#ctx0" brushRef="#br0" timeOffset="34255.48">6223 6712 880 0,'0'0'228'0,"0"0"-33"0,5 8-19 0,4-4 0 16,0 1-49-16,4 2-53 0,1 2 6 0,2 0-23 15,5 0-22-15,-2 1-16 0,4-1-5 0,-1-4-1 16,5-1-3-16,1-1 4 0,2-6 0 0,3-1 1 16,-3-8 7-16,1 0 1 0,-1-6 4 0,0-3-2 15,-2 0 2-15,-4-3-8 0,0-1-6 0,-3 0 0 16,-3-1-9-16,-5 2 5 0,1-1-1 0,-4 4 1 15,-1 3-14-15,-1-1 8 0,-2 5-5 0,-2 2 7 0,-4-1-3 16,-1 5-2-16,-5-5 3 0,-3 1-3 0,-2 3 3 0,-2 0-3 16,-4 2-2-16,-2-1 0 15,-2 4 6-15,0 4-7 0,-3 0 4 0,0 0-6 0,-2 7 7 0,-1 1 0 16,0 1 4-16,1 4-5 0,3-1-5 0,2 6 4 16,0 1-1-16,3 2 1 0,3 2-1 0,1 0 6 15,5 6-2-15,-1-2 5 0,0 1-1 0,4 5 6 16,1 0-8-16,7 1 7 0,2 0-6 0,5 4 4 15,6 4-3-15,4-5 1 0,7 0-8 0,7-2-1 16,-1-9 5-16,4-5-3 0,6-6 2 0,1-3 6 16,4 0-6-16,-4-9 5 0,2-3-4 0,-2-7-8 15,-1-2 3-15,-2-6-5 0,1-2 6 0,-4-4-1 16,-1-5-3-16,1-6-2 0,-3 1-33 0,1-6-12 16,-1-1-4-16,-4 1 1 0,-2 0 1 0,-4 2 25 15,-3 2 0-15,-3 1 10 0,-2 2 19 0,-2 4-1 0,1-2 0 16,-3 0 0-16,0 7 0 0,-2 0 2 15,-2 0 3-15,-1 3-2 0,2 5 0 0,-2-2-4 16,1 6 5-16,-1 1-4 0,1 2 12 0,1 2 4 0,1 1-2 16,-1 0 3-16,0 3 7 0,3 0-6 15,0 7 7-15,2-2-6 0,0 2 2 0,-5 1-2 0,3-2-2 16,-3 6 1-16,0 0-10 0,5 4 4 0,-4 2-6 0,2 1 5 16,0 2-17-16,-6 2 12 0,3 0-6 0,-3 4 8 15,0 2-9-15,1 1 1 0,-2 1 0 0,1-4 1 16,-2 1 4-16,-1-10-3 0,-1-2 5 0,-1-4-5 15,2-3 2-15,-3-4 10 0,0-2-7 0,0-3 7 16,0 0-5-16,0 0-4 0,0 0 6 0,0 0-6 16,0 0 5-16,0 0 0 0,0 0-6 0,0-3 3 15,-6-18-6-15,6 8-1 0,2-4 3 0,-1 1-3 16,1-5 3-16,2-5 2 0,2 1-1 0,5-3 2 16,5-2-1-16,2 1-4 0,0-5 3 0,6 1-4 15,-2-1-9-15,4 0 9 0,2 1-3 0,2 3 6 16,1 1-7-16,1 6 3 0,-1 5-3 0,0-2 4 0,1 7 2 15,-1-1-5-15,0-1 0 0,1 6-3 0,-4-2-1 16,0 5-7-16,5-2-3 0,-3 4-3 0,-2 4-30 16,4 0-9-16,-8 1 3 0,4 5 0 0,0-1 31 15,2-1 6-15,0 1 7 0,-3 3-2 0,1 0 3 16,-5 1 3-16,-1 3 2 0,1-3 1 0,-1 4 17 0,3-2-9 16,-1-1-1-16,-3 1-2 0,0-2-4 0,-2 0 3 15,2-2 1-15,-1-1 0 0,-2-3 8 0,-5 1-8 16,-2-4 5-16,-2 0-5 0,-5-3 18 0,-4 3 22 15,0 0-9-15,0 0 11 0,2-14-21 0,-10 3 3 16,-2 2-8-16,-7-3 4 0,-2 2-19 0,-4-1 8 16,1 5 6-16,-3 2-2 0,-1 1 3 0,-1 3-16 15,-1 3 2-15,0 3-3 0,-2 1 7 0,4 7-10 16,4 1 4-16,-2 0-7 0,2 4 5 0,4 2 5 0,-2 0-1 16,8 4 4-16,2 1-9 0,0 2 6 15,4-3-3-15,1 1 5 0,-1-1-6 0,9-1 1 0,2-6-1 16,4-2 1-16,4-4 4 0,-1-3-2 0,0-4 3 15,3-1-3-15,1-4 4 0,4-1 2 0,2-4 0 16,-1-2 0-16,0-5-4 0,0 1 1 0,0-1-3 16,0-3 3-16,1 2-2 0,-4 1-4 0,-2-1 2 15,-2 1-3-15,-2 0 1 0,0 3 3 0,0-3-3 0,-2-2 3 16,2 2 0-16,-2-4-2 0,-1 3 2 0,3-1-2 16,0 2-2-16,-1-1-1 0,1-2 1 0,0 3-2 15,0 3 2-15,-1 0 1 0,3 6-1 0,-4-2 1 16,1 5 4-16,-2 0-7 0,0 0 5 0,1 8-6 15,-5-4-1-15,1 8 5 0,-2 5-6 0,-4-4 7 16,5 11-1-16,-5 3 0 0,-2 6 4 0,-1 9-3 16,-1-1-3-16,-4 9 3 0,1 5-6 0,-2 3 6 15,-5 5 3-15,5 7-3 0,-4 6 2 0,1 6-3 0,2 2-4 16,-5 1 4-16,1 9-3 0,-5-1 4 0,-4 4 8 16,2-6-8-16,-2-9 1 0,2-13-4 0,-2-7 1 15,-1-12 5-15,-1-4 0 0,-3 0 2 16,1-6-5-16,0-8-2 0,-2-1-2 0,3-13-1 0,-4-6-8 15,4-9-29-15,1-6-8 0,1-13-8 0,3-5-37 16,2-12-41-16,2-6-2 0,7-10-17 0,4-6-30 0,3-11-39 16,4-1 3-16,2-8-25 0,3-9-116 0</inkml:trace>
  <inkml:trace contextRef="#ctx0" brushRef="#br0" timeOffset="34973.66">9053 6264 1150 0,'15'-10'478'0,"1"4"-311"16,2-2-68-16,1 8-30 0,-1 3-32 0,-1 3-22 16,-4 6-7-16,-2 8-2 0,-1 1-10 0,-4 4 9 15,1 0-2-15,-1-2 5 0,-1 1-8 0,2-3 8 16,-1-1 0-16,2-3 2 0,2-1 8 0,1-7 11 16,2 3 1-16,2-3 4 0,3 0 7 0,1-1-17 0,1 5 2 15,2-6-7-15,1 2-1 0,-1-1-10 0,2-7-2 16,1 7-3-16,-1-1-1 0,2-5-1 0,-4 2 1 15,-1-4-2-15,0 0 0 0,-2 0 3 0,1-4 5 16,-1-1-3-16,0-4 8 0,-1 2-6 0,-1-2-3 16,-2 0 1-16,-3-3 4 0,1 5-5 0,-2-2-1 15,-4 1-1-15,2 2-7 0,-5-1 9 0,1-2-1 0,-1 4 4 16,-1 2-6-16,-3-1 2 0,0-1 3 0,-3-2-1 16,0 5 0-16,0-5-2 0,0-2 1 0,-1 6-1 15,-4-6 8-15,2 5-11 0,-1-4 4 0,-2 2-4 16,3-1 1-16,0 2 4 0,-1 1-9 0,-1-1 6 15,2 1-8-15,6 4 6 0,0 0-1 0,0 0 1 16,0 0 3-16,0 0-3 0,-1 0-1 0,-1 0-3 16,1 0 1-16,-1 0 2 0,1 0-1 0,-2 0 0 15,0 0-1-15,0 0 3 0,-45-6 3 0,48 6-1 0,-18 3-4 16,11-3 7-16,1 0-4 0,6 0 6 0,0 0-7 16,0 0 3-16,-2 0-1 0,1 0 2 0,-1 0-4 15,1 0-3-15,-1 0 3 0,1 0-3 0,-1 0 7 16,1 0-6-16,-1 0 1 0,1 0-3 0,-1 0 4 0,1 0 3 15,1 0-3-15,0 0 2 0,0 0-6 0,-2 0 3 16,-20 0 1-16,14 0 0 0,1 0 7 0,-1 0-5 16,2 3 2-16,1-3-4 0,-3 0-2 0,1 0 5 15,2 1-2-15,5-1 3 0,0 0-7 0,-1 0 3 16,-1 0-3-16,1 0 3 0,-1 0-2 0,1 0 2 16,-1 0 0-16,1 0-1 0,-1 0-3 0,1 0 1 15,-1 3 3-15,1-1-2 0,-1-2 10 0,1 3-4 16,-34 19 0-16,31-10-3 0,-1-3 0 0,-1 1-1 15,2 1 1-15,-2-4-1 0,0 5 0 0,0 0 2 16,0-6 3-16,-1 6-2 0,-1 0-5 0,1-3 3 0,2 3 0 16,-1-3 4-16,3 0 5 0,0 6-12 0,0 1 2 15,3 2-5-15,3 3 12 0,2-3-9 0,4 1 2 16,4-5-4-16,-1 1 4 0,9-5-2 0,3 1 0 16,3-5 1-16,1 1 2 0,3-7-13 0,-1 0-1 15,3-3-8-15,3-6-29 0,-2-3-18 0,2-1-6 0,0-4-5 16,-2-1-43-16,-2-2-137 0,-4 0-49 15,-9-2-45-15,-1 2 355 0</inkml:trace>
  <inkml:trace contextRef="#ctx0" brushRef="#br0" timeOffset="35606.5">8299 6470 1958 0,'-3'-13'52'0,"3"5"-15"16,0-1-6-16,1 5-3 0,1 1-19 0,-5-1-6 15,0-1-4-15,0 1-1 0,-5-4-10 0,4 2 12 16,-4-1 4-16,-4-2 1 0,3-3 1 0,-1 0 3 0,-1 3 0 15,0-3 1-15,-1 3 3 0,-2 4-6 16,4 1-2-16,2 1 0 0,1 6 0 0,-1-2-12 0,1 4 3 16,-2 7-9-16,0 4 5 0,-2 8 8 0,3 2 0 15,0 0 1-15,2 3-4 0,0 4 0 0,0 0 0 16,0-4 1-16,0 6 0 0,-1-7 2 0,-1 2-2 16,1-2 3-16,-2-7 4 0,0 0-5 0,4 0 4 15,-1-5-4-15,2-2 12 0,2-5-6 0,-1-2 2 16,3 1-5-16,0-4-3 0,3-2 4 0,3 1-1 0,2-3 3 15,-1-3 3-15,8-3-4 0,2-3 1 0,4-6-2 16,0-3 3-16,-2-3-5 0,2-3 3 0,0-1-4 16,0 1 7-16,0-1-4 0,-4-1 0 0,0 1-1 15,-1 2-2-15,-1 4-5 0,0 3 2 0,-4 4-4 16,-1 3 7-16,-1 4 1 0,-1 1-2 0,-3 4 1 16,-5 0-7-16,0 0 4 0,15 9-2 0,-10-5 4 15,2 4 3-15,2 1-1 0,-3-5-2 0,8 11 0 0,-2-6-6 16,3-2 6-16,3 7 0 0,1-5 1 0,2 4-1 15,1 4 0-15,2-2-1 0,1-2 1 0,1 3-8 16,-1 2-31-16,-1-1-28 0,-1-5-10 0,-1 0-193 0</inkml:trace>
  <inkml:trace contextRef="#ctx0" brushRef="#br0" timeOffset="37378.48">11525 6211 1662 0,'-6'-9'0'0,"0"-2"-30"0,2 7-6 0,-2-1-12 16,-2 5-68-16,-1 5 20 0,-6 5 5 0,-4 4 14 15,0-1 73-15,-2 3 41 0,1 1 0 0,5-1 17 16,-3 2 17-16,1-1 1 0,-3 3-10 0,1 6 3 0,2 1-33 16,1 4-17-16,4 2 3 0,1 4-10 0,4 1-14 15,3 3 7-15,-1-2-6 0,4 2 5 0,1-4-9 16,6-7 7-16,1-2-4 0,5-7 3 0,3-3-2 0,3-9 5 15,1-6 0-15,5-3 2 0,-2-3-3 0,2-8 18 16,0-1-6-16,2-7 9 0,1 1-12 16,1-6-8-16,2-1 3 0,-3-2-6 0,-4-4 3 15,3 1 6-15,-4-5 0 0,-4 3 3 0,2-1-5 0,-11 0 4 16,-3 2 0-16,-5-1 1 0,-1 2-3 0,-1 0-3 16,-4 5-4-16,-2-3 1 0,-4 4-4 0,-2 3-5 15,-2 3 5-15,3 6-4 0,0 3 12 0,4 9-7 16,-1 0-4-16,5 5-1 0,-2 2-5 0,3 5 6 15,3 3 5-15,0 4-3 0,0-1-2 0,6 6 6 16,0-3-5-16,4 0 6 0,4 3 0 0,7-3 0 16,1-3-2-16,8-5 2 0,1-1 6 0,4-4-8 15,2-4 8-15,-1 0-8 0,1-1 5 0,-1-1 4 16,0-2-5-16,-2 0 5 0,2-2-10 0,-3-1 0 0,-3-1 2 16,-2 0 1-16,-3 1 7 0,1-2-8 0,-4 4 3 15,1 2-5-15,-5-1 6 0,0 9-11 0,-8-2 1 16,2 7-3-16,-2-2 18 0,-4 1-10 0,-1 7 9 15,-4 1-9-15,2 4 15 0,-3 0-14 0,-1-1 4 0,1-1-5 16,-2-4 11-16,5-1-6 0,3 1 5 0,-3-2-5 16,5-4 0-16,-5 1 7 0,1-2-9 15,4-3 10-15,-2-2-9 0,3-2 10 0,1-1-1 0,2 0 1 16,1-4-11-16,1 0 10 0,-1-4-8 0,1 0 8 16,2-4-4-16,-1-2-3 0,0-2 1 0,1-5-4 15,2-2-6-15,2-4 2 0,-1 0 3 0,1-4-2 16,-1-5-1-16,-3 5 4 0,-1-1-4 0,-1 0 3 15,-2 5 5-15,-2 2 1 0,-1 1-1 0,-1 3-1 16,-2 4-13-16,0 5 7 0,-2 4-3 0,0 1 5 16,1 3 0-16,1 3-10 0,-2-2 9 0,2 7-7 0,-1-4 11 15,-1 5 2-15,4 3 0 0,-4 0 2 0,2 1 4 16,0-1 7-16,0 2-2 0,2-2 5 0,-1-3-1 16,2 3 0-16,0 1 0 0,2 4-1 0,-3-1-11 0,1-4-4 15,-3 1 4-15,5 4-2 0,-4-2 9 0,1 3-15 16,2-2 0-16,1 5-4 0,4 0 8 0,-2 0-4 15,0-3 0-15,-2-2-2 0,-1 0-4 0,5-4 4 16,3 0 3-16,3-4 0 0,0-2 1 0,1-6-1 16,-4-5-7-16,5-4 2 0,2-7-18 0,1-8 0 15,2-6-12-15,0-7 3 0,1 0-46 0,0-10-22 16,1-2 8-16,0-2-8 0,-3-3 52 16,-2 4 31-16,1-6 5 0,-5-5 6 0,1 2 2 0,-5-3 3 15,-1 0 2-15,-6 3 1 0,-2 3-1 0,-2-1-5 16,0 3 2-16,-3 8-3 0,-3 0 9 0,0 8 19 15,0 5-7-15,1 4 10 0,2 3-17 0,-1 2 15 16,-1 6-10-16,-1 2 10 0,0 3-8 0,2 5 8 0,-2 8-3 16,0 0 2-16,0 0-15 0,0 0 30 0,3 8 4 15,-3 5 8-15,0 11 12 0,-2 6-33 0,-1 4 7 16,2 8-16-16,1 4-2 0,-2 6-7 0,1 4-6 16,-1 6 4-16,1 1-4 0,1 12 12 0,-5 1-2 0,4 3 4 15,1-1-9-15,0-5-1 0,4-3-4 0,2-3 2 16,3-4-5-16,-1-11 2 0,-1-4-2 0,2-11 1 15,-4-7-4-15,1-3 0 0,1-6 1 0,-2-11-1 16,2 1-2-16,-5-7-18 0,-2-4-6 0,0 0-6 16,0 0-43-16,0 0-117 0,-8-15-12 0,1 2-53 15,2-1-243-15</inkml:trace>
  <inkml:trace contextRef="#ctx0" brushRef="#br0" timeOffset="37555.22">13184 6245 1092 0,'7'-5'165'0,"1"-2"159"0,5-2 121 0,10 3-354 0,10-4-40 16,13 5-28-16,6 4-2 0,2 2-9 0,0 7-6 15,2 0-9-15,7 1 7 0,1-1-7 0,3-1 6 16,-4-1-3-16,-3-3-4 0,-5 2-1 0,-4 4-14 0,-8-2-76 16,-5 2-7-16,-7 3-31 0,-1 0-93 0,-5-3-164 15,0 3 217-15</inkml:trace>
  <inkml:trace contextRef="#ctx0" brushRef="#br0" timeOffset="37706.18">14570 6905 3172 0,'-2'-5'82'0,"2"5"-30"0,6-4-97 0,9 13-163 16,4 3-77-16,1 12-57 0,-5 1-573 0</inkml:trace>
  <inkml:trace contextRef="#ctx0" brushRef="#br0" timeOffset="85837.13">1661 8995 2379 0,'3'0'-7'0,"11"5"1"16,1-1 4-16,9 5-3 0,3-2 5 15,-18-14-2-15,9 10 3 0,-2 1-2 0,-2-4 0 0,2-4 4 16,2-1-1-16,-1-3 5 0,-4-4 7 0,1-3 15 16,-3 1-1-16,4-4 4 0,3-1-5 0,-1-2-24 15,1-4 6-15,3 4-10 0,1 0 5 0,0 0-2 16,4 0-3-16,2 5 0 0,0-1-6 0,1 4 3 15,2 1 4-15,-4 3-1 0,0 4 0 0,-5 1 1 16,-1 1-4-16,-1 6 4 0,-2-2-3 0,-6 4 2 16,-2 2-3-16,-3 2 4 0,-1 0 3 0,-1 3-2 15,-5 3-1-15,1-2 1 0,-4 5 3 0,-1 3-4 16,-2 3 8-16,-6 2-8 0,3 2 6 0,-10 2-10 16,-4 3 0-16,-5 1-2 0,-5 2 5 0,-1-2-10 0,-2 3 4 15,-1 2-4-15,-4 3 7 0,-1 0-4 0,-1 0 2 16,-2 3-2-16,-1-4 7 0,3-2 1 0,1-3 2 15,8-3 1-15,2-3-3 0,10-5 13 0,4 0-9 16,0-4 10-16,6-4-9 0,5-1 6 0,2-7-2 16,7 3 1-16,-1-4-12 0,2-7 16 0,5 7-4 15,3-7 10-15,3 2 8 0,5-2-6 0,4-6 4 16,2-4-7-16,3-3-14 0,4-5 6 0,4-2-5 0,-2-2 4 16,6 0-10-16,-2 0 0 0,-1-4 2 0,0 4 0 15,1-5-2-15,-3 1-44 0,0 1-11 0,-1 3-14 16,-3 0-75-16,-1 0-117 0,-1 5-21 0,-4 3-60 15,-1 1-354-15</inkml:trace>
  <inkml:trace contextRef="#ctx0" brushRef="#br0" timeOffset="86357.39">1528 10281 2661 0,'-36'-17'-2'0,"0"4"2"0,0-7-16 0,-3-1-40 15,-4 0 17-15,-2-4-20 0,-7-5 38 0,-2-7 23 16,-1-3-2-16,1-16 10 0,5-2-1 0,4-14 8 16,2-2 3-16,0-2 2 0,1-6 6 0,3-7-16 15,6 1-5-15,9-3-1 0,2-1-2 0,8 1-4 16,4-2-2-16,7 5-3 0,6-3-3 0,13 0-8 15,8 1 4-15,9 4-7 0,3-1 2 0,7 14-11 16,5 0 5-16,4 9-6 0,6 1 9 0,7 2 12 16,5 1-1-16,7 3 6 0,4 9 3 0,3 2 0 15,2 6-1-15,1 7-1 0,4 0-5 0,6 11 11 0,2 2-6 16,4 11 7-16,-2 5-7 0,-5 7-2 0,-8 7 5 16,0 11-1-16,-2 3 5 0,-3 10-4 0,0 7 2 15,-8 2-3-15,-5 6 0 0,-6 7 2 0,-4 8-4 16,-2 4 3-16,-7 10 0 0,0 12 0 0,-8 8 1 0,-4 11-2 15,-3 5-8-15,-11 2 10 0,-4-2-2 0,-15-2 3 16,-8 1 1-16,-11-4 2 0,-11 3 2 0,-6-7 0 16,-4-2 1-16,-9-6 32 0,1-2-6 0,-1-7 14 15,-5 0-8-15,4-6-2 0,-3-5 2 0,-3-6-4 16,1-8-6-16,-2-5-1 0,-5-4-1 0,-3-3 0 16,-3-7-7-16,-1-9 4 0,2-4-6 0,-2-13 4 15,2-6-8-15,-9-10-9 0,-4-2 3 0,-6-11-6 16,-2-4 0-16,-2-10-20 0,1-8-5 0,0-9-7 15,3-4-38-15,-7-8-34 0,2-6-8 0,-6-10-14 16,-2-9-80-16,7-9-105 0,2-9-82 0,5-6-24 16,4-9 417-16</inkml:trace>
  <inkml:trace contextRef="#ctx0" brushRef="#br0" timeOffset="93517.29">4403 8514 1691 0,'-18'-19'64'0,"3"5"10"16,5 2 6-16,3 8-11 0,7 4-20 0,-6 4-52 15,4 5-4-15,1 11 0 0,-2-2-2 0,0 10 11 16,-5-2-5-16,2 3 5 0,3 3-6 0,-4-5 10 16,7 1 11-16,-2 2 0 0,-2 4 34 0,-17-10-9 0,9 18 6 15,9 9-6-15,-3-2 7 0,4 6-26 0,2 3 2 16,2 5-10-16,4 0 0 0,0 2-12 0,1-5 4 16,2 1-6-16,0-5 3 0,2-7-2 0,4-7-3 15,3-8 1-15,1-1-4 0,-1-8 9 0,3-4-2 0,-2-4 3 16,1-8-7-16,0-2-1 0,1-7-1 0,2-1 0 15,1-7-4-15,1-8 10 0,-1-4-3 0,1-7 4 16,1-8-14-16,1-4 5 0,1-3-3 0,-1-3 4 16,0-3-3-16,-2-4-1 0,-5 1 2 0,3-2-2 15,-6-6 7-15,-1 4-4 0,-2 0 4 0,-7-2-3 16,5 6 4-16,-4 1-2 0,-1 0 4 0,0 4-3 16,-7 1 2-16,3 9 6 0,-1 4-11 0,-2 3 8 15,0 4-3-15,-2 4-2 0,2 0 4 0,0 9-3 0,2-1 5 16,-1 1-6-16,-1 4 2 0,0 2-2 15,0 6 2-15,0 0-2 0,0 0-3 0,0 0 1 0,0 0-4 16,0 0 5-16,0 0 2 0,-1 9 1 16,1 8 9-16,0 8 1 0,3 3-7 0,-3 4 3 0,3 8-10 15,-3-1 2-15,0 6 4 0,7 8-2 0,-4 1-1 16,8 1 3-16,-2 4-3 0,-2 0 2 0,5 3-7 0,0-3 6 16,3 7-3-16,-4-3 4 0,-1-1 0 0,0-3-2 15,1-6 3-15,4-9-3 0,0-2 0 0,1-7 5 16,-4-5-2-16,6-1 4 0,-3-7-7 0,0-6-4 15,3-2-13-15,-3-10 5 0,0-1-34 0,1-6-35 16,1-3 1-16,0-10-18 0,1-8-40 0,0-13-29 16,2-5-6-16,-1-6-8 0,2-4-29 0,1 0 75 15,-2-2 6-15,-1-7 31 0,2 2 95 0,-4-3 0 16,0-5 10-16,0 4-7 0,1-1 10 0,0 5 27 16,0 1-2-16,0 1 15 0,-5 7 54 0,3 6 37 15,-4 4 12-15,2 10 1 0,-2 2-2 0,-3 7-25 16,-3 0-15-16,-2 9 0 0,-2 3-31 0,1 5-23 15,1-1 5-15,-4 5-12 0,0 0-11 0,0 0-19 0,0 0-2 16,-18 0-4-16,8 9-11 0,-10 3 1 0,1 1-2 16,-3 4 3-16,-2 2 1 0,0 2 3 0,-3 5 2 15,0 0-2-15,-1 7-3 0,-1 0-6 0,1 2 4 16,2 2-4-16,1-1 3 0,4-2-6 0,3-4 1 0,6 3-3 16,2-5 7-16,5-6-11 0,4-1 3 0,1 3-5 15,4-3 6-15,5-4 6 0,2 1-2 16,2-7 3-16,4 1-3 0,1 0-2 0,2-1 3 0,3-4-2 15,2 5 6-15,2-3-5 0,2-1 0 0,0-2 0 16,0 1 3-16,1-2-3 0,-2 3 1 0,-1-2-1 16,-3 0 0-16,-2 3 0 0,-2-1 0 0,-6 1 1 15,3 1-1-15,-4-1 2 0,-2 0 0 0,-1 5 1 16,-1 1-9-16,-1 1 7 0,-5 2-4 0,0 3 6 16,-3 4 4-16,-3 5-9 0,0 3 4 0,-6 3-5 15,1 0 8-15,-5 4-2 0,-2 2-1 0,-3-1 0 16,0 6-2-16,-1-2-1 0,-5 1-2 0,1 0 1 0,1 0 4 15,3-1-2-15,-2-6 4 0,1-6-4 0,-1-3-2 16,2-5-15-16,2-4-11 0,4-6-2 0,3-5-44 0,2-7-9 16,4-3-10-16,2-4-5 0,1-10-81 15,2-12-31-15,5-6-17 0,3-13-4 0,3-1-81 0</inkml:trace>
  <inkml:trace contextRef="#ctx0" brushRef="#br0" timeOffset="93886.9">5651 9234 405 0,'33'-39'219'0,"0"2"-40"0,2 8 19 0,-6 3-26 0,3-1 1 0,-5 6-37 15,1 3-8-15,-1 6-9 0,0 0-34 0,-2 7-17 16,0-3-7-16,1 3-3 0,-2 5-24 0,-2 0 5 16,2 2 4-16,-3-2 0 0,3 0 14 0,-2 0-9 15,1-2-1-15,3 2-3 0,0-4-19 0,-1 1-7 16,1-2-5-16,-2 1 1 0,1 1-10 0,3 1-4 16,1-5 1-16,2 2-1 0,-4 1 2 0,0-1-1 0,-2 1-3 15,-1-4 2-15,-2-1 8 16,-1 0-10-16,-1-3 5 0,-2 0-7 0,-2 1 8 0,-2-3-10 0,-4 2 3 15,-1-1-7-15,-2 1 2 0,-1 0 1 0,-3 1 2 16,-1-4-1-16,-2 2-8 0,-8-3-8 0,-2-1 1 16,-5 1-2-16,-6-2 7 0,-7-2 5 0,-2 3 3 0,-6-3 1 15,-4 2 6-15,-1 2 2 0,-2-1-1 0,3 1 4 16,2 7-5-16,1 1 2 0,4 8 2 0,0 5 2 16,2 2 6-16,1 10-5 0,2 1-1 0,4 9-2 15,5 0-8-15,4 10 10 0,0 5-2 0,6 7 7 16,1 6 11-16,7 3-10 0,4 5 2 0,6 0-6 15,3 0-2-15,9-1 17 0,2 1-5 0,9 0 8 16,7-5-14-16,8-9-6 0,7-3 5 0,10-8-6 16,10-10-4-16,11-10-46 0,4-9-23 0,4-9-18 15,-4-4-203-15</inkml:trace>
  <inkml:trace contextRef="#ctx0" brushRef="#br0" timeOffset="95054.23">8058 8616 1881 0,'-12'-21'99'0,"3"3"-39"0,2 3-7 0,4 5-12 0,3 10-35 0,0 0-23 16,0 0 1-16,4 1-9 0,1 11 11 0,1 6 12 15,1 3 1-15,-2 7 1 0,-1 5 0 0,-2 6-2 16,-1 1 2-16,-1 6 0 0,2 1 22 0,-2 2 6 16,0 2-6-16,0 0 3 0,1-2-13 0,2 0-5 15,0 2 4-15,-1-2-6 0,1-3 4 0,-2-7-12 16,1-9 5-16,1-6-7 0,0-8 8 0,0-8 7 15,-3-8-6-15,0 0 6 0,9-3-2 0,0-15-16 16,4-9 8-16,2-7-11 0,1-13 7 0,1-2-13 16,-1-2 10-16,1 1-10 0,-1-4 17 0,0 5 5 15,-1-2-7-15,-1-3 6 0,1 3-3 0,0-2 1 0,3 3 1 16,4 7-2-16,-3 6-7 0,-1 7 6 0,2 6-3 16,-5 8 3-16,-2 2-3 0,-1 10 7 0,-3 1 1 15,1 7 3-15,2 7 1 0,0 7-4 0,0 7 1 16,-1 5-3-16,-2 3 2 0,-2 8 6 0,1 6 1 15,-4 5 2-15,1-1 3 0,-4 4 8 0,2 3-8 16,-3 0 5-16,0 4-18 0,0-7 6 0,0 0 0 0,-1-9 1 16,1-1-15-16,3-10 2 0,0-7 3 15,1-10 2-15,1-2 4 0,-2-5 2 0,-2-7-9 0,2-2 6 16,0-2-6-16,3-9-2 0,3-3 2 16,4-9-5-16,4-5-10 0,-1-6-16 0,1-7-2 0,-1-2-5 15,0 0-9-15,1-1 28 0,-2 0-6 0,-5 0 14 16,1 3 8-16,-1-1-1 0,-1 1 9 0,2 6-5 15,1 5 0-15,-4 7-4 0,1 6 1 0,-1 5 0 16,-2 1 11-16,3 9-4 0,-3 0-4 0,0 0 1 16,0 4-4-16,-2 5 10 0,2-1-5 0,3 4 8 0,0 0 0 15,2-3 7-15,-2 3 5 0,-1-3-1 0,-2-1-1 16,3 1-12-16,5 2 2 0,-2-1-3 0,9 2 17 0,0 2-19 16,0-2 2-16,2 3-7 0,-3-5 0 15,5 2 0-15,2 4 1 0,1 1-1 0,-1 1 1 0,-3 1 2 16,-3-1-3-16,0 6 3 0,-2-2 0 0,1 10-9 15,-1-2 11-15,-1 4-9 0,0-1 9 0,0 4-5 16,-5 0-6-16,2 2 3 0,-1 3 5 0,-4 3-1 16,1 0 3-16,-5-2-3 0,0-1 2 0,0-5-6 15,0 0 5-15,3-7-5 0,-2-4 9 0,3-5-12 16,-4-10 3-16,6 1-6 0,-1-3-4 0,2-9-29 16,7-1-2-16,-1-10-11 0,3-5-50 0,-1-6-77 15,-1-2-15-15,-1-14-24 0,-1 4-117 0</inkml:trace>
  <inkml:trace contextRef="#ctx0" brushRef="#br0" timeOffset="96003.91">10270 8770 1996 0,'-9'-8'66'0,"0"-1"14"0,4 5-65 0,5 4-7 0,0 0-2 0,-15 1-3 15,6 7-15-15,-6 5 1 0,0 6 1 16,-1-1 2-16,0-1 19 0,-2-1-3 0,1 1 2 0,1-1-3 16,-5-2 11-16,3 2 23 0,-4 3 5 0,1-2 4 15,1 1 0-15,1 0-18 0,1 1-5 0,1 2-2 16,1 0-15-16,3 4-1 0,1 4-2 0,3 0-1 16,0 6-14-16,1 2 6 0,2 0 0 0,2 5 3 15,1-1-1-15,3-3 0 0,1 0-3 0,4-8 3 16,1-5 0-16,4-6 0 0,1-5 0 0,4-2 0 15,1-3-2-15,0-2 7 0,5-2-2 0,0-5 4 16,3-3-10-16,2-6 12 0,-3-3-6 0,1-3 10 0,-1-5-11 16,-2 0 0-16,-2-6 0 0,-3 1 1 0,-1-5 4 15,-1-3-9-15,-1 0 7 0,-2-4-8 0,-4-5 11 0,-2 0-12 16,-1-3 3-16,-1 2-5 0,-3-2 9 0,0-1-2 16,-7 0-2-16,1 1 1 0,-2 3 2 0,1 8-2 15,5 4 0-15,-4 5-4 0,2 5-2 0,2 7 10 16,-8 1-6-16,5 10 6 0,1-1-18 0,-2 8 6 15,6-1 2-15,-3 4 1 0,-2 5-7 0,4 4 13 16,-6 2-9-16,7 3 9 0,4-1-8 0,2 5 4 16,3-2 1-16,3-2-1 0,0 2-1 0,4-3 0 15,4 3 0-15,5-3-1 0,2-3-9 0,10 1-47 16,7-1-3-16,5 6-14 0,3-2-16 0,2-2-5 16,3-3 18-16,-2-8-10 0,2-1 53 0,-2-8 23 15,-3 0-2-15,-1-12 11 0,1 0 18 0,-3-4-11 0,-1-2 9 16,0 0-10-16,-6-3 21 0,-4 1-7 0,1 0 2 15,-7-1-3-15,-1 7 13 0,-10-1 13 0,-3 2 6 16,-5 1 1-16,-5 0 26 0,-4 3-6 0,-4-3-1 16,-4 3-3-16,-5-3-14 0,-6 2-18 0,-5-2 9 15,-2 3-11-15,-6 1 11 0,-4 5-10 0,-2 3-8 16,-2 3 2-16,0 5-12 0,0 1-5 0,-1 4 4 0,3 4-5 16,4-1-5-16,2 8 1 0,7-3-5 0,-5 6 4 15,-1 1 0-15,7 2-6 0,-6 6 6 16,10 0-7-16,1 4 11 0,1 3-8 0,5 2 4 15,5 0-5-15,2-2 6 0,5 2 2 0,2-6-6 0,5-2 3 16,4 0 2-16,1-7-6 0,1-4 8 16,2-7-7-16,-2-1 10 0,7-6-3 0,-1-5 1 0,1-2-3 15,-1-5 2-15,0-8 0 0,2-1 0 0,3-12 1 16,0-7 1-16,4-6-2 0,-4-8-7 0,3-12 1 16,2-4-12-16,-4-6-7 0,0-5 5 0,-4-3-6 15,-1 1 4-15,-4-1 12 0,-1-6 1 0,1-5 4 0,-2 2 2 16,1-5-6-16,-8-2-4 0,-4 4-2 15,-4 0-12-15,-2 1-2 0,0 4 5 0,0 8-2 16,1 13 23-16,-1 16 4 0,2 8 6 0,-2 18-3 16,-2 4 6-16,2 12-6 0,0 0 0 0,0 0-2 0,-4 12-7 0,-1 11 7 15,1 7-2-15,-2 14 6 0,0 5 2 0,1 9-3 16,1 3 3-16,4 4-2 0,0 2 12 0,4 7-3 16,1 6 0-16,-1 8 0 0,1 3 0 0,2 6-10 15,1-2 1-15,2 5-3 0,2-4 5 0,0-8-10 16,0 3 7-16,0-15-9 0,0-1-4 0,1-12-8 15,2-8-11-15,-3-10 4 0,0-8-23 0,-2-9-14 16,-2-13 6-16,-2-4-9 0,-2-7-5 0,2-7-42 16,-1-9-11-16,1-6-17 0,0-7-96 0,-2-9-172 15,4-2 223-15</inkml:trace>
  <inkml:trace contextRef="#ctx0" brushRef="#br0" timeOffset="96421.15">11468 9019 1280 0,'0'0'209'0,"0"0"-28"0,0 0 24 15,0 0-79-15,0 0-44 0,0 0-38 0,0 0 0 16,11 10-13-16,1 1-5 0,3-1-9 0,-2-2 1 16,4 4-4-16,2-3-7 0,2 0 26 0,4-2 1 15,5-2 9-15,2-5 4 0,3-3-11 0,3-2-5 0,-2-1-1 16,1-1-7-16,-3-2-11 0,-1-6-1 0,0 6-5 16,-5-3-1-16,-2-3 0 0,-4 0 2 15,-3 3-2-15,-1-1-3 0,-4 1 5 0,-4-2-3 0,-2-2 2 16,-4 2-7-16,-1-1 2 0,-1 2-2 0,-5 0 1 15,-2-2-5-15,-2 1 1 16,-2-4 4-16,-3 2-4 0,-3 1 2 0,-2 1-3 0,0 1 3 16,-6 1-3-16,-1 0 5 0,-1 5-2 0,0 2-3 0,1 4 0 15,-2 2-1-15,5 4 1 0,-3 5 0 0,4 4 1 0,0 6 5 16,2 1-1-16,0 8 3 0,3 1-3 0,-1 4 11 16,7 6-7-16,2 2 3 0,5 1-4 0,2 2 7 15,3 1 1-15,2 1-1 0,-3 3 2 0,4 3 8 16,5-5 2-16,2 1-1 0,10-4-2 15,2-8-11-15,3-6-3 0,5-5 2 0,3-2-3 0,4-7-3 16,2-5 5-16,5-4-5 0,-1-4 5 0,-3-7-6 16,2-6-13-16,-6-4-2 0,-5-8-6 0,2 0-35 15,-8-7-2-15,-1-2-17 0,0-4 7 0,-3-4-49 0,0-2-29 16,-2-2-11-16,-4-1-11 0,-4-2-84 0,-5 3-158 16,0-3 224-16</inkml:trace>
  <inkml:trace contextRef="#ctx0" brushRef="#br0" timeOffset="96806.46">12555 7854 1667 0,'0'-21'73'0,"0"1"105"16,0 5-162-16,6 3 1 0,2 3-1 0,1 7-1 15,-2-1-19-15,1 6 3 0,-1-1-3 0,1 2 4 16,-4 4 9-16,2 5 32 0,-1 2 10 0,-2 6 8 15,-2 1 51-15,2 7-10 0,-3 4 1 0,0 10-6 16,-1 9-25-16,-1 12-33 0,2 8-3 0,2 15-8 16,4 5-10-16,1 13-11 0,-1 7 1 0,3 13-5 15,-5 5 8-15,4 3-9 0,1-8 1 0,3-11-4 16,0-10 3-16,3-13-17 0,0-7 0 0,-1-17-8 0,3-10-27 16,-5-14-1-16,6-6-9 0,-3-7 1 0,0-3-48 0,3-12-136 15,-6 0-29-15,-2-13-50 0,3 1 326 0</inkml:trace>
  <inkml:trace contextRef="#ctx0" brushRef="#br0" timeOffset="97674.11">14366 7747 1776 0,'-4'-21'67'0,"4"2"27"0,4 5-75 0,7 10-17 15,8-1 0-15,2 5-5 0,3 5 1 0,-1 8-5 16,-1 3 1-16,-1 8-1 0,-3 2 8 0,-3 4 5 15,-2 2-4-15,-4 3 3 0,-1 7 2 0,-4 2 22 16,-3 7 5-16,-1 3 5 0,2 4 18 0,-1 5-30 16,4 7 8-16,4 3-17 0,1 9-4 0,1 11-14 15,1 5-1-15,-2 4-4 0,1 7 2 0,-1-9 2 16,1-9 3-16,-2-4-1 0,-4-11-1 0,1-5-28 16,-3-3 1-16,-3-10-8 0,0-4 10 0,-4-10 14 15,-1-5 2-15,0-9 2 0,2-5 2 0,0-5 7 0,-2-7 1 16,4-5 2-16,1-8-7 0,0 0 1 15,0 0-4-15,0 0 3 0,3-8 0 0,1-13-10 0,4-11 8 16,2-10-9-16,5-5-1 0,0-8 6 0,3-3-4 16,3 0 6-16,1-5-3 0,2-3 9 0,-2 4-1 15,4 2 3-15,2 6-10 0,9 3 6 0,2 5-1 16,5 6 3-16,0 5 4 0,0 10 2 0,2 0-1 16,-3 5 0-16,2 8-3 0,-2 8-6 0,-1 4 1 15,-5 7-2-15,-5 5 5 0,-2 6 0 0,-6 3-3 0,-2 5 2 16,-1-3 4-16,-11 6 0 0,-1-2 9 0,-4 5-5 15,-5-3 9-15,-5 1 0 0,-1 4-2 0,-12 3 2 16,-1 4-4-16,-8 2-7 0,-7 2-2 0,-5 1 1 16,2 5 5-16,-8-2-9 0,0-3 4 0,-1 1-7 15,1-3 1-15,0-6 2 0,2-4 0 0,7-1 1 16,2-3-4-16,4-6-39 0,4-3-8 0,4-9-15 16,4-3-81-16,11-8-88 0,7-1-42 0,0 0-24 0,-2-16 302 15</inkml:trace>
  <inkml:trace contextRef="#ctx0" brushRef="#br0" timeOffset="98742.86">16327 8614 2092 0,'4'-16'75'0,"2"-1"55"0,3 6-120 0,-4 2 3 15,1 1-4-15,-6 8-1 0,-5-1-38 0,-10 5 0 16,-10 5 0-16,-11 4 3 0,-3 2 14 0,-7 3 16 15,4-1-4-15,0 4 7 0,-1-3 6 0,-3 5-10 16,-5 3 7-16,-1 4-8 0,1 3 11 0,0 4-2 16,5 0-2-16,3 5 0 0,2 0-8 0,7 0 5 15,3-1-3-15,7 6 2 0,3-5-7 0,9-1-3 16,6-3 3-16,7-3-1 0,4-5 7 0,5-9 5 16,5-3-3-16,2-6 2 0,10-4-7 0,2-8 0 0,4-3 2 15,6-9 2-15,-2-6 9 0,2-3-5 0,2-8 0 16,-4 4-3-16,3-5 0 0,-4 0-1 0,-2-3 0 15,-2 1 0-15,-2 2-1 0,-2 0-5 0,-1 3 1 16,1-3-2-16,-4 0 6 0,1 5-6 0,-1 1 3 16,-1 3-5-16,-5 0 11 0,-5 9-8 0,-4-1 4 15,-1 8-6-15,-8 5-4 0,0 0 7 0,11 8-7 0,-12 5 8 16,1 5-8-16,-4 11 7 0,-4 3-1 0,1 7 3 16,-1-1 4-16,4-1-4 0,1 5-2 0,3-2-1 15,0-1-2-15,0 3 2 0,4-2 4 0,2-6-2 16,2 1 1-16,7-7 1 0,-1-7-5 0,7-5 3 15,6-4 1-15,5-10-8 0,3-2 3 0,4-12-8 16,5-6-13-16,-1-7 2 0,3-8-1 0,0-2 4 16,-1-2 15-16,-3-3 5 0,-5-4 1 0,-2 3 3 15,-4-1-4-15,3 0-2 0,1 6 1 0,-2-1-2 16,-1 2 8-16,-5 6-6 0,-6 0 7 0,-7 2-6 0,-4 3 9 16,-5 5 4-16,-5 6-5 0,-3 1 7 0,-6 3 13 15,-6 4-17-15,-6 2 4 0,-5 6-9 0,1 5 5 16,-2 1-10-16,2 7 12 0,1 1-12 0,4 0 9 0,0 3-6 15,5-2-1-15,-5 3 0 0,-4 0 5 16,9-1-5-16,0 1 3 0,5-4-5 0,4-1-4 0,-1-2 2 16,2-2-4-16,4 1 5 0,-1-5 1 0,4 0 0 15,5 4-2-15,2-4 0 0,7 1-4 0,5-2 9 16,2-2-1-16,-2-1 3 0,3-2-9 16,4 4-3-16,2-5 3 0,7 8-2 0,0-1 5 0,-2 1 1 15,-4 6-1-15,-1-2 1 0,-6 3 0 0,-3 5-1 16,-3 0-2-16,-5 2 0 0,-2 0-3 0,-5-2 7 15,-6 5-3-15,-6 2 4 0,-3-1-2 0,-6 4-4 16,-3-1 9-16,-5 3-9 0,-4-3 2 0,-5 4 3 16,-3-2-4-16,-1-1 5 0,1 2-1 0,0-3-1 15,8-2 0-15,1-3 0 0,2 1-1 0,4-2 0 0,-2-6-1 16,4-6-1-16,3 0 2 0,5-8-15 0,4-4 2 16,0-4-9-16,0-1-2 0,6-7-11 0,1-1-2 15,8-11-3-15,2-5-4 0,3-5-27 0,7-11 6 16,5-1-12-16,2 0 14 0,5 4 48 0,1-1-3 15,8 1 16-15,4 1-10 0,1 7 20 0,-1 1 0 16,0 5 9-16,1 1 0 0,0 3-6 0,3 3-3 0,0 0 0 16,0 5-6-16,0-2 4 0,1 2 4 15,1-1 1-15,-2 5 16 0,2-4-9 0,0-1 5 16,-3 1-5-16,2-5 2 0,-6 3 7 0,-3-6-10 0,-3 3 8 16,-4-1-14-16,-3-2-4 0,-4-1 3 0,-4-1-3 15,-6 2 10-15,-2 2-4 0,-7-2 0 0,-4 3-3 16,-2 0-10-16,-6 0 10 0,0 4-8 0,-6-3 7 15,-5 7-15-15,0 4 5 0,-7 1 0 0,-5 8 1 16,1 0-11-16,-5 12 9 0,-1 2-2 0,-2 7 4 16,-2 7-4-16,6 2 10 0,-6 7-3 0,5 0 7 0,1 5 12 15,3 0 3-15,2 3 7 0,3-2-3 0,3 2 13 16,7 1-4-16,2 0-4 0,7 1 0 0,2 2-6 0,5-7 1 16,3 0 4-16,3-4-3 0,4-5-4 0,7-4-4 15,5-7-7-15,5-3 4 0,0-5-15 16,6-5 3-16,0-2-1 0,6-4 2 0,4-6-6 0,-2-6-12 15,3 0-2-15,-1-7-6 0,-6-3-32 0,1-4-43 16,-6-5-8-16,2-5-15 0,4-1-60 0,-1-4-88 16,2 1-52-16,-3-5-25 0,-5-4 344 0</inkml:trace>
  <inkml:trace contextRef="#ctx0" brushRef="#br0" timeOffset="99584.05">19062 8786 1385 0,'0'-7'220'0,"0"-2"0"0,0 1 49 0,-1-4-181 0,1 3-81 0,0-3 0 15,0 3-3-15,-3-3 1 0,-3 2-28 0,-5-2-25 16,-4-1 2-16,-4-2-3 0,-1 1 40 0,-5 2 10 16,0 0 7-16,-1-1-1 0,-1 4 10 15,4 1 7-15,0 1 2 0,2 7-2 0,0 0-21 0,3 4 2 16,-1 7-8-16,-2 5 7 0,0 2-1 0,0 12-5 16,3 6 2-16,-1 7-5 0,1 8 2 0,0 6 1 15,0 2 2-15,6 3 0 0,3 0-1 0,2-2 5 16,2 3-3-16,2-6 4 0,2-7-7 0,2-8 2 15,4-5 6-15,8-7-1 0,1-4 8 0,4-7 0 0,1-5 3 16,1-6 1-16,2-3 21 0,3-5-17 0,-2-5-6 16,4-8-2-16,-2-3-11 0,-3-13-4 0,4-5 4 15,-1-12-4-15,5-4-4 0,1-9-9 0,-1-4 5 16,0-4-6-16,-5-6 9 0,1-4 7 0,1-2-3 0,0-7 3 16,2 1-8-16,-2-6 11 0,-1-1-7 15,-4 0 8-15,-1-5-4 0,0-6-20 0,0-3 1 0,-3-5-8 16,-2 7-2-16,-2 4 22 0,-1 7 2 0,-1 14 6 15,0 7 7-15,-6 19 8 0,-3 11 0 0,0 13 3 16,-2 12 6-16,1 9-8 0,-2 8-6 16,0 0-1-16,0 0-12 0,-8 3 2 0,-1 11 7 0,-1 6-2 15,-1 9 27-15,-3 13 9 0,0 11 1 0,4 12 2 16,-1 8-11-16,5 12-7 0,0 7-5 0,-1 20 1 16,4 9-10-16,1 17-5 0,2 12 2 0,0 13-4 0,2 9 1 15,1-2-2-15,4-7-2 0,7-21-2 0,5-21-39 16,5-29-110-16,0-13-23 0,6-20-39 0,3-13-187 15</inkml:trace>
  <inkml:trace contextRef="#ctx0" brushRef="#br0" timeOffset="100703.68">20713 8019 2423 0,'-6'-12'104'16,"6"3"-91"-16,2 4-2 0,14 2-25 0,11 3 4 0,12 0-23 15,4 8 9-15,11-4-14 0,3 1 13 16,6-7 21-16,1-5-4 0,0-5 9 0,5-2 11 0,-5-2-6 15,-3-5 9-15,-1 0-7 0,1-4 10 0,0 4-5 16,2-3-2-16,-5 2 0 0,-7 1-8 16,-8 4 0-16,-7 1-3 0,-8 4 1 0,-5 3-9 0,-8 1-47 15,-6 2-18-15,-9 6-12 0,0 0-88 0,-12 5 21 16,-8 1 3-16,-6 6 10 0,-7 1 47 0,-2 4 57 16,-2 7 4-16,0-4 17 0,-1 1 13 0,1 3 9 15,0-1-8-15,2-2 9 0,5 4 4 0,4-4 20 16,6 0 2-16,1-5 5 0,-2 1 10 0,3-4 8 15,6 2 2-15,2-3 0 0,5-2 1 0,1 2-5 16,-1-3-2-16,5 2 0 0,-3-2 3 0,5 0-1 16,-1 3-4-16,4-3 0 0,-5 4-19 0,1 2-21 15,1 1 5-15,-2 2-11 0,4 3 5 0,-4 5-10 16,0-1 3-16,-1 3-4 0,-1 2 0 0,-1 6 1 0,0 3 2 16,-1 7 0-16,-2 3-8 0,-3 11 0 0,0 1-2 15,-2 6 0-15,1 1-35 0,2 3-93 0,-4-2-7 16,2-5-29-16,0-7-38 0,-4-11-57 0,5-4-27 15,-6-15-22-15,0-3 317 0</inkml:trace>
  <inkml:trace contextRef="#ctx0" brushRef="#br0" timeOffset="100908.14">20746 9186 2224 0,'0'0'143'0,"0"0"-66"0,0 0-10 0,14-7-14 16,-5 7-25-16,13 4-13 0,3 4 0 0,11-2-4 15,9 1 9-15,4-2-3 0,8-1 8 0,3 0-5 16,3-4 15-16,4 0-13 0,3-4-1 0,0 0-5 0,-3-4-7 16,3-1-3-16,-2 0-6 0,-3 0 2 15,-2-3-5-15,-9 0-44 0,-5-4 2 0,-3 2-21 0,-1 1-28 16,-3-3-37-16,-2-1-10 0,-5 1-15 0,-4-1-109 0,-4 1-242 16,-6-1 286-16</inkml:trace>
  <inkml:trace contextRef="#ctx0" brushRef="#br0" timeOffset="101413.54">21947 9082 2856 0,'4'-3'28'0,"4"3"-31"0,8 4-6 0,2-1-6 0,3 6-23 16,-2 0-73-16,-5 4-1 0,-1 2-21 0,-5-6 9 16,-2-1 61-16,-6-8 6 0,0 0 20 0,6-12 45 15,-3-8-6-15,0 0 9 0,3-6-12 0,0-4-42 0,1-7-209 16,8-2-54-16,0-6-69 0,6-4 378 0</inkml:trace>
  <inkml:trace contextRef="#ctx0" brushRef="#br0" timeOffset="101755.26">22738 7751 2747 0,'0'-12'44'0,"0"8"-42"0,0 4-12 0,6 0-7 15,-2 9-20-15,1 10 7 0,-5 7 4 0,0 8 1 16,-2 3 17-16,-3 8 7 0,0-3-1 0,2 4 2 16,-1 0 2-16,4 5 4 0,0 3 1 0,0 4 1 15,1 5 2-15,-1 3-2 0,2 2 2 0,-1 7-3 16,5 0-5-16,1 7-1 0,-2-6-5 0,7-6 3 15,-2-10-2-15,2-6-8 0,0-8-3 0,-3-9-4 16,0-3-34-16,-4-13 3 0,-1 0-3 0,-4-10 3 16,-3-2-14-16,-1-8-53 0,-5-1-24 0,0-4-16 15,-2-14-147-15,-1-2-250 0,3-5 314 0</inkml:trace>
  <inkml:trace contextRef="#ctx0" brushRef="#br0" timeOffset="102120.74">22502 7822 2170 0,'0'-21'85'0,"0"0"33"0,6 0-99 0,9 4-11 16,7-2-8-16,8 6 3 0,5 4-6 0,3 4-5 15,3 5 1-15,1 6-1 0,-1-3 13 0,7 9-1 16,4-3 5-16,1 4-4 0,2 2 5 16,-3-4 17-16,0 8-8 0,2 4 10 0,-2 0-13 15,1 6-10-15,-1-2 4 0,-3 4-6 0,0 3 1 16,1 8-2-16,-1 4-3 0,-1 4 1 0,-3 1-1 0,-7 4-9 15,-5 2 9-15,-6 2-9 0,-6-1 12 0,-10 4-6 16,-9 2-1-16,-7 3-2 0,-12-1 3 0,-11-4 3 16,-8 1 3-16,-9-2 0 0,-6-1-1 0,-4-2-2 15,-3-4 4-15,-2 1-1 0,-3 4 7 0,-4-4-5 0,-1 2 3 16,0-7-2-16,-2-3 11 0,7-10-12 0,-1-3 6 16,6-5-8-16,7-8 3 0,5-10 3 0,3-2-3 15,7-4 4-15,0-1-3 0,6-4-2 0,8-1 7 16,2-4-6-16,7-2 1 0,2-1-21 0,6-2-12 15,3-5-1-15,4-3-37 0,6-6-61 0,7-6 6 0,6 1-26 16,5-4-25-16,4 3-47 0,7-2-34 0,0 7-18 16,5 0-282-16</inkml:trace>
  <inkml:trace contextRef="#ctx0" brushRef="#br0" timeOffset="102278.63">23776 9295 3256 0,'0'0'123'0,"0"0"-87"0,0 0-9 0,4 9-23 0,-1 9-50 15,-3 18-133-15,-4 7-21 0,-13 9-54 16,-5 4-262-16</inkml:trace>
  <inkml:trace contextRef="#ctx0" brushRef="#br0" timeOffset="105706.35">4718 10794 1839 0,'-16'-21'76'0,"-1"0"-8"16,9 8 29-16,-1 1-34 0,4 0-18 0,1 5-21 16,2 2-24-16,-1 1 0 0,3 4-3 0,0 0-5 0,-1-2 3 15,-1-1 5-15,1 3-3 0,-35-4 8 16,25 11-5-16,1-1 2 0,-4 2-2 0,-2 3 21 0,1 0 4 16,-3 4 2-16,3 6-2 0,0 1-11 0,-1 10-9 15,2 5 3-15,1 6-5 0,7 11-2 0,0 6 6 16,3 5-8-16,2 7 7 0,-4 7-10 15,4 8 0-15,4 1 2 0,1 0-1 0,7 3 3 0,-4-6-49 16,0-3-2-16,1-6-18 0,-1-9-23 0,-1-8-13 16,3-10 0-16,-1-7-4 0,-1-12 6 0,1-11 16 15,-2-10 12-15,1-9 1 0,2-4 43 0,2-13-43 16,4-4-3-16,-2-7-20 0,2-6-63 16,3-4 28-16,3-1-4 0,0-1 18 0,2-2 47 0,-2 5 51 15,0-5 10-15,-1 5 15 0,-4-1 62 0,-1 6 61 0,-1 2-9 16,-3 3 25-16,-2 3 4 0,-1 8-6 15,1-1 1-15,-3 8-6 0,0-3-31 0,-2 8-15 0,-2-1-4 16,1 2-4-16,-3 3-22 0,0 0-25 0,0 0 0 16,0 0-9-16,0 12-4 0,-2 0 3 0,-2 5-4 15,-2 8 3-15,0 3-9 0,0 4 3 0,1 5-6 0,4 0 4 16,-2 5-15-16,3-2 3 0,1-1-2 0,2-1 1 16,5-1-4-16,2-4-1 0,-1 1 1 0,5-1-4 15,-2-5 0-15,4-7 2 0,0-7 1 0,5-5 0 16,0-5 4-16,2-4 3 0,-1-4 0 0,-1-8 0 15,6 1-6-15,-6-5 6 0,1-4 3 0,-4 3 3 16,-6-4 2-16,0 0-9 0,-2-3-2 0,-4 3 0 16,-6 0 7-16,-1 0-7 0,-8 0 5 0,-3-1-7 15,-1 1 3-15,-8 0-4 0,-2 2-9 0,-8-2 1 16,0 0-25-16,-5 4-15 0,0 1 0 16,0 3-10-16,-3 1-36 0,-1 3-21 0,-2-3-6 0,0 7-1 15,-3 1 2-15,2-1-40 0,0 2-19 0,0 2-21 0,-4-7-170 16</inkml:trace>
  <inkml:trace contextRef="#ctx0" brushRef="#br0" timeOffset="105851.22">3746 11512 1647 0,'-9'-3'200'0,"3"-1"-68"0,6 4-17 0,0 0-14 0,11-9-63 0,7 4-5 16,9-2-8-16,8-2 3 0,9 1-10 0,5 0-11 15,6-1 8-15,5-3-10 0,7 3 6 0,3 1-14 16,2-1 8-16,7 2-9 0,2-2 3 0,4-8-7 15,4 1-33-15,1-5 11 0,0-4-116 0,-1-1-106 16,-1-2-16-16,2-2-51 0,1-3-268 0</inkml:trace>
  <inkml:trace contextRef="#ctx0" brushRef="#br0" timeOffset="106886.65">6328 11033 1781 0,'0'-21'271'0,"1"3"-164"15,7 2-33-15,-1 2-25 0,1-1-41 0,2 6-10 16,-1-2-1-16,5 6-5 0,-1 5-4 0,-1 9 5 16,-2 3 3-16,-2 7 0 0,1 8 4 0,-2 9-1 15,1 7-4-15,-4 11 1 0,-4 1-2 0,2 8 6 16,-1 3 0-16,4-4 1 0,-1 4-4 0,5-2 8 15,0-1-5-15,2 0 7 0,-1-2-7 0,-1-6 0 16,0-4-1-16,0-5-1 0,-2-2-2 0,2-10 5 16,-1-4-1-16,-4-5 3 0,2-4 0 0,-1-6-1 15,-2-5 4-15,1-2-4 0,-1-4 2 0,0-4 1 16,0 3-4-16,-1-6 5 0,1-1 9 0,1-10-5 16,-1-5 5-16,3-8-6 0,0-9-10 0,-2-2 10 15,2-9-4-15,-1-7 8 0,-4-7-5 0,2 6-6 0,-1-8-2 16,-1 5 0-16,4 0-6 0,2-5 5 0,5 3 0 15,3 2 0-15,3 4-2 0,2 4-1 0,-1 2 2 16,0 6-3-16,4 3 3 0,1 2-6 0,1 4-4 16,3 0-2-16,-4 2-19 0,5 3-67 0,-7-1-5 0,6 4-27 15,1 4-93-15,-1 4-148 0,2 9 201 0</inkml:trace>
  <inkml:trace contextRef="#ctx0" brushRef="#br0" timeOffset="107406.78">6955 11591 1848 0,'-9'-7'56'0,"0"-5"-33"0,8 6-4 0,-2-3-7 0,1 2-12 15,5 4-2-15,1-2-5 0,1 1 4 0,5-1-1 0,1-2 5 16,2 1 11-16,5-5 1 0,3 1 61 0,3-2 3 16,1 0-1-16,4-1-4 0,2-2-31 0,3-3-10 15,4-3-9-15,1 1 0 0,-1-1-21 0,0 4 0 16,-2-4 6-16,-4 4-4 0,-5 1-1 0,-3 4-5 16,0-2 2-16,-7 7-3 0,-1 1 4 0,-6-1-21 15,-4 4-1-15,0 1-6 0,-6 2-6 0,0 0 12 16,0 0 0-16,0 0 5 0,0 0 12 0,0 0 5 15,-9-4-5-15,-4 1 5 0,-6-2-1 0,1 4 1 16,-3-5 5-16,1 1-4 0,-1-1-2 0,-4-1 2 16,-2-2 0-16,0 1 3 0,-1 1 4 0,1 5-9 15,0 2-1-15,0 5-3 0,-1 2-7 0,3 2 10 16,-4 5 0-16,5 2 3 0,0 1-2 0,8 3-1 0,3 1 0 16,1 5 0-16,3-1 2 0,9 6 7 0,0-1-2 15,7 3 6-15,2 1 6 0,1 1 7 0,2 1 5 16,9-2-1-16,3 5-6 0,8 1 2 0,0-3-6 15,6-2 5-15,5-2-9 0,5-8-7 0,6-4 3 16,2-12-4-16,3-6 0 0,-6-6-19 0,-2-6 0 0,6-3-9 16,-5-6-28-16,3-3-9 0,-1-3-10 0,-9-10 4 15,0 1-12-15,-10-4-20 0,1-5-1 0,-6-1-9 16,0-7-46-16,-5 1-109 0,-2-2-36 0,-5 2-35 16,-5 3 335-16</inkml:trace>
  <inkml:trace contextRef="#ctx0" brushRef="#br0" timeOffset="108703.41">8124 11054 849 0,'-3'4'216'0,"-1"-1"-40"0,-2 9-9 0,1 2-7 16,2 2-21-16,2 5-10 0,-1 3-4 0,-1-2-1 16,2 7-23-16,-1-2-20 0,-2 5-8 0,1 6-4 0,0-2-45 15,1-1-9-15,1 6-1 0,-1-2-2 0,1-4-3 16,2-2-3-16,-2-6 0 0,1-6-1 0,0 3 2 16,3-8-9-16,0-2 2 0,0-1-5 0,0-5 11 0,0-4-6 15,0 1-1-15,3-2-3 0,1-3-6 0,-2-3-5 16,3-2 2-16,1-4-4 0,0-3-6 0,5-1-8 15,1-4-1-15,0-3-1 0,0 3-1 0,1-4 15 16,2 0-3-16,0 0 8 0,-2 3 6 0,1 2 11 16,-2 0-2-16,1-1 5 0,1 1-3 0,-1-1 15 15,-4 5-3-15,-3-1 6 0,-2 4-4 0,-1 2 5 16,0-1-1-16,0 2 1 0,-1-1-8 0,-2-1-7 16,0 4-2-16,1-1-1 0,-4 5-4 0,0 0 0 15,0 0 0-15,0 0 0 0,0 0-2 0,0 0 3 16,0 0-2-16,0 0 2 0,0 0-12 0,11 12 11 15,-11-3-3-15,4 0 5 0,-2 6-5 0,-2-5 1 16,6 2 2-16,-3 0 0 0,3-3-4 0,-1-4 3 16,4 2-2-16,3-7 3 0,3 3 0 0,3-6 0 0,2-6 2 15,2-3 0-15,3-4 0 0,-1-5 2 0,5 0-4 16,-2 0 2-16,-2-1-3 0,3 1-3 0,-1 2 5 16,-4 1-1-16,-1 3 8 0,-3 3-7 0,-2 6 0 15,-4 1-1-15,-2 2 1 0,1 3 2 0,-3 3 2 16,-2 3 1-16,1 5 18 0,-1-1 0 0,-3 7-2 0,2 2 1 15,3 3-7-15,-9 2-1 0,3 2 6 0,0 2-5 16,-1-1 1-16,5 6-7 0,-2-3-4 0,-1 1 1 16,4-1-6-16,-2-2-1 0,3-1 2 0,4-6-1 15,1-2 0-15,2-8-3 0,2 1-5 0,0-5 0 16,3 1-27-16,0-7 0 0,-3-1-12 0,1-1 7 16,-1-7-30-16,0-4-19 0,3 0 7 0,-2-1-11 15,2 1 5-15,0-4-14 0,0-2-12 0,3 1 2 16,3-1-27-16,-1 2-10 0,4-4 11 0,2 0-9 15,1-1 19-15,-2 0 63 0,3 0-5 0,-1 0 29 0,-2-1 41 16,1-2 93-16,-2 3-5 0,-1 0 34 0,-3-3 13 16,4 6 6-16,-3-3-6 0,-2 0 2 0,-1 2-38 15,-6 4-13-15,-3 0-8 0,-3 3 0 0,-2 3-18 0,-4 3-20 16,-1-1 2-16,-2-1-6 0,-3 4 7 0,0-1 4 16,-2 2 1-16,-2 2-3 0,-1-2-18 0,-2 3-6 15,-1 3-5-15,-1 4 1 0,-1 2-10 0,-2 5-4 16,-3-2 0-16,1 5-2 0,4 7-2 0,-2-1 0 15,2 5-1-15,2 2 0 0,-2 3 0 0,5 0 0 16,2-3 2-16,3 5-1 0,5-3-2 0,1-4 6 16,3 0-5-16,0-5 5 0,0-4-5 0,1-2 3 15,3-4 0-15,1-1 3 0,2-3 3 0,-1-2-11 16,0-2 6-16,2-4-7 0,-2 2 16 0,-2-6-12 16,3-1 9-16,-5-5-9 0,-1-3 11 0,-1-4-6 15,-1 2-2-15,-2-7-2 0,1-3-15 0,-2-1 11 16,-1 0-8-16,-1-4 11 0,-3 4-1 0,0-2 4 15,-1-4 3-15,-4 1 0 0,1 0 1 0,-2 2-11 16,-2-2 6-16,2 1-7 0,2 4 10 0,-2-2-5 0,0 3 2 16,0 3-1-16,0 3 5 0,0 3-7 0,1 4 0 15,5 11-1-15,0 0 2 0,0 0 0 0,0 0 0 16,0 0 0-16,0 0 2 0,0 0-7 0,5 7 4 0,1 2-4 16,1 3 10-16,1 1-8 0,1 4 3 15,1 2-5-15,2-1 4 0,2 3-1 0,2-5-1 0,2 1 2 16,3-4 4-16,4-1-1 0,1-3-2 0,2-4-2 15,2 2-10-15,0-4-8 0,0-3-1 0,-2-3-3 16,-1-4-5-16,1-2 15 0,-1-3 1 0,-2-2 5 16,1 1 10-16,-1-4 5 0,-1 1-4 0,-3 3 2 15,-2-2-12-15,-2-2 7 0,-2 8 1 0,-2 0 3 16,-1 2 0-16,-3 7-3 0,-1-5 3 0,-3 4-1 16,0 1 9-16,-2 0-11 0,-3 0 3 0,0 0-4 15,0 0 16-15,3 16 7 0,-3-5 1 0,-2 5 2 16,1 1 3-16,-2 2-10 0,0-1 8 0,0 3-10 15,0 0-3-15,3 4-1 0,0 0-3 0,4 4 3 0,1 4-1 16,1-3 3-16,1 2-8 0,4-2 7 0,1-4-6 16,0-2-2-16,1-4 4 0,2-2-4 0,0-6 5 15,1 2-3-15,1-2 2 0,-4-5-2 0,2-2 8 0,0-5 0 16,0 0 2-16,0 0-3 0,0 0-3 0,0-3-1 16,1-3-4-16,1-2 3 0,-1-1 4 0,2-7-12 15,-1-1 4-15,0-4-7 0,1 1 4 0,2-4 3 16,-2-2 1-16,-2-1 0 0,2-4 5 0,-5-3-7 15,2 1 1-15,0-4-3 0,-7 2 1 0,1-7 5 16,-3 2-8-16,-5-3 6 0,-1-2-6 0,2 6-1 16,-5-6-1-16,-3 4-3 0,3 2-15 0,-8-2 4 15,8 7-2-15,0 4 2 0,2 2 3 0,1 3-16 16,-3 4 6-16,3 1-11 0,-2 5-9 0,2 3-7 16,2 0-2-16,2 8-1 0,-4-1-25 0,6 2-24 15,2 3-2-15,-2 5-5 0,4 2 0 0,1 7-27 0,-2 1-15 16,4 3-6-16,-2 1-64 0,2 2-103 0,3 1 178 15</inkml:trace>
  <inkml:trace contextRef="#ctx0" brushRef="#br0" timeOffset="109120.66">11288 11173 716 0,'4'6'220'0,"-1"2"-110"0,0-1-13 0,0-1-27 16,0-3-37-16,-1 2-28 0,-2-2 6 0,0-3-12 15,0 0 17-15,0 0 45 0,0 0 13 0,0 0 11 16,0 0 54-16,0 0-20 0,0 0-3 0,0 0-8 15,0 0-30-15,0-3-11 0,0 3-7 0,0-3-1 16,1 1-30-16,1 2-17 0,-1-3-2 0,1 3-3 16,-1-1-5-16,1-2 2 0,35-14-2 0,-27 16 1 15,4-2-1-15,1 3 9 0,1-2 2 0,2-1 1 16,-4-6 1-16,3 2 2 0,-3-6-6 0,1 1 4 16,4-5-11-16,-1 1 8 0,2-1-8 0,-8-1 7 15,-2 5-7-15,-4-2 1 0,0 2 1 0,-3 4-1 0,1-3-4 16,-2 4-1-16,-7-1-3 0,-1 2 0 0,-4-2 0 15,-6 1-5-15,1 2 8 0,-6-1-7 0,-5 2 3 16,2 5 1-16,-5-4-3 0,0 4 3 0,-1 0 1 0,-2 1 1 16,2 7-1-16,1-1 0 0,1-1 3 0,6 5-1 15,-1-2 3-15,2 4-4 0,3-1 1 0,5 5 16 16,1 1-3-16,4 2 8 0,2 9-16 0,5 4 8 16,1 4 1-16,3 5 3 0,1 4 3 0,7 3 3 15,2 2-6-15,5 0 5 0,3 0-19 0,6-7 7 16,4 3-4-16,5-10 6 0,5-3-6 0,3-8-3 15,3-2-2-15,0-8 0 0,0-4 0 0,3-11-34 16,3-1-8-16,0-10-14 0,1-6-48 0,-8-8-96 16,1-2-28-16,-8-8-45 0,-1-6-300 0</inkml:trace>
  <inkml:trace contextRef="#ctx0" brushRef="#br0" timeOffset="110720.39">13569 10978 1306 0,'15'-14'123'0,"0"-1"-39"0,6 2-5 0,-5 1-10 16,1-1-26-16,-2 4-31 0,-3 1 5 0,-3 4-13 15,0 1 6-15,-6 1 6 0,-3 2 3 0,0 0 5 16,0 0 52-16,0 0 14 0,0 0-3 0,-11-15 1 16,-1 11-50-16,-3-1-12 0,-4-2-8 0,-2 2 1 15,-6 1-15-15,3-1-2 0,-3 1-2 0,2 1 0 0,0 1 0 16,-7-1-2-16,7 3 4 0,-4 0-3 0,9 0 8 15,-1 5-5-15,-2 2-4 0,4-2 0 0,-2 4-4 16,3 3-1-16,2 4 4 0,-1 5-6 0,2 5-2 16,3 2 7-16,2 2-2 0,1 3 4 0,3 1-7 15,0 2 9-15,3-2-4 0,1 0 4 0,2 2 1 0,5-1 2 16,2-3-2-16,4-2 1 0,4 0-3 0,4-6 1 16,2-3-2-16,6-3 1 0,0-3 3 0,3-6-7 15,3 0 8-15,1-5-9 0,0 1 6 0,4-2 4 16,-3-2-4-16,4 2 5 0,3-3-5 0,-3 0 0 15,1 0 1-15,-4 0-1 0,-3 0-4 0,-5 3 2 16,-2-1-1-16,-6 2 3 0,0 1 0 0,-5-1 1 16,-3 2-2-16,-3 0 1 0,-2 1 0 0,-5 1 3 15,-2 2-4-15,-5 5 2 0,-4-1-4 0,-3 7 3 16,-3 0 5-16,-3-1-2 0,-2 1-3 0,-3 0 0 16,-2 0 0-16,1 0 0 0,-5 4 6 0,1-4-8 15,1 5 1-15,-1-7-5 0,1-1-7 0,8-6-71 0,4 0-9 16,4-5-25-16,7-5-74 0,4-2-48 0,0 0-43 15,-5-12-12-15,11-1 297 0</inkml:trace>
  <inkml:trace contextRef="#ctx0" brushRef="#br0" timeOffset="111538.7">14356 10945 1140 0,'-1'-8'172'0,"-1"4"192"0,-2 3 113 0,4 1-377 0,0 0-115 15,0 5 8-15,6 10-3 0,1 11 5 0,-1 7-3 16,-3 10 6-16,-2 11 1 0,-2 1 1 0,-4 6-1 16,1 2-2-16,1-3 3 0,-3 1 0 0,2-6 9 15,-2-6-8-15,1 2 5 0,-1-6-6 0,2-3 15 0,-1-1-2 16,2-2-9-16,3-6 4 0,0-7-10 0,2-10 6 16,1-9 4-16,0-5-1 0,3-2-8 0,4-5 4 15,4-8-4-15,3-8 2 0,7-4-23 0,3-13-3 16,0-3 2-16,1-1 0 0,1-5 9 0,-1 3 14 15,2 2-3-15,0-3 8 0,-2 2 4 0,4-2 1 16,-4 3-4-16,2 5 3 0,1 3-5 0,-4 5 8 16,-2 4 4-16,-2 4-2 0,-4 4-5 0,-1 7 6 15,0 0-5-15,-1 5 6 0,-6 4-5 0,4 1-3 16,-4 1-1-16,-2 7 0 0,1 0 9 0,-4 6-3 16,2 5 1-16,-5 2-4 0,0 5-10 0,-3 2 4 0,0 5 5 15,-6-2 0-15,-2 7 7 0,-1-3-7 0,3 0-3 16,-4-1 0-16,-2-1-4 0,3 0-7 0,-2-3 7 15,4-5-5-15,7 3 6 0,-3-10-1 0,3-1-6 16,0-5 4-16,2-3-1 0,2-5 4 0,5-1 0 16,3-3 2-16,0-4-3 0,7-4-2 0,2-4 6 0,2-4-6 15,3-2 5-15,1-3-5 0,-3 0-7 0,2-3 3 16,-1-1-7-16,0-1-3 0,1 4 3 0,-2-2-2 16,-2 6 7-16,-1-3 7 0,-2 2-3 0,-1 2 3 15,2 4-5-15,-5 1 2 0,1 0 0 0,-1 3 2 16,-2 0 8-16,1 5-8 0,-4-4 1 0,-1 1-5 15,-1 2-2-15,-2 1 14 0,0 2-8 0,1-1 9 16,-2 3-14-16,-5 0 5 0,0 0 8 0,1 0-3 16,1 0 16-16,-1 0-14 0,1 0-1 0,-1 0-6 15,27 9-3-15,-17-9 9 0,-2 0 2 0,0 0 1 0,-6 0-9 16,1 0 0-16,5-1-2 0,0-2 2 0,2 3 4 16,1 0-3-16,-5 3 8 0,2 1-4 0,0 1 10 15,-2 2 6-15,4 2-5 0,1 5 7 0,0 2-3 0,1 3-3 16,1 2 2-16,-2 5-2 0,0-1-3 0,-1 0-2 15,0 5-2-15,2 0 2 0,2 6 3 0,-1-2-1 16,-1 1-2-16,2-2-1 0,-3-1-14 0,0-2 3 16,0-1 0-16,-2-4 3 0,-1-4 8 0,-1-5-11 15,-1-4 1-15,-1-6-5 0,-1 0-8 0,-1-4-41 16,1-4-6-16,-2-1-16 0,0-4-63 0,1-7-83 16,-2 1-14-16,-1-8-31 0,1-7-139 0</inkml:trace>
  <inkml:trace contextRef="#ctx0" brushRef="#br0" timeOffset="112037.55">16454 11138 1272 0,'4'-9'194'0,"-7"-3"167"0,-1-2 143 15,-2 5-427-15,-2 0-75 0,2 3-25 0,2 6-21 16,-7 0 1-16,-3 12-49 0,-6 0 54 0,-4 5-2 15,2 4 20-15,-2-1 16 0,3-2 16 0,0 2 10 16,0-4 1-16,-1 1 24 0,2-2 6 0,1 4-2 0,6-3 3 16,-1 2-8-16,2 3-10 0,0 0-2 0,0 0-2 15,0 3-9-15,2-2-6 0,2 5-4 0,1-1 0 16,5 0-12-16,2 3 2 0,6-4-2 0,5 4 1 16,1-7 0-16,3 2-4 0,0-8 2 0,7 2-3 15,-1-1 3-15,10-5 5 0,1-4-4 0,1-3 4 16,2-5-5-16,0 0-1 0,-1-5 6 0,-4-1-2 15,-3-4 11-15,-3-3-9 0,-2 1-2 0,-4-2-2 16,0 1-4-16,-3-2 7 0,-2-2 0 0,-1 0 3 16,-1-3-8-16,-4-2-6 0,-1-4 1 0,-1 1-2 0,-2-6 4 15,-5-4 4-15,-1 2-1 0,-1-4 1 0,-5-2-2 16,1 2-1-16,-4 4-1 0,0 0 0 0,2 8 0 16,-1 2 3-16,-1 4 3 0,2 6-2 0,-2 4-6 15,0 4 4-15,2 2-3 0,-2 3 4 0,0 3-9 0,3 3 9 16,0 2-6-16,1 1 7 0,2 3-14 0,2-1 15 15,1 3-7-15,1-1 10 0,2-1-2 0,0 5-2 16,2-4 3-16,2 2-4 0,1-1-3 0,4-1 2 16,0 2-10-16,1-3 3 0,4-2-61 0,2-2-55 15,2 1-9-15,4-5-14 0,2-1-44 0,0-3-36 16,5 0-26-16,0-7-14 0,3 1-203 0</inkml:trace>
  <inkml:trace contextRef="#ctx0" brushRef="#br0" timeOffset="112803.22">17266 11229 1377 0,'4'-21'75'0,"4"0"142"0,-2 0-202 0,0 0 18 0,1 5-12 0,-5 4 13 15,1 3-26-15,-5 4-4 0,-2 5 2 0,-4 0-2 16,-2 8 10-16,-5 2 6 0,-1 7 10 0,-1-1-3 15,-2 5 37-15,-1 0-1 0,-2 0 2 0,3 0-2 0,-1-1-3 16,5 6-14-16,-1-2 7 0,2 1-9 0,-2 5-6 16,4-2-13-16,0 2-9 0,6 3 3 0,3 0-11 15,3 1-9-15,5 2 6 0,2-6-7 0,3 0 8 16,5-6-4-16,0-3-2 0,3-1 1 16,3-6 4-16,5-2-8 0,2-6 3 0,0-3-5 0,1-3 11 0,-1-5-2 15,0-7 3-15,1-1-3 0,-2-6 5 0,1-7-3 16,-7 1-6-16,1-5 1 0,-2 0-7 0,-7-1 6 15,1-4 0-15,-5 3 3 0,-4-6-1 0,-6-1-3 16,-2-1 4-16,-3 1-4 0,0-1 3 0,-3 3-3 16,-1 1 0-16,-4 3-3 0,-4 0 2 0,5 9-2 15,-4 3 1-15,4 3-2 0,1 6-3 0,2 3 3 16,1 7 1-16,1 0 0 0,1-1-7 0,7 3-2 16,0 0-5-16,0 0 2 0,0 0-25 0,0 0-27 15,0 0-4-15,12 7-4 0,0-7 7 0,7-4-39 16,9-3 2-16,-2-7-18 0,5-2-31 0,5-1 7 0,-5-7-6 15,11 2 4-15,0-3-25 0,3-8-11 0,-1 3 4 16,0-3-3-16,1 0 20 0,-1-4 86 0,0 3 2 16,0 1 37-16,1 0 89 0,-3 6 109 0,1 0-8 15,-5 5 39-15,-5 2-17 0,-4 7-47 0,-6 1-5 16,1 6-14-16,-8-2-31 0,-2 8 20 0,-3 0 4 0,-6 3 5 16,1 2 4-16,-5 1-11 0,-1 1-6 15,0 2 2-15,-1 3-11 0,-7 5 8 0,0-1-17 0,2 5 10 16,-8 1-39-16,7 10-19 0,-2-1 6 0,-2 6-13 15,8 5-17-15,-1 5-1 0,-1 2 0 0,4 5 1 16,2 5 3-16,1 4-2 0,1 7-1 0,3 9 0 16,-3 5-5-16,0 7 4 0,6 2 0 0,-2-2 2 15,1 1-5-15,1-1-15 0,-5-7-8 0,2-8-2 16,-3-13-12-16,-3-18-4 0,3-11 3 0,-3-13-9 16,-3-5-27-16,-1-8-52 0,-7-8-16 0,-5-9-19 0,2-11-136 15</inkml:trace>
  <inkml:trace contextRef="#ctx0" brushRef="#br0" timeOffset="113325.42">17841 10875 808 0,'-5'-14'622'0,"1"2"-351"0,-1 8-43 0,5 4-78 0,0 0-85 16,0 0-51-16,0 0 8 0,0 0-21 0,6 9-4 0,5 3 27 16,2 0-2-16,5 1 15 0,3 4 30 15,4-2-6-15,5 5 2 0,5-2-6 0,3 3-10 0,7 3-19 16,0-1 4-16,9 0-9 0,3 0-9 0,7-4-1 15,4-1-5-15,3-9 3 0,-1 2-13 0,-2-11-24 16,-2-8-10-16,-3-4-6 0,-8-4-44 0,-7-5 19 16,-5-5 2-16,-4-2 7 0,-2-6 14 0,-4-8-13 15,-1-4-2-15,-9-4-4 0,1 0-6 0,-3 0 19 16,-4 0 5-16,-5 3 7 0,-2 3 36 0,-7 5 5 16,0 1-1-16,-3 6 1 0,-2-1 3 0,-2 3-13 0,0 1 16 15,-4 7-14-15,2 6 27 0,2 11-4 0,-5 1-5 16,0 5 4-16,-5 4 9 0,-1 2 12 0,2 13-1 15,-4 2 4-15,1 6 4 0,-3 2-1 0,-1 7 1 16,1 5-4-16,-2 0-10 0,6 9-3 0,0 3 6 16,3-1-4-16,3 7 9 0,0-6-12 0,5 4-2 15,-1 0-5-15,-1 0-12 0,6 5-2 0,-1 0-3 0,7-5 1 16,6-4 0-16,6-8-27 16,4-9 9-16,0-7-16 0,2-9-5 0,3-9 9 0,3-6-4 0,1-7 7 15,4-7 4-15,1-8 12 0,2-5-6 0,3-9 6 16,0 0-13-16,-2-4 3 0,-1-2-2 15,-1 6 4-15,0 2 12 0,-4 5-7 0,-5-1 10 0,-2 4-7 16,-5 3 10-16,3 1 2 0,0 7 0 0,1 4 0 16,-3 1 5-16,2 5 35 0,-1 2-10 0,-2 6 19 15,1 0-6-15,0 8-14 0,1 4-1 0,-1-1-7 0,1 9-10 16,-1 5-1-16,0-1 2 0,-1 9-2 0,0 3-2 16,3 2-6-16,-2 6 7 0,1-3-8 15,-1 0-6-15,2-4 0 0,0-3-15 0,-2-5 5 16,1-6-77-16,-1-2-73 0,-1-6-13 0,-2-10-27 0,1-10-135 15</inkml:trace>
  <inkml:trace contextRef="#ctx0" brushRef="#br0" timeOffset="116819.73">21787 10322 2105 0,'1'-24'75'0,"1"8"28"0,-2 6-95 0,3 10-19 0,-2 1 1 16,2 15-7-16,0 5 4 0,-4 9 1 0,-4 6-2 15,-5 3 3-15,-2 7 5 0,-3-1 5 0,-1-2 0 0,-2 2 1 16,-2 1 0-16,-1 1 23 0,1-1-1 0,-4 8 9 15,1 4 1-15,-1 3-6 0,3 8-2 0,-1 8-3 16,-2 4-16-16,3 12-5 0,3 2 2 0,0-4-2 16,7-3-1-16,-1-9-9 0,3-7-13 0,6-6 3 15,-2-11-51-15,4-13 6 0,1-9-3 0,-2-12 4 16,4-9 11-16,-2-12 20 0,0 0 7 0,10-3 1 16,-5-15-19-16,-1-12-49 0,5-10-15 0,1-8-8 15,-1-9-53-15,3-6-67 0,-4-1 1 0,5-6-22 16,-2-2 16-16,1-2 171 0,1-4 13 0,-4 2 60 0,0-3 141 15,-2 4 4-15,-4 0-1 0,0 8-5 0,0 0-31 16,-3 4-9-16,0 4 4 0,3 2-4 0,0 3-3 16,3 8 0-16,2 4-3 0,-4 5 3 0,2 7 3 15,-3 4-17-15,2 6-1 0,-1 6-6 0,1-1-13 0,-1 9-17 16,4 6-6-16,-5 0-4 0,0 5-26 0,0 1 22 16,0 1-9-16,1 13 10 0,2 6-20 0,2 6 7 15,-2 2-5-15,1 8 4 0,0 0-14 0,4 4 2 16,-1 0 3-16,4 5-1 0,1 3-9 0,1 4 4 15,2 0-7-15,3 5 5 0,3 3-8 0,0-2 4 16,1-1 2-16,-1-2 1 0,1-6 5 0,-2-9-3 16,-4-4 2-16,2-9-3 0,-3-9 7 0,0-6 2 15,-5-6-1-15,2-8 1 0,2-1 2 0,-5-6 9 16,7-4-2-16,-1-2 3 0,-2-8-9 0,5-4-2 16,0-5-1-16,0-7 0 0,-4-8 2 0,-1 0 9 15,-3-7-3-15,-1-4 4 0,-1-1-1 0,-7 0-1 0,-2-4 0 16,-2 2-1-16,0 1-10 0,0-6-6 0,0 2 0 15,0-3-2-15,0-2-4 0,0 8-2 0,0-1 3 16,1 9-1-16,1 3 2 0,-2 4-2 0,1 13-3 16,1 2 1-16,-1 4 0 0,4 6-5 0,-2-1 6 15,-2 2-5-15,2 7 4 0,0 2-10 0,-3 5-4 0,0 0 0 16,0 0-7-16,0 0-9 0,5 15 0 16,-5-4-6-16,0 5-29 0,-3 5-41 0,1 4-16 0,-1-1-12 15,2 9-86-15,-1-2-134 0,2 7-90 0,2 6-38 16,2 3 489-16</inkml:trace>
  <inkml:trace contextRef="#ctx0" brushRef="#br0" timeOffset="117037.72">22531 11375 3193 0,'0'0'63'0,"0"0"-60"0,7 4-16 0,0 13-8 0,4 8-38 16,-4 13-42-16,-2 2-2 0,-2-1-13 0,0-5-3 0,-2-7 50 16,2-5 8-16,2-10 15 0,-4-4 48 0,-1-8 12 15,0 0-2-15,9-8 5 0,-3-1-8 0,2-3-18 16,-1-4-30-16,1-2-9 0,-1-3-231 0,-1-3-344 16,-3-1 353-16</inkml:trace>
  <inkml:trace contextRef="#ctx0" brushRef="#br0" timeOffset="117463.11">23161 10382 1549 0,'3'-21'44'0,"3"0"-136"0,2 5-2 16,6 5-43-16,2 1-35 0,-2 8-15 0,1 4 27 15,-2 5-9-15,2-2 135 0,0-1 168 0,-2 4 2 16,2-4 62-16,-6 1 56 0,2 2-73 0,-4-5-8 0,-1 5-26 16,-1 5-60-16,-4 6-24 0,-1 3 0 15,-1 15-10-15,-7 1-24 0,-1 6-15 0,0 4 6 0,-6 5-9 16,2 3-4-16,-5 3-4 0,0 5-6 0,-1 0 3 16,-1 3-17-16,-1 2-3 0,2 2 1 15,-3 2 1-15,1-2 14 0,1-3-5 0,1-4 9 0,5-9-5 16,3-5 10-16,3-10-4 0,5-2-3 0,2-7 2 15,2-4 3-15,4-10 13 0,3-1-2 0,6-5 6 16,5-5 7-16,10 1 0 0,7-5 4 0,4-8-4 16,8 1-7-16,-1-11-6 0,3-3-4 0,2 0 1 15,-3-2-3-15,3 1 1 0,2 1-2 0,-2 2 0 16,1-2-3-16,-3 6 8 0,0-1 2 0,-2 2 1 16,-1 4-3-16,-2 1-6 0,-2 4-6 0,-2 4 2 0,-10 0-7 15,-1 4-2-15,-8 4 4 0,-1 1-4 0,-1 3 1 16,-8 1-9-16,1 1 0 0,-7 2-6 0,0-1-26 15,-6 3-69-15,-6 3-13 0,-7 0-24 0,-4 0-117 16</inkml:trace>
  <inkml:trace contextRef="#ctx0" brushRef="#br0" timeOffset="117638.82">24343 11642 3359 0,'8'0'114'0,"2"3"-94"16,6 6-4-16,10 9-33 0,5 15-77 0,-4 16-150 15,-9 6-47-15,-14 7-46 0,-5-7-304 0</inkml:trace>
  <inkml:trace contextRef="#ctx0" brushRef="#br0" timeOffset="141952.99">1773 14018 2136 0,'-8'-2'20'0,"8"2"-19"0,0 0-3 0,0 0 0 0,0 0-10 16,-1-3 7-16,-1 3 4 0,1 0-1 0,-1 0 5 0,1 0-2 15,-1 0 6-15,2 0-4 0,0 0 15 0,0-1 16 16,-6-23-8-16,9 10 10 0,3 2-7 0,0-4-9 16,2 2-1-16,0 0-4 0,1 0-13 0,6 2 0 15,0 0 1-15,5 3-1 0,7 0-3 0,-5-3 2 16,3 3-1-16,2 2 1 0,0 1-8 0,1 0 3 15,-1 2 0-15,-1 2 3 0,-2-1 4 0,-3 3-6 16,-4 0 4-16,0 0-4 0,1 5 8 0,-6-2-6 16,3 1-3-16,-3 3 0 0,-2-1 13 0,-2 5-9 15,-1-1 4-15,-4 2-9 0,-3 5-1 0,0-1 8 16,-5 2-1-16,-5 6 4 0,0 0 0 0,-4 3-7 16,-4 1-4-16,-1 5-1 0,-4 1-5 0,1 1 8 0,0 2 2 15,-1 0 1-15,1 1-6 0,-1-1 7 0,0 2-7 16,0-2 8-16,1 0-1 0,4-1 4 0,-2-6 3 15,6 0 0-15,2-2-1 0,1-5-7 0,2 1 1 16,3-7-1-16,0 0 6 0,5-2-3 0,1-5 3 16,1 1-4-16,5-2-1 0,-4-5 9 0,5-1-10 15,1-1 9-15,-1-2-1 0,7 0-6 0,2-2 11 0,2-1-10 16,1-4 6-16,5 1 0 0,2-2-6 0,-1-4 3 16,2 6-8-16,0-1 3 0,-2-1 0 0,0 4 1 15,-1-1 3-15,0 2-4 0,3 3 0 0,-3-1-2 16,-3 1 2-16,1 0 3 0,-2 1 1 0,-2-1-1 15,-2 3-9-15,-4-3 6 0,-5 5-2 0,1-2 4 16,2 1 3-16,-4-2-9 0,2 5 7 0,-2 1-6 16,1 1 6-16,-4 0 9 0,0 0-6 0,-4 3 7 15,-4 7-6-15,-1 3 6 0,-3 4-2 0,-4-1 3 16,1 4-5-16,-6-1-7 0,-1 2 5 0,-1 0-5 16,-4-2 8-16,-3 6-8 0,1-1 0 0,-9 0-2 0,2 0-5 15,-1-3 3-15,0 0-4 0,1-5 0 0,-2-4-47 16,6 0-87-16,-3-5-30 0,4-1-23 15,1-4-166-15</inkml:trace>
  <inkml:trace contextRef="#ctx0" brushRef="#br0" timeOffset="143791.68">1686 15696 2063 0,'-18'4'40'0,"3"-1"2"0,5-3-1 0,-4 5-31 0,2-5 4 15,-4 0-13-15,-2 0 13 0,-2 0-8 0,-2-5 7 16,0-2-8-16,-4-2 5 0,1-3-3 0,-5-5 0 0,-1 0 0 16,-2-3 13-16,-3-1-7 0,-3-4 1 0,-1-5-3 15,0 5 5-15,1-4-7 0,-5-1 7 0,7 2-9 16,-2-6 0-16,8 1-7 0,4-2 1 0,2-2-1 15,4-5 1-15,0 1-1 0,1-4-2 0,4-2-1 16,1 1-1-16,3 1 3 0,5 4 4 0,-2-3-2 16,1-2 3-16,-1 0-5 0,2-4-1 0,1 6-1 15,0-3 3-15,3-3-1 0,0 0 1 0,1-3 0 16,2 0 8-16,0 0-5 0,3-1-3 0,0 3 0 0,2-3-10 16,1 8 9-16,-2-3 0 0,4 2 1 0,-1 3-1 15,7-3-1-15,2 0-6 0,1-1 3 0,3 2 1 16,1 2-1-16,3-1 6 0,2 4-3 0,-1-3 2 15,9 0-3-15,1-1-4 0,5 3 0 0,3 0-1 0,-4 3 13 16,0-2-5-16,0-1 7 0,0 0-12 0,-4-3 5 16,6 8-2-16,-2-5 2 0,-2 5 1 0,0 2-1 15,-1 3 6-15,-2 2-5 0,1 1 2 0,-4 4-3 16,2 0 0-16,4 4 0 0,1 0 6 0,3 3-6 16,1 1 0-16,-4 2-3 0,-1-1 3 0,-1 6-2 15,-2-5 4-15,2 6-2 0,1 1 0 0,1 7 0 16,-1 2-5-16,3-1 5 0,-3 6 0 0,4 5 5 15,-1-4-2-15,-3 7 3 0,7 2-11 0,-5-1 5 16,2 3-3-16,3 0 5 0,-7 1-1 0,0 2-2 16,-1 0 4-16,-3 0-3 0,-2 0 0 0,-2 3 2 15,-2-2-1-15,-1 3 3 0,0 4-8 0,-1 5 4 16,-2-1-2-16,2 9 2 0,-4 3 0 0,0 5 1 16,4 9-1-16,-5 0 3 0,1 4-7 0,-5 4 3 0,-6 3-1 15,4 2 2-15,-4 1 1 0,4-4-2 0,-4 1 4 16,4-3-3-16,1-1 1 0,-1-2 5 0,3 6-5 15,-8-3 5-15,-3 4-6 0,0-1 0 0,-2-3-4 16,4 0 3-16,-2 0 0 0,0 1 5 0,-2-3-1 16,-4-1 3-16,0 2-11 0,-4-3 6 0,-5 0 0 0,1-5 3 15,-1-4-8-15,-4-1 6 0,-2-2-4 0,-3-5 5 16,0 1 3-16,3 2-1 0,0-3 0 0,-1 0 0 16,1 4 1-16,-5-8-9 0,3-1 3 0,-3-2-4 15,-2 3 5-15,-2-2 3 0,-3-2 5 0,-3-4-2 16,-1-4 9-16,-5-5-3 0,-1-1 6 0,-4-3-1 15,-3-5 32-15,-4-2-10 0,-5-2 1 0,-5-5-7 16,-1-2-20-16,-1-4 0 0,0 2-9 0,-1-3 6 16,-2 0-5-16,-4-4-3 0,-3-1 4 0,-2-7-4 15,-1 0-3-15,1-4-6 0,2-2-5 0,3-6-3 0,0-3-29 16,1-4-8-16,0-3-11 0,-4-5-3 0,3-6-74 16,-5-1-157-16,4-11-58 0,0-6-48 0,7-8 405 15</inkml:trace>
  <inkml:trace contextRef="#ctx0" brushRef="#br0" timeOffset="146852.28">4257 14143 513 0,'-10'-9'72'0,"2"-3"57"16,-4-1 22-16,8-1 4 0,2 4-23 0,-1 1-53 0,3 0 5 15,-3 1-13-15,-4 2-3 0,-14-14-11 0,15 14-4 16,0 1-1-16,1 1 0 0,2-1 6 0,-3-4-4 15,2 5 2-15,1-5-14 0,-2 1-9 0,2-1 5 16,0 2-7-16,-1-1-6 0,0 2-6 0,1-1-7 16,-2 2 3-16,2-2-14 0,3 7-5 0,0 0 2 15,0 0-3-15,0 0 5 0,0 0-4 0,-1 7-3 0,2 2 2 16,4 8 5-16,1-1-1 0,-3 5 1 16,1 0-2-16,2 1-2 0,0 2 2 0,-2-3 0 15,4 3 0-15,-4-3-2 0,4 1 7 0,1 2 2 16,-3-1 2-16,1 5-4 0,2 2 4 0,-3 3-2 0,3 1 4 15,-1 3 6-15,-2-1-15 0,3 6 4 0,-2 0-6 16,2 1 2-16,-6 2 3 0,6 1 2 0,-6-1 0 16,4-3 0-16,-4-3-4 0,0-2 2 0,2-3 0 15,-1 2 17-15,2-6-9 0,-4-9 2 0,1 0-4 16,-3-3 7-16,1-6-6 0,4 0-2 0,-4-3-3 16,2 0-5-16,0-3 11 0,0-2-10 0,5 1 10 0,-5-4-8 15,1 3 6-15,-4-4 7 0,0 0-6 0,0 0-4 16,0 0 4-16,0 0-5 0,9-1 6 0,0-2-4 15,-5 2-3-15,-2-2 1 0,-2 3-2 0,0 0 4 16,0 0 1-16,0 0-4 0,0 0 1 0,0 0-7 0,0 0 3 16,0 0 2-16,0 0 0 0,0 0 9 0,0 0-12 15,0-2 3-15,0 2-6 0,0 0 3 0,0 0-3 16,0 0 3-16,0 0-1 0,0 0 6 0,0 0-3 16,0 0 2-16,0 0-3 0,0 0-8 15,0 0 11-15,0 0-6 0,0 0 8 0,0 0-11 0,0 0 12 16,0 0-7-16,0 0 9 0,0 0-14 0,0 0 5 15,0 0 0-15,0 0 0 0,0 0 0 0,0 0 3 16,0 0 0-16,0 0 2 0,0 0-1 0,0 0-3 16,0 0-1-16,0 0 0 0,0 0-1 0,0 0-3 0,0 0 6 15,0 0-4-15,0 0 3 0,0 0-3 16,0 0-1-16,0 0 0 0,0 0 1 0,0 0-2 0,0 0-4 16,0 0 2-16,-2 0-8 0,2 0-2 0,-1 0-2 15,-1 0 0-15,1 0 2 0,-1 0-18 0,1 0 0 16,0 0-8-16,-1 0-5 0,2 0-22 0,0 0 1 15,-1-3-14-15,1 3-50 0,-2-1-56 0,1-2-29 16,-1 3-19-16,1-3-207 0</inkml:trace>
  <inkml:trace contextRef="#ctx0" brushRef="#br0" timeOffset="150328.47">4227 13813 17 0,'0'0'1'0,"0"0"1"0</inkml:trace>
  <inkml:trace contextRef="#ctx0" brushRef="#br0" timeOffset="150570.76">4212 13809 55 0,'-1'0'86'0,"-1"0"3"0,1 0 4 0,-1 0-4 0,1 0-14 0,-2 0-16 16,0 0-2-16,0 3-4 0,0-2-3 0,0-1 0 16,0 3-3-16,0-1 2 0,0-2 0 0,0 3 2 15,0-3 6-15,1 1-1 0,1 2 17 0,-1-3 2 16,1 0-14-16,-1 0 9 0,1 0-15 0,-1 0 16 15,1 0 9-15,-2 0-3 0,18-9 7 0,0-6-29 16,4 0 0-16,2-4-11 0,3 1-18 0,4-6-2 16,1 3-6-16,4-4 3 0,2-4-9 0,1 2-1 15,0-4-3-15,-2 1 1 0,-1 2-7 0,-3-2-2 0,1 5 2 16,-1-1-1-16,0 2-1 0,-1 2 0 0,-1 1-5 16,-3 2 3-16,-2 1-6 0,-2 1-37 0,-6 5 6 15,-4 3-21-15,-5 5-41 0,-6 4-48 0,0 0-15 0,-4 9-11 16,-5 4-70-16</inkml:trace>
  <inkml:trace contextRef="#ctx0" brushRef="#br0" timeOffset="150777.09">4221 13762 515 0,'-10'5'98'0,"-4"-1"173"16,1 4-110-16,4-4-36 0,3-1-10 0,1-1-7 16,2 2-44-16,2 1-29 0,1-1 4 0,4 4-13 15,-2-1-3-15,4 2-1 0,0 4-4 0,3 2 3 16,3 3-4-16,-3 3-16 0,4 3 9 0,-1 6-10 0,4 0 9 15,4 10-2-15,-2 3-9 0,1 7 5 0,2 0-9 16,-1 9 8-16,0-1 3 0,1 5-1 0,-1-1-8 16,2-3 1-16,-2-4-2 0,-3-10 2 0,0-4-10 15,-5-8-70-15,-2-3 6 0,-2-5-30 0,-4 1-30 0,-2-10-77 16,-4 1-52-16,-4-8-18 0,0-5 286 0</inkml:trace>
  <inkml:trace contextRef="#ctx0" brushRef="#br0" timeOffset="151029.71">4264 14116 708 0,'-7'-6'229'0,"2"2"-75"16,8 2-21-16,-1 2-10 0,-2 0-56 0,0 0-35 16,0 0-4-16,15 0-7 0,-5 5 3 0,2 2-6 15,0-1 15-15,0-1-12 0,3 2 18 0,0 1 3 16,1 0-5-16,2-8 6 0,-1 0 6 0,-1 0 0 0,2-7 0 15,0 1-2-15,3-1-18 0,0-2-21 0,-2-2 5 16,2 2-8-16,0 3 5 0,-2-1-9 0,-1 2-6 16,0 2 1-16,-1-1-7 0,-1 4-23 0,-1 0-7 15,2 0-10-15,-4 4-57 0,-1 1-50 0,1 2-16 16,-2-2-23-16,-4 4-169 0</inkml:trace>
  <inkml:trace contextRef="#ctx0" brushRef="#br0" timeOffset="151243.56">4079 15066 2288 0,'0'0'73'0,"0"0"-50"0,9-5 1 0,12-4-14 0,12 0 10 15,12-7-12-15,6-5 6 0,8 0-7 0,2-7-3 16,7-7-5-16,2-5-4 0,-4-3 1 0,-1-2-1 15,-2 2-49-15,-3-2-3 0,-8-1-22 0,-1 1-56 16,-7 3-83-16,-5 3-7 0,-3 2-35 0,-2 3-134 16</inkml:trace>
  <inkml:trace contextRef="#ctx0" brushRef="#br0" timeOffset="151535.47">5075 14088 763 0,'0'0'126'0,"0"0"-27"16,0 0-6-16,0 0-10 0,0 0-34 0,0 0-4 0,0 0 9 15,0 1-6-15,0 2 29 0,9 15 18 0,-3-10 2 16,5-4 5-16,-3 4 7 0,4-4-12 0,3 1-2 15,0-1-5-15,3 3-24 0,5 2-8 0,2 0-10 16,5 3 2-16,1-3-36 0,5 12-9 0,1 6 3 16,1 4-5-16,2 5-3 0,0 2-10 0,4 3-14 15,-1 3 1-15,-1 5-64 0,0-3-65 0,-2-1-2 16,-1-6-22-16,-1-2-33 0,-3-7-92 0,-7-9-27 16,-4-2-35-16,-3-8 365 0</inkml:trace>
  <inkml:trace contextRef="#ctx0" brushRef="#br0" timeOffset="151770.89">5956 14180 371 0,'-10'-41'371'0,"-5"-3"-201"0,0-5-28 0,1 4-27 15,1 3 29-15,5 11-17 0,2 4-3 0,2 9-7 16,1 11-11-16,-2 5-44 0,0 4-2 0,-6 2-19 0,-2 8-38 16,-2 5-2-16,-3 8 2 0,-5 3-2 0,1 2 12 15,-3 8-7-15,-5-4 2 0,4 6-4 0,-1-1 2 0,2 7-3 16,3 7-3-16,-4-3 0 0,4 10 0 0,-2 1-6 15,-3 2 11-15,5 4-10 0,-5 0 5 16,6 4-29-16,3-4-12 0,6 0-8 0,2-1-55 0,4-7 4 16,1 0-2-16,2-13 1 0,3-4-22 15,3-14-62-15,5-3-20 0,1-8-25 0,4-5-200 0</inkml:trace>
  <inkml:trace contextRef="#ctx0" brushRef="#br0" timeOffset="152342.74">6219 14234 800 0,'21'-28'142'0,"0"-2"410"0,-9 7-422 0,-2 4-37 16,2 1 0-16,1 8-16 0,-2 1-36 0,-1 4-11 15,-2 5-9-15,-4 5 4 0,-1 2 4 0,-1 7-12 0,-2 5 9 16,-5 3-12-16,-1 8 6 0,-3 8 7 0,-1 3-1 16,1 6 4-16,1 6-1 0,1 4-2 0,1 3-2 15,2 3 0-15,1 7-10 0,3 4-5 0,0 3 0 16,4 5-2-16,4 3-4 0,0 6-3 0,3 1-1 15,5 8 0-15,2-2-4 0,5-3 4 0,-4-4-7 0,3-3 3 16,-1-9-18-16,-3-11-7 0,-1-7 2 0,-4-15-5 16,-2-7-1-16,-4-15 11 0,-2-8-12 0,-4-10 11 15,-1 0-11-15,0-6-28 0,0 0 4 0,-10-7-17 16,2-5-31-16,-1-14-3 0,-4-8 7 0,-1-12-1 16,-2-7 35-16,-1-9 10 0,-5-2 2 0,-2-7 6 15,-1-3 44-15,-1-1 18 0,8 0 4 0,-5-2 3 16,-1-5 8-16,-2-2-18 0,1-4 11 0,3 0-12 15,8 4 8-15,1 2 79 0,4 11-15 0,9 8 39 0,0 9 3 16,12 15-16-16,-2 2-3 0,4 4-6 16,-1 5-18-16,2 2-25 0,1 1-5 0,4 1-9 0,-1 2-27 15,2 2 0-15,1 2 3 0,1 5-4 0,2 2-4 16,-4 2-5-16,3 2-3 0,-3 3-1 0,-2-2-4 16,4 6 10-16,-2 0-2 0,3 4 5 0,-2 1-3 0,2-1-3 15,4 3 1-15,-1-1-2 0,4 2 3 0,-1-1-9 16,2 2 2-16,-1 0-5 0,-1 3 6 15,-2 0-3-15,-5 0 2 0,-3-1-4 0,-8-4-9 0,-1 5 10 16,-4-3 6-16,-2 4 0 0,-4 2 8 0,-1 2-6 16,-3 1-3-16,-3 3 1 0,-4 4 2 0,-8 8-4 15,-3 0 3-15,-4 4-4 0,-2 2 1 0,-3 3 8 16,-1-1-2-16,2 1 4 0,1-2-13 0,2-5 5 16,1-1-4-16,6-8 6 0,-1 0 0 0,8-8-6 15,3-1 5-15,2-10-7 0,4-5-18 0,3-2-18 16,0 0-9-16,3-17-2 0,6-1-25 0,4-14-44 15,2-10-16-15,2-8-12 0,2-2-88 0,2-12-123 16,0 0 197-16</inkml:trace>
  <inkml:trace contextRef="#ctx0" brushRef="#br0" timeOffset="152602.46">7125 13404 538 0,'9'-25'86'0,"-4"-4"90"0,2 4 14 0,-2 4-28 16,0 5-5-16,-3 2-29 0,-1 7-7 0,-1 1-9 15,0 6-35-15,0 0-15 0,0 0-4 0,0 0-6 16,0 0-41-16,-6 10-3 0,1 7-1 0,-3 3 5 16,-4 12 32-16,5 7 15 0,1 1-2 0,1 8 4 15,5 1-21-15,0 14-21 0,2 7 5 0,2 6-9 16,4 12-1-16,-1 0 4 0,4 8-2 0,3-1 3 16,1 1-5-16,2 5-8 0,-4 4-2 15,1 7 0-15,1 0-4 0,6-6-1 0,-2 0-3 0,0-12 0 16,1-11-13-16,-7-8-40 0,1-12 7 0,-2-14-18 0,0-12-2 15,-2-11-29-15,0-14-13 0,2-11-6 0,-1-7-41 16,2-18-120-16,2-10-40 0,3-15-48 0,-1-5 369 16</inkml:trace>
  <inkml:trace contextRef="#ctx0" brushRef="#br0" timeOffset="153236.93">7773 14142 1005 0,'2'-8'155'0,"-1"7"411"0,-1 1-427 0,0 0-42 16,0 0-16-16,0 0-8 0,-1 17-62 0,-4 4-7 15,-1 5 1-15,-4 8-3 0,1 6 4 0,-5 2-4 16,2 3 3-16,0-2-2 0,3 2 10 0,1-2-8 16,2-2-3-16,4-2-1 0,-2-2-7 0,5-3 11 15,-1 2-4-15,0-6 7 0,6-6-6 0,-3-6-3 16,3-2 4-16,0-4-4 0,1-3 4 0,2 0 1 16,-1-6-3-16,-1-3 3 0,1-3-4 0,2-6 7 15,1-3-2-15,-2-4 3 0,1-5-5 0,-2-5-5 16,1-3-2-16,-2-4-3 0,-1 0-1 0,-5-2 13 0,-1 3-2 15,-4-1 4-15,-2-2-3 0,-3 1-4 0,-3-2 7 16,0 2-7-16,-3 1 13 0,0 3-9 0,-3 0-5 16,2 2 0-16,-3 4 4 0,2 6 4 0,7 6 3 15,-4 6-2-15,8 3 2 0,6 3-3 0,0 0 1 0,0 0-5 16,-13 9-10-16,7 3-2 0,6 5 6 0,-2 1-4 16,5 5 3-16,3 7 1 0,3-1-1 15,5-4 2-15,1 3-1 0,6-5-20 0,1-2 5 0,8-6-10 16,4-5 0-16,3-7-3 0,4-3-5 0,-1-3 5 15,2-6 8-15,0 0 4 0,-1-3 6 0,1 3-3 16,-3-3 19-16,0 3-2 16,1 2 4-16,-4 2-5 0,1 4-6 0,1 1 8 0,-4 1-2 0,6 11 5 15,-4 0-7-15,0 6 3 0,-5 3-1 0,-5 4 3 16,-1 4 3-16,-1 1-6 0,-2 3 2 0,-4 1-3 16,0 6 4-16,-3-1 9 0,-3 1-6 0,-3-1 6 15,0 3-2-15,-1 0-1 0,-4-2 0 0,-1 2-1 0,-3 1 3 16,-1-2 18-16,-5-3-5 0,-2 0 9 0,1-6-7 15,-2-2-10-15,0-4 10 0,0-7-10 0,0-5 7 16,0-5 10-16,1-5-2 0,2-4 6 0,0 0 8 16,0-4-6-16,-1-10-4 0,1-7-2 0,0-12-21 0,3-13-5 15,2-8 2-15,1-8-3 0,1-6-5 16,4-2 4-16,2 3-5 0,2-8 5 0,6 4-5 0,3-1-1 16,3 2 0-16,0 10-2 0,1 3 4 0,0 7 5 15,2 0-1-15,0 7 1 0,-1 3-8 0,0 5-1 16,-2 3-10-16,3 2 1 0,-4 6-54 0,-2 3-80 15,-1 3-2-15,-5 6-32 0,-1 0-62 0,-2 11-71 16,-3 1-42-16,0 1-20 0,1 10 377 0</inkml:trace>
  <inkml:trace contextRef="#ctx0" brushRef="#br0" timeOffset="153591.35">9105 14681 2436 0,'24'-9'35'0,"7"-8"-20"0,6-2 0 0,8-2-8 15,-1-2-23-15,-3-2-72 0,-2 0-3 0,-3-2-18 16,-3-3 12-16,-5 2 59 0,2-2 10 0,-6-3 15 16,-3-1 40-16,-3-1 19 0,-8-1 7 0,-1-2 3 15,-3 5 9-15,2 3-32 0,-8 1-5 16,-2 0-7-16,-2 0-7 0,-8 2-12 0,-3 0-2 0,-3 5-2 15,-4 1-11-15,-4 5 4 0,-2 4-2 0,-4 7 3 16,0 8 5-16,-3 11-5 0,-1 2 3 0,1 13-4 16,-1 2 9-16,6 6 5 0,3 4 8 0,5-4-4 0,2 6 13 15,7-1 15-15,-1 7-5 0,7 5 7 0,-2 0-10 16,7 2 7-16,4 6-4 0,8-4 6 0,5-3 4 16,5-1-10-16,5-3 2 0,5-10-7 0,6-5-13 15,6-6-15-15,5 0 2 0,6-9-6 0,-1-9-4 0,6-8-39 16,5-8-17-16,7-8-12 0,2-6-108 0,1-13-189 15,-6-5-131-15,-6-12-51 0,-1-10 562 0</inkml:trace>
  <inkml:trace contextRef="#ctx0" brushRef="#br0" timeOffset="157238.95">11795 14101 1715 0,'-9'-9'181'0,"2"2"-90"0,1 2-10 0,2 1-24 0,2-1-45 16,1-2-3-16,1 7-3 0,0 0 1 0,0 0-6 15,0 0-1-15,0 0-2 0,0 0-1 0,0 0-1 16,-2-2 11-16,-19-14-4 0,11 13 6 0,-2 3-11 0,-3 0 2 16,-2-2 4-16,-1 2-1 0,2 2-3 0,-2 5 1 15,0 2-4-15,-3 3 3 0,0 2-3 0,4 7 3 16,0 3-6-16,4 5 5 0,2 12-6 0,5 7 2 15,0 1 2-15,2 5-1 0,4 1 4 0,0 3 1 16,0 0 0-16,4 0 1 0,-1-7-7 16,6-1 5-16,2-9 1 0,1-6 3 0,-2-4 4 0,6-6-2 15,2-7 0-15,0-4 1 0,6-7 9 0,0-2 0 16,0-5-5-16,6-6 1 0,-3-5-5 0,-2-7 2 16,2-3-2-16,-6-7 1 0,0-9-8 0,-2-2-3 15,-1-6-5-15,0 2-3 0,-5-6-34 0,-1-1 12 16,-4 3-2-16,-4-3 7 0,-4 1 7 0,-1 3 18 0,-5-4 0 15,-3 4 5-15,-2 4-4 0,0 5 7 0,-1 3-7 16,0 1 8-16,3 7-10 0,0 6 13 0,1 6 0 16,1 2 6-16,-1 8 10 0,2 4-2 0,-1 0 1 15,-1 1-5-15,1 7-10 0,-4 1 1 0,4 7 3 0,0 8-2 16,1-2 3-16,0 7 2 0,0-4-10 0,6 3 6 16,0-1-18-16,7 5 5 0,2-2 1 0,0 2 0 15,3-5 2-15,4-3-6 0,2-6-2 0,3-3-3 16,3-3-8-16,4-6-11 0,2-2 4 0,5-4-4 15,1-4 11-15,-1-5-11 0,4-3 1 0,0 0-5 16,0-1 4-16,-3-1 19 0,-4-1 1 0,4 5 7 16,-3-2 4-16,4 4-4 0,-4 1-3 0,-1 2 0 15,-1 5 3-15,-3-4 0 0,4 4 3 0,-7 0-2 16,-1 4 7-16,0 1-9 0,-3 5 6 0,1 1-7 0,-2 4 2 16,-4-2 2-16,0 7-1 0,-4-2 3 0,0 5 1 15,0 3-3-15,-4-1 1 0,1 8-1 0,-2-2 5 16,-4 7-7-16,0-1-3 0,-3 5 0 0,-4 0 9 15,-1 2-3-15,-4 3 8 0,-4-10-7 0,2-3 4 0,-2-8-5 16,2-7 1-16,1-5-1 0,0-2 30 0,2-5 6 16,2-1 3-16,2-6-1 0,1 3 0 0,-2-8-10 15,2-3 1-15,3-7-5 0,-1-6-11 0,2-6-5 16,5-9-2-16,2-3-1 0,5-6-5 0,2-5-1 16,4-4 0-16,2 0 1 0,6-1 0 0,0 1 1 15,0 5 0-15,3 3 0 0,-2-1 3 0,2 4-4 16,0 1 2-16,1 5-3 0,-2 4 0 0,6 5-20 15,0-2-15-15,-5 6-9 0,0 3-110 0,-8 8-126 16,-1 4-45-16,-5 6-39 0,-4 3 365 0</inkml:trace>
  <inkml:trace contextRef="#ctx0" brushRef="#br0" timeOffset="157620.87">13681 13262 1393 0,'-6'-1'131'0,"0"-2"374"16,-1 3-483-16,1 7-26 0,1 5 2 0,-4 10-9 0,2 8 10 15,-7 11 0-15,1 8-4 0,-3 3 3 16,-1 2-7-16,2 7 9 0,0-1-1 0,6 7 5 0,2 3 16 16,1 6 6-16,3-1 5 0,1 0-2 0,-1 1 0 15,2 7-11-15,1 4-5 0,0 1-2 0,4 3-12 0,1-3 4 16,1-1 1-16,4-11 0 0,-7-4-7 0,5-10-7 15,-2-3-8-15,-2-9 1 0,2-2-25 0,-3-11-15 16,0-5-9-16,2-11-4 0,-2-5-40 0,1-8-51 16,1-8-6-16,-1-8-27 0,2-8-147 0</inkml:trace>
  <inkml:trace contextRef="#ctx0" brushRef="#br0" timeOffset="157852.71">13233 13807 1762 0,'-3'5'94'0,"-1"-1"116"0,2 2-150 0,4 6 9 16,2 0-9-16,10 9 6 0,2 3-23 0,8 3-17 15,6 5-2-15,1-2-6 0,5 2-15 0,7-5 12 0,2-2-6 16,7-1 7-16,7-2-5 0,2-5-4 0,5-7 2 16,-4-4-3-16,-1 1-5 0,-7-7-14 0,-3 5-13 15,-6-7-3-15,-5-8-60 0,-1-3-2 0,-2-4-2 0,-5-7-1 16,-4-1-29-16,-3-12-34 0,2-2-8 0,3-6-9 15,0 2-37-15,1-2-65 0,-1 2-35 0,-6 2-23 16,-2 2 336-16</inkml:trace>
  <inkml:trace contextRef="#ctx0" brushRef="#br0" timeOffset="158894.78">14416 13634 246 0,'3'-30'37'0,"-3"2"125"0,1 1 4 0,-1-2-34 15,0 4-48-15,-1 4 38 0,-2 2 4 16,1 10 15-16,-2 0 46 0,4 9-53 0,0 0 5 0,0 0-27 16,-14 9-39-16,8 7 8 0,-1 5-10 0,-2 7 10 15,1 2-13-15,1 8-32 0,0 8 4 0,-2 5-14 16,-5 5-5-16,4 9-17 0,-2 2 7 0,3 3-10 15,3 5 10-15,4-4-4 0,-1 4 1 0,2 0-1 0,-1 4-3 16,-1-3 6-16,3-4-6 0,2-7 5 0,5-7-9 16,7-13-2-16,2-10 2 0,2-10-2 0,3-7 8 15,0-8-6-15,3-5 2 0,3-8-2 0,0-6 5 16,1-8-2-16,3-3 3 0,-1-10-4 0,3 0-4 0,-2-6-3 16,-1-1 1-16,2-2 0 0,-3-1-9 0,0 5 0 15,-2 2-1-15,-3 4 1 0,-11 3-1 0,5 5 13 16,-5 0-7-16,1 9 8 0,2 3-4 0,-7 5 0 15,-1 1 2-15,1 6-1 0,-2 1-1 0,2 5 0 16,-2 5 4-16,1 5-2 0,-2 5 1 0,3 3 6 16,0 1-5-16,0 7 7 0,1-2-11 0,1-4 7 15,2 0-3-15,2-4 4 0,-2 1-4 0,4-10-1 16,-4 0-3-16,4-4-1 0,2-6-9 0,2 0-45 16,1-6 2-16,2-7-18 0,0-7-24 0,0-5-31 15,2-3 11-15,-1-5-13 0,2-3 36 0,0 0 58 16,-3-3-6-16,1 0 25 0,0-1 19 0,-1 1 4 0,5 0 4 15,-4 6 0-15,-1-1 29 0,-6 4 17 0,-3 2 6 16,-5 2 1-16,-1 10 6 0,2 2-8 0,-4 5 3 16,-1 3-6-16,-2 0-4 0,2 6 4 0,-4 0 2 15,1 6 1-15,0 5 7 0,-3 5-16 0,1 6 1 16,-4 2-5-16,2 3 1 0,-4-3-14 0,1 1-4 0,4-1-4 16,-2 0-21-16,4 0 8 0,4-6-7 0,4-2 8 15,5-5 0-15,2-2-9 0,2-6 1 0,4-5-4 16,2 1 10-16,2-5-9 0,0-6 5 0,0-5-8 15,-2-2-1-15,0-8 4 0,-1 0-3 0,-3-3 2 16,-1 2-8-16,-4-4 2 0,-1 1 0 0,-3-2 0 16,-5-3-6-16,-2 0 3 0,-4-3 0 0,-4 4 1 15,-6 0 0-15,-3-1 8 0,-4 6-1 0,-5-1 2 16,0 3-10-16,-1-2 7 0,-1 3-2 0,1 4 4 16,0 4-1-16,1 6 11 0,0 2-7 0,3 5 8 15,0 3-6-15,3 1-9 0,-1 2 3 0,5 6-6 0,4 0 6 16,2 2-3-16,5 2-1 0,2 1 0 15,1-5 3-15,6 5 1 0,3-2-3 0,2-1 3 0,6 2 0 16,5-2 0-16,2 1 4 0,7-5-4 16,4 2 0-16,5-4-4 0,2-7 2 0,6-1-2 15,1-1-9-15,2-7 5 0,8-1-4 0,1-3 6 0,3-4 9 0,4-5-7 16,-6-6 1-16,2-1-5 0,-3-5 7 0,-2-2-1 16,-2 3 6-16,-3-1-4 0,-4 0 7 15,-7 3-1-15,-11 2 1 0,-1 5 0 0,-6-1 1 0,-2 6-5 16,1-1-1-16,-7 4 0 0,-3 0 5 0,-4 6 4 15,-6 0 2-15,-6 2 1 0,-1 2 14 0,-10 2 0 16,-4-1-3-16,-7 4-1 0,-2 4-20 0,-7 4 5 16,1 5 3-16,-3 4 0 0,0 4-8 0,0 4 6 15,1 6-8-15,-3 1 9 0,2 5 1 0,2 3-12 16,1-1 7-16,6 3-8 0,3-5 10 0,5 4-3 16,3-4-6-16,4-3 1 0,1 1-7 0,4-3 4 15,2-2 6-15,4-6-2 0,2-3 5 0,4-3-9 16,1-2-1-16,2 1-2 0,3-2 6 0,2-2 3 0,4 4-3 15,1-4 1-15,1 3-11 0,3-2 2 0,1 2-8 16,-2 1 4-16,1 4-20 0,-3 0 3 0,4 7-3 16,-7 2 1-16,-4 3-2 0,3 5 4 0,-6 0 1 15,3 7 0-15,4-2 4 0,-5 6 23 0,-5-3-6 0,-3 4 10 16,-6 3-4-16,-5-5 3 0,-2 1 2 16,-4 1 0-16,-2-4 3 0,-6-1 21 0,1-2-8 0,-3 2 12 15,-3-2-15-15,-3 2 9 0,-3-2-4 16,-6-2 5-16,-3-7-7 0,-2-1-15 0,-3-8 4 0,0-1-8 15,-1-8-3-15,3-7-13 0,2-7 2 0,4-4-6 16,3-5 1-16,2-9-19 0,5-2 8 0,1-12-11 16,4-6 4-16,7-6-42 0,6-9-10 0,8-7-14 15,4-8-69-15,12-2-65 0,7-4-37 0,11-1-23 16,8 6-286-16</inkml:trace>
  <inkml:trace contextRef="#ctx0" brushRef="#br0" timeOffset="159619.26">17474 14137 1640 0,'26'-19'238'16,"1"2"-85"-16,-3 4-12 0,-3 1-23 0,-6 0-67 0,-3 7-28 16,-6-1-8-16,-6 6-4 0,0 0-11 0,-8-3-2 15,-8-1 5-15,-5 4-3 0,-3-3 1 0,-7 3 25 16,1 3-8-16,-3 1 14 0,0 4-2 0,2 2-10 16,-2 2 4-16,3 9-7 0,2-4-12 0,4 8 9 15,2 0-10-15,1 2 9 0,0 3-16 0,3 0 3 16,0 4 2-16,5-1 2 0,1 0 4 0,4 1-8 15,2-1 0-15,5-3-2 0,-1 1 4 16,7-5-1-16,4-4 3 0,3-1-3 0,5-1 7 0,4-7-3 16,2 0 5-16,1-5-4 0,1-4-1 0,3-4-4 15,2-4-1-15,0-5 0 0,0-3 4 0,-5-4-3 16,1-5-1-16,-5-5-1 0,-2-2-3 0,-1-2 10 0,-3-3-7 16,-3-1 8-16,0-3-5 0,-3 2-7 0,-2-1 10 15,-2-2-9-15,-2 5 3 0,-5 0 11 0,-1 3-11 16,-4 2 10-16,-1-7-12 0,2 7-1 0,-1 3 5 15,-4-5-2-15,4 9 2 0,1 3-3 0,0 3 0 16,1 6-1-16,4 6-1 0,1 3-1 0,0 0-3 16,0 0 2-16,0 10-6 0,4 1 8 0,-1 5-2 15,5 5 4-15,-2 0-1 0,6 3-5 0,7 1 2 0,2 1-2 16,6-1 9-16,6-5-32 0,1-4 3 0,4-6-17 16,0-4-31-16,4-1 14 0,1-4 0 0,1-1 9 15,-1-4 21-15,2-1 27 0,-2-4-8 0,2-6 12 16,1-2-22-16,-1-3-23 0,3-1-3 0,-3 3-5 15,-1-3 1-15,0 5 25 0,-4 0 4 0,-4 4 8 16,-5 6 20-16,-2 3 4 0,-7 3 7 0,-6 4-4 16,-4 7 7-16,-6 2 24 0,-3 8-7 0,-3 4 14 15,-3 8-1-15,-3 2 7 0,-6 2 4 0,-3 0 1 0,-2 5-1 16,-3 3-7-16,1 1-11 0,-1 5 5 0,-1 0-21 16,2-2-7-16,1-3 6 0,3-4-8 0,2-5-7 15,4-7-2-15,1-4-3 0,7-10 2 0,-1-4-6 0,2-8 5 16,5-4-10-16,4 0 7 0,6-7-2 0,6-7 3 15,4-2-1-15,5-14 0 0,1-3-16 0,4-8 1 16,2-9 4-16,0-1-4 0,3 1-6 0,-1-4 10 16,0 0-2-16,-3 8 6 0,3 3 2 0,-3 5 9 15,-7 8-1-15,4 7 7 0,-7 2 12 0,4 9 9 16,-5 0 1-16,0 7 2 0,4 4 0 0,-5 1-14 16,2 4 1-16,-5 2-7 0,-1 5-7 0,-2 2-1 15,-2 4-4-15,-2 6 3 0,-1 4 4 0,-1 3 18 16,0 8 1-16,-3 6 3 0,0 3-13 0,-2 6-6 15,-1 6-5-15,0 0 2 0,-3 3-9 0,-1-3-3 16,-1-2-18-16,-1-9 0 0,0-6-94 0,2-10-138 16,-2-6-30-16,0-10-58 0,0-2-322 0</inkml:trace>
  <inkml:trace contextRef="#ctx0" brushRef="#br0" timeOffset="160461.41">19925 14134 2002 0,'2'-4'227'0,"4"1"-128"15,-2 1 4-15,1-1-44 0,4 3-26 0,-9 0-26 16,0 0 0-16,0 0-5 0,0 0 4 0,0 0-7 15,0 0 1-15,-11-12-4 0,-1 3 4 0,-6 3 15 0,0-1-3 16,-6-5 7-16,2 4-12 0,0-1 11 0,-2 3-12 16,1-1 10-16,-1 4-15 0,4 3-7 0,-3 0 6 15,4 3-6-15,4 1 0 0,1 5 4 0,4 6-6 16,1 0 5-16,1 6-5 0,4 8-1 0,0 0 2 16,1 7-2-16,0 2 1 0,-2 0 9 0,-1 9-2 15,0 2 5-15,0 2-1 0,2-2 0 0,-1 0 0 16,4-7-1-16,1 0-3 0,3-5 8 0,3-2 4 15,3-3 1-15,1-5-2 0,3-10 3 0,4-5-8 0,5-3 5 16,5-5-18-16,5-5 3 0,3-8-9 0,4-11 4 16,2-8-32-16,2-7 3 0,2-6 3 0,-1-9 1 15,1 4 6-15,-6-5 23 0,-3 2-6 0,-2 3 12 16,-1 0 2-16,1 1-3 0,1 6 1 0,-7 0-4 16,-6 3 0-16,-5 6 4 0,-2 2 6 0,-3 12-2 15,0-1 4-15,-6 8-3 0,-2 3 0 0,-4 6 0 0,0 0 4 16,0 0 0-16,0 0-3 0,-4 6 2 15,-4 6-3-15,-1 5-5 0,-1 0 0 0,-2 7-1 16,1-3 1-16,-2 0 4 0,1 5 1 0,3-6 2 16,0 6 8-16,2-1 0 0,1-1 0 0,0 4 0 0,4-1 5 0,2 6-13 15,2-3 3-15,5 7-6 0,1-4 3 0,5 2 5 16,3-3-3-16,4 4 2 0,4-4-16 16,0-4 5-16,3-4-5 0,-2-9 4 0,2 1-12 0,1-5-31 15,1-7-2-15,0-4-13 0,1-7-35 0,2-11-15 16,-1-9-6-16,0-4-2 0,1-11-13 0,-5-11-25 15,-2-5-17-15,0-6-11 0,-1-6-123 0</inkml:trace>
  <inkml:trace contextRef="#ctx0" brushRef="#br0" timeOffset="160686.63">21157 12972 2104 0,'-3'2'183'0,"0"2"-104"0,-2 8-1 16,1 5-32-16,-2 8-25 0,-4 8-12 0,-2 6-2 15,-5 9-3-15,1 4-4 0,-2 2 1 0,0 7-1 16,3 3 4-16,3 6 22 0,3 5 13 0,6 4-4 16,-1 6 5-16,1 3-8 0,1 6-11 0,2-1 0 15,5 2-6-15,5-2-10 0,5-2-5 0,3-3 0 16,3-4 0-16,0-8 4 0,3-10-7 0,1-11 3 16,2-9-7-16,3-4-23 0,0-14-38 0,2 2-16 0,0-9-6 15,-1-9-67-15,3-3-42 0,-5-6-10 0,2-8-17 16,-5-7-80-16</inkml:trace>
  <inkml:trace contextRef="#ctx0" brushRef="#br0" timeOffset="160912.85">21793 14373 2234 0,'0'0'236'0,"0"0"-144"0,0 0 4 0,0 0-52 0,15 19-37 16,-11-5-1-16,-1 7-10 0,0 4 5 0,-3 6-9 15,-1 1-4-15,-2 1 3 0,-2-1-3 0,1 1 9 16,1-3-5-16,-2 0 2 0,1-5-3 0,-1-1-4 16,2-6-6-16,0-3-7 0,1-9 0 0,2-6-40 0,0 0-46 15,0 0-7-15,-14-9-16 0,7-9-58 16,-2-15-145-16,-2-11-115 0,4-12-39 0,1-6 497 0</inkml:trace>
  <inkml:trace contextRef="#ctx0" brushRef="#br0" timeOffset="161073.1">21769 13461 2523 0,'2'6'157'0,"5"6"-104"15,5 1-9-15,7 15-25 0,1 2-16 0,-2 11-8 0,0 5-12 16,-5 5 1-16,0 7-41 0,-1-4-18 0,0-1 0 16,-1-6-10-16,-1-9-32 0,4-5-19 0,-1-4-8 15,1-11-6-15,1-6-59 0,7-5-133 0,3-7-79 16,8-7-36-16,4-10 460 0</inkml:trace>
  <inkml:trace contextRef="#ctx0" brushRef="#br0" timeOffset="161324.95">22852 12837 2802 0,'0'0'107'16,"0"0"76"-16,0 0-182 0,-3 10-12 0,1 8-11 0,-2 16 0 15,-5 16-40-15,-8 17-3 0,-1 12 3 0,-1 5 1 16,2 7 46-16,7 0 11 0,1-2 6 0,5 2-1 16,4 0 7-16,0 2 17 0,4 7-5 0,0 0 7 15,-1 0-15-15,5 5-7 0,-4-4 0 0,5 2-3 0,-1-6 1 16,1-6-4-16,3-12-9 0,-2-13 0 0,2-11-32 16,-1-10-8-16,-5-11-1 0,0-8-2 0,-3-8-3 0,-2-8-40 15,-1-10-4-15,0 0-16 0,0 0-65 16,-1-12-79-16,-4-9-22 0,-2-9-33 0,-4-11-218 15</inkml:trace>
  <inkml:trace contextRef="#ctx0" brushRef="#br0" timeOffset="161902.07">22605 13891 1063 0,'-6'-20'341'0,"0"8"-136"16,0 3-13-16,5 8-39 0,1 1-79 0,0 0-28 16,0 0-7-16,-11 10-3 0,11 1-6 0,2 7 23 15,2 6-5-15,5 1 9 0,2 2-15 0,2 1 10 16,4 2-7-16,-1-2 6 0,6 2-22 0,5-1-12 15,3 1 1-15,6-2-4 0,1-7-6 0,7 0 1 16,2-3-7-16,2-6 5 0,1 0-4 0,-4-12-26 16,-1 0 11-16,0-9-19 0,-1-3-7 0,0-5-19 15,-1 1-6-15,-3-7-2 0,-5-4-12 0,-2 2 34 16,-7-2 0-16,0 3 13 0,-4 0 9 0,-1 2-9 16,1 1 0-16,-6 5-2 0,0-1 10 0,-5 10 12 0,-3 1 9 15,-1 3 1-15,-6 3 37 0,0 0-1 0,0 0 3 16,0 0-3-16,0 0 7 0,0 0-8 0,0 0 3 15,0 0-5-15,0 0-3 0,0 0 3 0,0 0-1 16,0 16 4-16,0-7 8 0,-3 3-1 0,3 2-5 0,-1 1 1 16,-1 1-23-16,2 2-12 0,0 1 2 0,2 4-4 15,2 1 8-15,1-2-6 0,2-1 1 0,4 0-3 16,1 0-1-16,4 0 1 0,2 3-1 0,2 1 0 16,-3 0-3-16,1-4-21 0,0 0 0 0,-1-6-8 15,1-5-27-15,-2 1-34 0,0-5 6 0,2-6-14 16,2-2 8-16,1-8 16 0,3-3-3 0,-1-5 8 15,1-9 6-15,2 0 34 0,-2-9 0 0,-2 2 14 16,2 4 17-16,1 0 3 0,-5 2 4 0,-1-5 0 16,2 3 14-16,-5-3-4 0,4 3-4 0,-5 6 2 0,0-1-2 15,0 0 10-15,-3 4-1 0,1 3 2 0,-3 1-5 16,-1 5-5-16,2 0 8 0,-5 8-6 0,-6 4 19 16,0 0 27-16,0 0 4 0,3 9 10 0,-8 3 28 0,-1 9-11 15,-3 4-1-15,-3 5-4 0,-2 3-21 0,-1 4-27 16,-3 3-5-16,-2 7-6 0,4 3-15 0,-4 9-4 15,0 8-2-15,-3 15 0 0,-1 8-1 0,-6 19-9 16,2 3 3-16,-3 13-5 0,-4 12 4 0,1 13-3 16,-2 9-4-16,-1 12-2 0,-3 3-43 0,1-1-36 15,-2-1-7-15,1-6-7 0,-2-11-16 0,3-17-97 16,2-25-8-16,4-22-47 0,2-19-189 0</inkml:trace>
  <inkml:trace contextRef="#ctx0" brushRef="#br0" timeOffset="163901.72">4563 16254 1398 0,'-9'-16'214'0,"2"-2"-69"0,1 1 101 0,3-2-171 0,1 3-17 16,2-1-18-16,-1 7-24 0,1-1 1 0,0 11-4 16,0 0-1-16,-2 0-12 0,-26-25 4 0,14 19-6 15,-4 3 4-15,-5-2 5 0,-4 5-6 0,-6 2 7 16,0 1-2-16,-3 4 0 0,-1-5-2 0,1 5 1 16,-3 5-3-16,2-3 4 0,3 8-1 0,1 1 1 15,4 2-5-15,1 6-2 0,3-2-2 0,1 6 0 0,3 2 6 16,6-2-8-16,6 3 2 0,3 0-8 15,3-3-1-15,1 0 8 0,4-2-1 0,4-3 3 16,3-1-4-16,3-6-3 0,4-1 2 0,4-4-1 16,2-1 9-16,2-4-1 0,3-4 2 0,1-1-2 0,1-3 5 0,0-3-6 15,3-4 3-15,1 2-4 0,-2 1 1 0,0-1 0 16,-1-2 1-16,0 5 0 0,0-1 3 0,0-1-2 16,-3 4 0-16,1-3 1 0,-3 3 2 0,-4 0-8 15,0 3 2-15,-4-3-4 0,-2 7 8 0,-4-1-6 16,0 0-1-16,-4 3-2 0,1 0 3 0,-4 7 7 15,-2 2-7-15,-2 6 5 0,-5 5-12 0,-7 2 0 16,-3 6-2-16,-5 1 0 0,-4 2-3 0,-2-1-6 16,-5 1 1-16,6-1-9 0,1-5-38 0,-2-5-45 15,8 0-5-15,0-8-13 0,4-4-20 0,6-5-48 16,1-3-20-16,4-5-20 0,3-4 240 0</inkml:trace>
  <inkml:trace contextRef="#ctx0" brushRef="#br0" timeOffset="164385.75">5059 16429 2063 0,'-15'0'63'0,"4"0"-33"0,-2 0-13 0,13 0 0 15,0 0-7-15,0 0-13 0,0 0 2 0,-2 0-7 16,-17 4 8-16,10-2 0 0,3 1 3 0,-1-2-2 16,-8-1 1-16,1 3-1 0,-1 2 4 0,0-1-3 15,3 1 1-15,-2 2 3 0,0 2-6 0,4-1 4 16,1 4-9-16,-2-2 7 0,4 2-6 0,-1 0 7 16,4 4 0-16,4-2-7 0,0 5 4 0,4-1-6 0,1-1 4 15,2 3 2-15,-1 0 1 0,2-2 0 0,4 6-7 16,1-2 8-16,6-1-2 0,-1 4 5 0,-1-8-5 15,1 4-5-15,0-5 2 0,3-3-3 0,1 4 11 16,0-10-3-16,-1 1 5 0,0-7-3 0,2-2 14 0,-6-7 1 16,1 1-3-16,-3-4 3 0,-3 0-5 0,-3-6 0 15,-4-2-1-15,-1-7-2 0,1 4-11 0,-2-6-5 16,-2-5 1-16,-1-2-3 0,-4-5-11 0,-4-2 0 16,-1 0 2-16,-3-4 1 0,2 4 15 0,-4-1-2 15,1 1 4-15,-1 2-2 0,1 1 11 0,3 6-11 16,-2 3 5-16,3 9-5 0,-2 5 0 0,-1 4 2 15,5 3-5-15,1 2 6 0,4-1-3 0,2 8-4 16,0 0-8-16,0 0 1 0,-4 12-24 0,5 2-9 16,7 8-8-16,-1 5-2 0,4 1-40 0,1 2-58 15,1 0-24-15,8-2-27 0,3 2-253 0</inkml:trace>
  <inkml:trace contextRef="#ctx0" brushRef="#br0" timeOffset="165805.51">6656 15703 2335 0,'-16'0'132'0,"1"0"-58"0,3 0-13 0,3 0-10 16,2 0-33-16,-2 9-21 0,-2 5 3 0,-2 10-8 15,-2 5 6-15,0 12-5 0,0 0 2 0,2 3-2 16,-1 1 11-16,1 1-4 0,2 0 0 0,4 3-2 16,-1 1 13-16,4 5-4 0,-1 3 1 0,4 2-3 15,1 3-5-15,4-5 3 0,4 0-5 0,2-1 3 0,4-2-1 16,2-1-12-16,5 0 4 0,1-4-10 0,4 0-20 16,-4-7-34-16,1-6 3 0,-6-7-11 0,-2-5 2 15,-3-8-11-15,-4-2 2 0,-5-6-2 0,-2-5 20 0,-1-4 2 16,0 0-5-16,-12 0 0 0,2-7-32 0,-4-7 60 15,-2 1 0-15,-3-8 25 0,-4-3 38 16,-1-1 24-16,-3-4-4 0,2-1 12 0,-2-2 6 0,0 2-7 16,-3-8 3-16,2 6-6 0,-2-6-11 15,2 4-8-15,1-3-2 0,3 2 1 0,3 2 15 0,8 8 27 16,4 1 8-16,3 11 5 0,4 1 9 0,-1 4-29 16,3 4-9-16,0-1-5 0,3 1-19 0,0 2-11 15,2-1 11-15,8-1-12 0,-4-1 8 0,6 1-11 16,3-4-1-16,0 4-3 0,6-3-11 0,10-2 7 15,6 1-4-15,8-5 7 0,5 4-2 0,-1-6-6 16,2-3-7-16,-1 1 1 0,0 0-19 0,-3-3-42 16,1 2 13-16,-3-1-24 0,0-2 0 0,-4 0 10 15,-5 0-5-15,-1 0 11 0,-6 3 31 0,-3 3 11 0,-5-3 15 16,-5 2-8-16,-3 0 20 0,-2-1-2 0,-1 1-5 16,1-1 4-16,-1-1-3 0,-1 2-2 0,0 0 1 15,-3 4-3-15,0 1 2 0,-6 4 10 16,0 2-1-16,-3 5 5 0,0 0 1 0,0 0 13 0,0 0 0 15,-6 18 3-15,-1-3-18 0,-2 10 3 0,-2 2-6 0,-2 11 7 16,1-1 2-16,0 3-2 0,0 7-5 0,1 2 0 16,1 6-15-16,1 0 5 0,0 7 1 0,5-7 1 15,-2 3 0-15,6-3 0 0,0-5-3 0,4 0 1 16,5-3-1-16,2-10-7 0,0-4 2 0,3-8-6 16,1-5-6-16,4-7-4 0,2-1 8 0,-1-5-5 15,-1-5 11-15,2-4 7 0,0-5-6 0,-2-5 7 16,2-1-1-16,-3-2-1 0,-2 1 3 0,-1 1-3 15,-1-2-1-15,-4 1 0 0,1-2-2 0,-2 4 0 16,0-6-7-16,1 6-11 0,-1 0 4 0,0-1-6 0,0 4 0 16,-2-3 8-16,1 0 2 0,1 0 2 0,1 3 7 15,1 0 0-15,1 2 3 0,-3 1-1 0,1 3 6 16,-1 3 13-16,0 4-8 0,0 1 11 0,-3-1 8 16,3 4-12-16,1 5 4 0,1 2-9 0,7-2-10 0,-2 8 1 15,-1 0-7-15,4 0 1 0,-1 0-33 0,3-2-34 16,0-5-2-16,2 2-13 0,0-4-35 0,4-3-21 15,0-4 6-15,2-13-11 0,0-1 0 0,0-12 10 16,2-7 7-16,2-2 6 0,1-3 55 0,1-6 41 16,-2 2-4-16,-1 0 17 0,3-1 13 0,-4 6 46 15,-3-3 4-15,2 5 18 0,-6 2 50 0,3 6 0 16,-5 2 9-16,-2 4-8 0,-5 4 4 0,-6 6-21 16,0-2 1-16,-9 8-7 0,0 0 1 0,0 0-3 15,0 0-2-15,0 0-3 0,-21 5-25 0,4-1-27 16,0 8 2-16,-3 2-9 0,2 2 1 0,-1 1-1 15,-1 3 0-15,-1 1-1 0,-1 3-3 0,4 2-10 16,0-1 0-16,2 3-5 0,-1-1-9 0,5 0 1 16,-1-2-3-16,3-2 3 0,4-2 0 0,-2-6-6 15,5 0 3-15,3-3-6 0,-1-5-1 0,1-2-7 0,3-2-6 16,1-3 3-16,1-3 2 0,2-5 14 0,3 2 3 16,1-6 2-16,5-4-1 0,2-1 0 15,-1-4-1-15,2 1 0 0,-4-6-2 0,-2 2 3 0,4 3-1 0,-2 0 3 16,1 1-1-16,2 2-2 0,-1 1 4 0,1 5-4 15,-2-1-3-15,-3 5 1 0,1 4 1 0,-5-1 1 16,-2 5 0-16,2 0 2 0,0 5-2 16,-1 4 2-16,4-2 3 0,-5 7-6 0,2 1 2 0,1 1-4 15,-1-1 5-15,-1 4 0 0,4-1-4 0,-2 2 1 16,5-2-14-16,2 3 7 0,1-1 0 0,2-3 2 16,0-1-4-16,1-4-28 0,0-3 2 0,0-1-12 15,2-4-18-15,3-4-39 0,-1-7-8 0,1-2-11 16,0-9-61-16,0-3-42 0,1-6-7 0,-2-7-9 15,0-1-5-15,1-2 48 0,-4-3 25 0,5-2 16 16,-3 0 184-16,3-1 90 0,-2-3 5 0,1-4 20 16,-2 1-18-16,1-5-15 0,-4 3-5 0,0-2-3 0,0-3-12 15,0 3 15-15,-2-5 5 0,-1-1 4 0,0 1 19 0,-3 7-19 16,0 1 4-16,-3 5-10 0,-3 7 9 0,-2 13-6 16,-1 7-3-16,-5 9-2 0,-1 9-21 0,0 0-23 15,0 0 2-15,0 0-11 0,-14 11-22 0,2 10-17 16,-3 10-2-16,-2 8-2 0,-1 2 3 0,0 9-3 15,2 1 0-15,3 7-1 0,2 4 1 0,4 4 0 16,4 3-1-16,3-2-1 0,4 6-5 0,4 2 3 16,1-2-1-16,0 6 3 0,1-1-8 15,5-5 3-15,1 6-6 0,4-9 4 0,2-3-25 0,4 1-22 16,-3-10-3-16,0-9-7 0,-4-3-16 0,-4-13 0 16,-4-12-2-16,-2-7 1 0,-3-4 3 0,-3-10-42 15,-1-6-3-15,-2-9-23 0,-1-9-107 0</inkml:trace>
  <inkml:trace contextRef="#ctx0" brushRef="#br0" timeOffset="165985.29">8890 16188 1395 0,'-34'-37'138'15,"4"7"226"-15,9 9-156 0,6 9-37 0,4 3-13 16,7 5-11-16,4 4-69 0,0 0-33 0,0 0 6 16,0 0-15-16,16-9 3 0,4 9 8 0,4-3-2 15,9-1 3-15,5 4-12 0,12 0-19 0,3 0 1 0,10 3-8 16,6-2-8-16,5 2-5 0,6-1 0 0,-3 1-2 15,4-2 3-15,-2 6-25 0,0-2-18 0,-1 4-7 16,-4-2-116-16,-3 5-147 0,-1 6-30 16,-8 3-70-16,-5 0-437 0</inkml:trace>
  <inkml:trace contextRef="#ctx0" brushRef="#br0" timeOffset="166271.01">10329 16827 3209 0,'-6'8'117'0,"2"-4"69"0,4 1-178 0,0-1-25 15,6 7-15-15,7 5-7 0,5 11-101 0,5 15-97 16,-4 4-34-16,-3 8-35 0,-4 0-250 0</inkml:trace>
  <inkml:trace contextRef="#ctx0" brushRef="#br0" timeOffset="168585.5">12182 16635 2101 0,'0'-5'157'0,"0"-2"-67"0,3 2-13 0,-3 1-13 16,0-5-35-16,5 6-20 0,-7-1 1 0,2 4-7 16,0 0 1-16,0 0-9 0,-1-2-2 0,-22-17-2 15,8 10-3-15,-6 0 3 0,-3-3 3 0,-4 0 1 16,-2 3 10-16,-1-3-5 0,-3 0 2 0,1 3-2 16,-2-4 0-16,6 1 5 0,-3 3-5 0,2 0 4 15,0 1-4-15,1 4-2 0,0 1-1 0,-1 3-2 16,0 3-10-16,1 6-5 0,0 3-7 0,4 6 4 15,2 6 5-15,3 5 7 0,2 1 10 16,6 3-4-16,-2-3 12 0,7 7 1 0,4-1 2 0,0 1 0 0,0 7 4 16,3 2 5-16,1 3-3 0,7 1 3 0,2-3 0 15,5-5-7-15,0-5 0 0,2-4-2 0,5-3-2 16,5-6-6-16,0-3 3 0,7-5-4 0,0-7 6 16,4-4-4-16,2-5 1 0,-1-8-2 0,3-1-6 0,-2-7 8 15,3-6-5-15,1-7 5 0,-3-4-9 0,-2-4 0 16,-2-5 1-16,-1-6-1 0,-6-8-8 0,3-3-6 15,1-3-3-15,-2-1-2 0,1 3-17 16,-4-1 7-16,-5-3-3 0,-1-2 6 0,-5 4 13 0,-3-3 8 16,-3 0 5-16,-5 5-1 0,-3-1 0 0,-5 2 9 15,-2 1-5-15,-3 0 8 0,0 4 4 0,-1 6 0 16,-2 4 2-16,0 5-2 0,0 6 12 0,0 8-11 16,3 4 6-16,-3 4-6 0,3 5 9 0,0 3-2 15,-2 2-5-15,4 5 2 0,4 2-15 0,0 0 8 16,0 0-3-16,0 0 5 0,-2 0 4 0,1 0 2 15,-11 6 4-15,9 9-1 0,0 2 7 0,2 10-8 16,-2 3-1-16,3 10-4 0,1 6-16 0,6 8 7 0,2 1-1 16,5 3 4-16,1 5-6 0,-3 4 2 0,1 8-3 15,-1 3 0-15,0 7-8 0,0 3 9 0,0 3-1 16,3 1 5-16,0 4-3 0,3-1-4 0,-2 3 0 0,1-4-2 16,-1-6-3-16,2-8 3 0,3-5-8 0,0-17 6 15,0-7-11-15,0-11-25 0,-1-7-3 0,-2-8-12 16,5-4-42-16,-1-12-66 0,-1-7-9 0,1-7-25 15,-4-13-97-15</inkml:trace>
  <inkml:trace contextRef="#ctx0" brushRef="#br0" timeOffset="168986.46">13211 16100 1926 0,'-6'8'312'0,"-6"-7"-65"0,-3 4 30 0,0-2-152 0,2 4-116 16,4 2-10-16,-5 3-7 0,-4 6-3 16,-7 7-24-16,-6 13-12 0,-2-1 3 0,-2-4-6 0,0 4 22 15,5-7 20-15,0 0 1 0,1-2 6 0,6 2 9 16,-3-4-2-16,5-1 0 0,2 3-2 0,-4-4-4 0,3 2 0 16,-1-4 5-16,1 2-2 0,5-3-1 0,5 0-1 15,2 0-3-15,7 0 1 0,1-4-3 0,4 3-5 16,7-4 1-16,4-2-4 0,4 1-13 0,7-5 4 15,2-2-3-15,8-5 3 0,0-6 0 0,7 0 4 16,2-2 4-16,2 1 0 0,6-2 21 0,-5 0-5 16,-2 0 2-16,-4-2-5 0,-2 1-5 0,-4-2 13 15,-2 0-10-15,-4 6 9 0,-2 1-9 0,-5 2 2 16,-4 5 4-16,-2 2-2 0,-6 4-2 0,0 5-1 16,-2 1-2-16,-5 12 0 0,-2 7 3 0,-5 6 1 15,-8 4 0-15,-2 5 0 0,-2 3-7 0,-1 4 2 16,-4 0-1-16,1 2 1 0,1-2 0 0,-1-1-39 0,1-5 1 15,0-2-18-15,0-6-36 0,1-5-50 0,-1-1-5 16,3-9-19-16,2-8-62 0,3-6-172 0,2-9 227 16</inkml:trace>
  <inkml:trace contextRef="#ctx0" brushRef="#br0" timeOffset="169227.48">14072 16120 2571 0,'-15'25'104'0,"3"8"-82"0,-2 10-12 0,2 19-12 16,3 6-5-16,0 16-30 0,-2 2-8 0,4 7-5 16,-1-2-13-16,7 0 39 0,1-3 1 0,0 5 13 15,1-5 18-15,1 0-5 0,4 3 8 0,4-4-8 16,2-7 9-16,2-1-15 0,2-2 1 0,0-3-8 0,4-7-38 15,1-8-50-15,-5-7-9 0,2-15-12 0,-1-5-37 16,-1-13-60-16,0-3-11 0,-2-10-21 0,-4-6-104 0</inkml:trace>
  <inkml:trace contextRef="#ctx0" brushRef="#br0" timeOffset="169568.09">13889 16477 1999 0,'-9'-9'344'0,"0"-3"-218"16,1 1 7-16,7-4-76 0,1-1-30 0,9 2-27 16,4 1-1-16,7-2-8 0,1 3 4 0,7 3-5 15,-1 0 3-15,3 2-3 0,-1 2 10 0,3 1-2 0,1 4 3 16,-2 0-1-16,0 4 0 0,2-4-1 0,5 3 0 16,5-3 1-16,6-3 3 0,5-6-3 0,0 2 0 15,-1-2-1-15,0 0-13 0,-7 4-29 0,-3 3-4 16,-5 2-8-16,-6 4-15 0,-8 3 20 0,2 2 2 15,-13 0 6-15,-2 3 15 0,-8 8-8 0,-5 1 8 16,-8 5-7-16,-4 7 30 0,-10 9 3 0,-4 3 2 0,-6 1 1 16,-4 8 15-16,-1-3 0 0,-2-2 4 15,-4-1-3-15,-1-3 7 0,-4-1 6 0,-3-5-5 0,2-1 5 16,-2-6-15-16,12-6-8 0,3-5-2 0,7-8-2 16,1-1-4-16,2-8-7 0,1-4-6 0,5-4-5 15,2-3-54-15,7-7-53 0,1-4-30 0,6-9-13 16,3-7-176-16</inkml:trace>
  <inkml:trace contextRef="#ctx0" brushRef="#br0" timeOffset="170635.4">16551 16203 2488 0,'-15'5'167'0,"0"1"-103"0,2 4-22 0,4 1-14 15,-2 5-33-15,2 8 5 0,0 6-11 0,0 10 9 0,2 4-12 16,1 2-1-16,1-1 5 0,1-4-5 0,1 3 9 0,1 1-2 15,2-4 4-15,0 1-5 0,2-5-1 16,1 1-30-16,0 1-8 0,1-4-11 0,4 4-64 0,1-1-93 16,3-6-19-16,1-3-36 0,4-7-176 0</inkml:trace>
  <inkml:trace contextRef="#ctx0" brushRef="#br0" timeOffset="170952.26">17317 16326 1397 0,'9'-5'715'0,"0"2"-469"16,-6 2-70-16,-3 1-81 0,0 0-45 0,0 0-37 16,4 16 0-16,-5 2-12 0,-4 11-14 0,-5 12-7 15,-4 6 2-15,-1 6-3 0,-1-2 0 0,-3 0 18 0,1-2-8 16,0-3 11-16,1-1-1 0,4-1 2 0,-2-4 1 16,3-6 2-16,0-5 0 0,3-8-6 0,3-4 2 15,3-5-5-15,2 0 6 0,2-7-1 0,7 2-5 16,2-7 1-16,6 0-7 0,7-3 1 0,2-6 4 15,5 0-4-15,1-6-5 0,5 2-1 0,-1 1-2 16,0-4 1-16,3 5 14 0,-4-1-8 0,3 3 4 16,-5 2-8-16,-2-1 4 0,-4 8 7 0,-3 0 2 0,-4 5-1 15,-2 2 0-15,-7-2-5 0,1 4 5 0,-8 1-3 16,-2 1 8-16,-5 5 2 0,-5 3-2 0,-9 7 3 16,-5 2 2-16,-7 4-7 0,-7 0-1 0,-2 6-4 15,1-1-21-15,-7 0-30 0,-3 1-6 0,-4-4-9 16,-1-4-52-16,-3-2-55 0,-3-7-14 0,-2-4-26 15,-3-10-185-15</inkml:trace>
  <inkml:trace contextRef="#ctx0" brushRef="#br0" timeOffset="171140.01">16576 15529 2240 0,'2'-5'119'0,"1"-2"154"0,1 2-195 0,7 4-36 16,2 1 0-16,5 4-16 0,3 8-29 0,4 9 3 15,2 9-6-15,1 9 5 0,-1 5-18 16,-1 12-6-16,1 0-1 0,-1 7-3 0,4 1-23 0,2-1-27 16,-1 0-10-16,3-10-8 0,-1 6-53 0,5-6-117 15,0-2-25-15,3 0-45 0,1-9 339 0</inkml:trace>
  <inkml:trace contextRef="#ctx0" brushRef="#br0" timeOffset="171952.86">18528 16426 2503 0,'-15'9'105'0,"0"3"97"0,0 4-196 16,4 8-9-16,2 6-6 0,3 9-1 0,2 7-23 15,4 8-68-15,0 3 6 0,4-5-26 0,2 0 3 0,0-9 45 16,0-2 1-16,2-11 20 0,-2-5 49 16,0-9 5-16,1-4 9 0,-1-6-1 0,0-3 29 0,3-3 3 15,-1-3-1-15,1-6 1 0,1 0-8 0,2-7-17 16,4-1-3-16,1-11-5 0,1-2-8 0,3-4-15 15,-3-6 12-15,1 2-15 0,0 4 5 0,1 1 12 16,2 3-10-16,-4 2 12 0,0 2-5 0,0 9 2 16,-8 0 1-16,5 5 1 0,-3 5 17 0,0 2-10 15,0 5 12-15,-1 0-11 0,-7 3 16 0,1 2 0 16,-2 4-3-16,1 3 3 0,0 7-8 0,-1 3-4 16,-3 4-1-16,-3 7 0 0,-2-4-4 0,-1 0 0 15,1 1-2-15,-1 0 1 0,3 1 0 0,2-1-1 0,-1-2 1 16,2-5-2-16,2-7-6 0,-2-3 1 0,0-2 0 15,4-5 0-15,1 1-8 0,4-2 0 0,-1-5 4 16,6-3-2-16,2-3 2 0,4-6-7 0,2 0 1 16,1-4-3-16,-3-5 0 0,0 0-1 0,-2 3-5 15,0-6 3-15,0-1-7 0,-3-1 1 0,2 1 0 16,0 4 1-16,-2 0 12 0,0 0 6 0,-3 8 3 16,-2-2-1-16,1 6 1 0,-2 1 7 0,0-1-5 0,-2 5 5 15,0-1-9-15,1 2 7 0,-2-1-1 0,1-1 4 16,2 5-2-16,-1 3-3 0,-1-1 8 0,2 5-6 15,0-2 12-15,3 4 3 0,2-2-5 16,-3 2 5-16,3 3 1 0,-2 2-5 0,3 2-2 0,0 0-3 16,1 5-10-16,2-3 10 0,-5 2-4 0,2 4 5 15,-1-4-8-15,-1 3-5 0,5 2 2 0,0-1-3 16,0-1 1-16,0 0 0 0,-6 3-1 0,0-5 0 16,3 4-6-16,-3-6-10 0,0-1-8 0,-2-1-1 0,-2-4-40 15,-1-1-34-15,1-3-7 0,-3-6-13 0,4-3-73 16,0-4-52-16,2-8-3 0,2-5-16 0,1-4-39 15</inkml:trace>
  <inkml:trace contextRef="#ctx0" brushRef="#br0" timeOffset="172506.56">19788 16860 383 0,'7'-21'241'0,"2"1"-18"0,-1 3-1 0,-2 1-9 0,0 2-33 0,-2 10-38 15,1-1-6-15,-5 5-10 0,0 0-23 16,0 0-29-16,1 0-3 0,1 0-8 0,12 18-9 0,-12-3-2 16,1 2 3-16,-2 5-6 0,-1-1-17 0,0 4-10 15,-3 4-3-15,-1-1 0 0,-1 3-9 0,1-2-4 16,-3 1 0-16,1-5-2 0,1-1-5 0,2-3 1 15,3 0 0-15,0-5 1 0,0-3-2 0,0-8-14 16,2-1-3-16,1-1-2 0,3-3-17 0,4-4-1 16,2-4 0-16,4-3-1 0,1-4 8 0,-1-6 1 15,2-3 3-15,0 3-1 0,1-7 9 0,2 2 11 16,-4 1 0-16,2-1 4 0,1 1 7 0,-2-3 3 16,1 2 10-16,-4 1-3 0,-3 1 33 0,-2 8 1 15,-2-2-4-15,1 6 4 0,-2 3 1 0,-1 1-4 0,2 2-2 16,-7 3-2-16,-1 3-12 0,0 0-12 0,0 0 5 15,2 0-8-15,13 8 1 0,-11 1 1 16,5 4-5-16,-5 4 3 0,-1 4-14 0,5 7-1 0,-4 2 3 16,5 3-1-16,-1-1 8 0,-4 0-17 15,2 1-10-15,2-2-4 0,2-4-39 0,2-2-40 0,3-4-2 0,3-4-15 16,-2-2-32-16,2-7 14 0,3-3-9 0,-1-5 10 16,1-8-6-16,2-8-9 0,3-5 4 0,1-6-5 15,0-4 25-15,-2-3 67 0,2 1 2 0,0-5 23 16,0 0 30-16,-1-3 37 0,4 5 8 0,-6 1 13 15,3 2 53-15,-3 3 29 0,-5 2-8 0,4 5 14 16,-10 4-14-16,2 5-19 0,-4 5 6 0,-4 2-12 16,-7 7-3-16,0 0-3 0,0 0-7 0,0 0 0 15,0 0-28-15,0 0 2 0,-7 19-2 0,-2-8 1 16,0 4-7-16,0 1-8 0,-5 2-7 0,1-2 0 16,-1 5-33-16,1-4 0 0,2 4 2 0,1-3-1 15,-3 5-7-15,5-2-1 0,4 8-2 0,-1-4 2 0,7-2 6 16,-1 0-5-16,-1-2 3 0,8 5-4 0,1-2-4 15,3-2-3-15,-2-1-1 0,5-2 2 0,0-2 7 16,1-4-18-16,7-4-2 0,-2 0-10 0,-1-6-32 0,3-3-21 16,4-4-15-16,3-8-3 0,-2-5-69 15,3-8-75-15,-5-8-24 0,-4-6-31 0,-1-6-233 0</inkml:trace>
  <inkml:trace contextRef="#ctx0" brushRef="#br0" timeOffset="172856.41">21232 15700 1519 0,'4'5'248'0,"-1"1"-15"16,3 3 9-16,0 4-70 0,3 8-82 0,3 15-47 15,-6 3-3-15,-3 11-17 0,-2 7-28 0,-1 6 5 16,2 0 0-16,-4 1 2 0,-4 6 5 0,0 5-6 0,-3 1 1 16,3 3-2-16,0-7 10 0,0-5 6 15,2 3-1-15,3-9 1 0,-1-1-6 0,2-2-8 0,0-7 3 16,2-2-5-16,1-7 0 0,1-8 1 0,0-7-1 15,2-9 1-15,0-5-6 0,0-5-15 0,2-5-1 16,4-6-7-16,3-5-11 0,3-8 4 0,7-9-4 16,0-10 3-16,1-5-13 0,-1-2 22 0,-1-1 0 15,1 3 10-15,5 5 15 0,-3 1 13 0,-1 1 0 0,-3 5 7 16,-2-2 10-16,5 6 7 0,-5 6 2 0,1 5 0 16,-3 1-1-16,-2 4 3 0,1 4-2 0,-2 4 2 15,1 4-5-15,-2 4-22 0,-1 4 0 0,1 6-8 16,-3 2-13-16,-1 13-2 0,-4 6 0 0,-4 6 0 15,0 6 4-15,-3 2-9 0,-3 6-7 0,-4 0-1 16,-1 4-33-16,1-2-70 0,-1-3-23 0,4-2-29 16,-1-7-222-16</inkml:trace>
  <inkml:trace contextRef="#ctx0" brushRef="#br0" timeOffset="174446.05">22698 17023 1690 0,'0'0'118'0,"0"0"159"0,0 0-164 0,0 0-30 15,-2 0-12-15,2 0-4 0,0 0-42 0,0 0-16 16,0 0 1-16,0 0-6 0,0 0-7 0,0 0 12 16,0 0-10-16,0 0 12 0,0 0 0 0,-3-4 19 15,12 2 1-15,-4-1 4 0,7-4-3 0,1-4-20 16,2-4 3-16,9-1-10 0,1-5-5 0,7-1-5 15,5-7-4-15,-3 1-2 0,-1 1-20 0,-2-1-8 16,-1 2 4-16,-4 1-3 0,-2 1 12 0,-3-1-4 0,-2 4 2 16,-3-3-3-16,-1 6-2 0,-3 1 10 15,-3 4 3-15,-3 1 4 0,-3 3 15 0,-3 2 12 0,0 2-10 16,-3 2 10-16,-6-1-10 0,-1 4-3 16,-5 0 3-16,-3 4-4 0,-4 7 4 0,-2 2-3 0,-2 8 4 15,-2 0-2-15,1 4 2 0,-1 8-5 0,-4 0 3 16,7 6-4-16,-6-2 6 0,4 5-2 0,3 0 0 0,-2-5-1 15,10 0 3-15,3 1-2 0,1-4 0 0,4 2-1 16,-1-5 7-16,6 1-2 0,3-3-2 16,5 0 0-16,7-2 3 0,0-2-5 0,2-4-3 0,9-2-1 15,4-2-2-15,9-11-24 0,2-2-5 0,6-5-13 16,2-7-59-16,-1-5-53 0,1-8 7 0,0-4-18 16,2-5 38-16,1-2 13 0,1-2 1 0,-3 1 4 15,-2 0 22-15,-3 2 56 0,0 0 2 0,-6 1 17 16,-3 1 20-16,-2 4 52 0,-10 0-8 0,1 2 23 0,-2-1-5 15,-4 6-21-15,-3 2 2 0,-4 4-6 0,0 3 15 16,-4 2 31-16,-1 4 2 0,-4 3 11 0,0 0 28 16,0 0-20-16,0 0-2 0,0 0-14 0,-10 0-50 15,-1 3-7-15,-5 1 1 0,-3 4-2 0,-4-3-16 16,-2 1-8-16,-4-1 1 0,1-1-2 0,1 2 8 16,0 2-14-16,3 1-1 0,2 3-2 0,0 0 5 15,-1 4 4-15,2-2-7 0,0-1 5 0,2 3-10 0,4 5 4 16,0 0 1-16,6 0 0 0,3 0 0 0,3 0 0 15,0-2 2-15,3 2-2 0,2-3-1 0,1-3 4 16,3-1-2-16,0-6 3 0,3 0-4 0,3-1 3 16,0-5 2-16,2 1 0 0,1-6 6 0,3-2-7 15,-1-7 2-15,-1-1-4 0,2-3-2 0,-3-5-10 16,3 0-5-16,0-5 0 0,-2 3-11 0,5 0 6 16,-1-1 3-16,-4 3 0 0,-3 5 2 0,-4 3 5 15,0 4-3-15,-6 1 5 0,2 4 4 0,-5 4 6 16,0 0-1-16,0 0 3 0,0 0-2 0,0 9 11 15,0 7 0-15,0 0 2 0,0 7-10 0,0 1 3 0,0 4-5 16,0-3 4-16,7 5-7 0,2 0 0 0,2-6-1 16,4 1 1-16,-2-4 9 0,3-4-9 0,2-4 1 15,3-2-5-15,5-7-1 0,1-4 4 0,2-7 0 16,1-5 0-16,0-5-15 0,0-8-2 0,-2-5 1 0,2-3-1 16,-1-1 9-16,-1-2-7 0,-3 0 2 0,-1 3-4 15,3-2 3-15,-4 0 2 0,-3 2 0 0,0 0 0 16,-7-1 11-16,1 9-6 0,-2-4 9 0,-5 7-4 15,1 3 18-15,-7 2 11 0,-2 7 7 0,1 2 1 16,-5 1 25-16,-4 7-27 0,3 0 1 0,-4 0-11 16,-4 7-4-16,2 7 3 0,-6 2-1 0,-1 9 2 15,0 4 5-15,-7 1-11 0,5 3 3 0,-6 4-7 16,2 0-3-16,4 1-8 0,0-4 4 0,5-1-4 16,-1 0 1-16,5-7 0 0,2 3-6 0,3-5 4 0,2-3 5 15,2-3-11-15,3-5 8 0,2 2-9 0,4-2-7 16,4-1 1-16,2-3-11 0,4 0 6 0,4-1-16 15,2-5-11-15,4-2 2 0,-3-1-6 0,4 0-3 16,-1 0-9-16,-4-1 4 0,3 1-6 0,-2-3 4 0,-1 3 7 16,4 4 6-16,-5-1 1 0,-5 3 17 0,-6-1 28 15,-4 7-5-15,-6-1 12 0,2 3-3 0,-5 5-4 16,-9-1-6-16,-3 8 2 0,-3-3-7 0,-3 6 10 16,2-2 2-16,-2 1 1 0,-1 0-6 0,-5-1 7 15,3 2-3-15,0-4 4 0,1-1-8 0,7-8-75 16,1-2-13-16,5-7-28 0,2-2-121 0</inkml:trace>
  <inkml:trace contextRef="#ctx0" brushRef="#br0" timeOffset="174665.53">24361 17038 1454 0,'3'10'128'0,"1"-2"248"0,-1 5-281 0,0 2-33 0,-1 2-11 16,-2 5-4-16,0 2-33 0,-5 3-12 0,1 1 1 15,-3-2-4-15,1 2 2 0,0-3 14 0,0 1 5 16,0-1 2-16,1-1 4 0,1-2-3 0,-1-1-6 16,2 0 2-16,2 0-15 0,-1-1-5 0,1-3 1 15,1 0-4-15,0-5-11 0,1-3-60 0,1-2-15 0,1-7-17 16,0 0-89-16,1-7-62 0,2-10-55 0,0-8-13 16,2-5 328-16</inkml:trace>
  <inkml:trace contextRef="#ctx0" brushRef="#br0" timeOffset="174828.29">24519 16363 1509 0,'8'5'242'0,"-7"-1"49"0,2 1 30 0,-1 1-156 0,-1 4-138 16,2 6-21-16,0 10 4 0,-3 10-9 0,0 2 0 16,0 3-46-16,-3 1 0 0,2 1-17 0,-1-1-12 15,2-5 5-15,-3 0-2 0,0-2 4 0,2-2-5 16,-2-1-58-16,1-6-16 0,-1-1-25 0,0 1-149 15</inkml:trace>
  <inkml:trace contextRef="#ctx0" brushRef="#br0" timeOffset="175505.68">24698 17163 2300 0,'0'0'183'16,"-1"-3"-107"-16,14 3-13 0,-5-4-24 0,-4-1-33 0,4-3-44 15,-2-3 2-15,1-2-18 0,4-4-13 0,-1-4 11 16,-4 5 2-16,3-2 6 0,-3-1 38 0,-1 2 10 16,-1-1 3-16,0 2 2 0,2-2 1 0,-3-2-6 15,2 3 6-15,-5-4-5 0,1 1 6 0,-2 2-10 16,-2 2 2-16,-2 2-5 0,1 3 3 0,-4-1-7 0,0 3 0 16,-4 1 0-16,-2 8 5 0,2 0 4 0,-1 8-4 15,-2 1 4-15,1 3 2 0,-4 4 4 0,5 5 2 16,-2 1-2-16,2 7 6 0,1-1 2 0,-2-1 3 15,4 4-3-15,2-1-6 0,1 4 3 0,5-1-6 16,-4 2 5-16,2 2-6 0,4-1 0 0,0 0 6 0,3-8-5 16,3 2 0-16,3-6 4 0,1-3-8 0,4-5 5 15,1-7-14-15,1-5-2 0,-1-4-5 16,3 0 0-16,-2-4-30 0,4-8-16 0,1-1 0 0,4-11-9 16,-3-6-30-16,1 0-52 0,2-3 1 0,-4 0-16 15,0-1 9-15,-2 0 14 0,-2-2 12 16,-2 6 4-16,0 0 78 0,-5 2 44 0,-1 7 16 0,-1 0 11 15,-2 3 82-15,-2 3 15 0,2 2 4 0,-4 5 1 16,-2 8-7-16,0 0-17 0,0 0-2 0,0 0-7 16,0 0-24-16,0 0-26 0,7 15-8 0,-5-1-5 15,-2 3-22-15,-2 4 11 0,-1 0-4 0,0 3 5 0,-3 0-10 16,2-2 22-16,1 4-7 0,-2-1 11 0,4-1-4 16,-2 1-12-16,0-1 0 0,1-1-6 0,2 2-13 15,0 0 7-15,0 4-2 0,3 4 3 0,2 0-7 16,-1-4-4-16,-2 4 0 0,-2 0-1 0,0-2-2 15,-3 2 9-15,-2 2-3 0,1-4 4 0,-1-1 8 0,1-9-2 16,-1 3-3-16,2-6 1 0,0-2-6 0,2-4-2 16,1-3 7-16,0-2-4 0,-2-2 6 0,2-5 4 15,0 0 11-15,0 0 0 0,0 0 61 0,0 0-12 16,6-12 2-16,2 0-10 0,2-9-31 0,1-4-6 16,2-8-5-16,2-5 1 0,-3-3-21 0,1-1 0 15,-1-1-4-15,2-2 3 0,1-2-12 0,1-2 12 16,2 1-11-16,3 1 11 0,1 0-9 0,2 4 10 15,3 3 4-15,0 5 0 0,-3 1-4 0,3 7-2 16,-6 2-4-16,-2 7-1 0,-6 2-28 0,-4 4-9 16,0 3-15-16,-3 4 6 0,-1 1-29 0,-5 4-58 0,0 0-11 15,0 0-22-15,0 0-8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lvl1pPr defTabSz="966788" eaLnBrk="1" hangingPunct="1">
              <a:defRPr sz="1200" smtClean="0"/>
            </a:lvl1pPr>
          </a:lstStyle>
          <a:p>
            <a:pPr>
              <a:defRPr/>
            </a:pPr>
            <a:endParaRPr lang="en-US"/>
          </a:p>
        </p:txBody>
      </p:sp>
      <p:sp>
        <p:nvSpPr>
          <p:cNvPr id="48131"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lvl1pPr algn="r" defTabSz="966788" eaLnBrk="1" hangingPunct="1">
              <a:defRPr sz="1200" smtClean="0"/>
            </a:lvl1pPr>
          </a:lstStyle>
          <a:p>
            <a:pPr>
              <a:defRPr/>
            </a:pPr>
            <a:endParaRPr lang="en-US"/>
          </a:p>
        </p:txBody>
      </p:sp>
      <p:sp>
        <p:nvSpPr>
          <p:cNvPr id="645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8133"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8134"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b" anchorCtr="0" compatLnSpc="1">
            <a:prstTxWarp prst="textNoShape">
              <a:avLst/>
            </a:prstTxWarp>
          </a:bodyPr>
          <a:lstStyle>
            <a:lvl1pPr defTabSz="966788" eaLnBrk="1" hangingPunct="1">
              <a:defRPr sz="1200" smtClean="0"/>
            </a:lvl1pPr>
          </a:lstStyle>
          <a:p>
            <a:pPr>
              <a:defRPr/>
            </a:pPr>
            <a:endParaRPr lang="en-US"/>
          </a:p>
        </p:txBody>
      </p:sp>
      <p:sp>
        <p:nvSpPr>
          <p:cNvPr id="48135"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b" anchorCtr="0" compatLnSpc="1">
            <a:prstTxWarp prst="textNoShape">
              <a:avLst/>
            </a:prstTxWarp>
          </a:bodyPr>
          <a:lstStyle>
            <a:lvl1pPr algn="r" defTabSz="966788" eaLnBrk="1" hangingPunct="1">
              <a:defRPr sz="1200"/>
            </a:lvl1pPr>
          </a:lstStyle>
          <a:p>
            <a:fld id="{8DA5EFA4-5E9E-4197-B5DF-CD00CD5FC757}"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0653991D-3D87-432A-9A37-F08FD8F6E7EB}" type="slidenum">
              <a:rPr lang="en-US" altLang="en-US"/>
              <a:pPr/>
              <a:t>1</a:t>
            </a:fld>
            <a:endParaRPr lang="en-US" alt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3E9314B5-AED6-48C8-B54A-CC10392C9FF2}" type="slidenum">
              <a:rPr lang="en-US" altLang="en-US"/>
              <a:pPr/>
              <a:t>10</a:t>
            </a:fld>
            <a:endParaRPr lang="en-US" alt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D4C7665B-DCA3-4D0D-8AB7-D593A0E8521A}" type="slidenum">
              <a:rPr lang="en-US" altLang="en-US"/>
              <a:pPr/>
              <a:t>11</a:t>
            </a:fld>
            <a:endParaRPr lang="en-US" alt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r>
              <a:rPr lang="en-US" altLang="en-US"/>
              <a:t>Testing generally requires precision excitations and precision measurements.   When either the input or the output is a digital signal, the testing problem often reduces to providing either a precision excitation or a precision measurement.  Throughout the remainder of this presentation I will concentrate on the issue of excitations used for testing and, specifically, on excitations that can be used to test precision ADCs.   Of course, there are three obvious ways for researchers to approach the excitation problem.  One is to focus on enhanced cost-effective generation of precision excitations.  A second is to look for ways to use excitations that have accuracy comparable to that of the DUT.  The third is to work with very imprecise input signals, signals that have accuracy much less than that of the DUT.  If success can be demonstrated with the third approach, the impact on both production test and on BIST could be most significant.   In what follows, we will describe an approach to testing based upon using very imprecise input signals for testing.</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75AB2526-9402-4654-9479-EF9ACEA69530}" type="slidenum">
              <a:rPr lang="en-US" altLang="en-US"/>
              <a:pPr/>
              <a:t>16</a:t>
            </a:fld>
            <a:endParaRPr lang="en-US" alt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r>
              <a:rPr lang="en-US" altLang="en-US"/>
              <a:t>This test engineer with the orange tie depicts what we are tying to do.  Instead of using a very precise and very expensive excitation, we will try to use a very imprecise and correspondingly low cost excitation for the DUT.  Of course, we must address the BIG question about what we will get at the output.  When we started on this project, we were told by several experienced test engineers that what we are trying to do is impossible.  We would like to express our thanks to the Semiconductor Research Corporation who funded this work for giving us the opportunity to try this approach. </a:t>
            </a:r>
          </a:p>
          <a:p>
            <a:pPr eaLnBrk="1" hangingPunct="1"/>
            <a:r>
              <a:rPr lang="en-US" altLang="en-US"/>
              <a:t>Conventional wisdom suggests that the output of the DUT from an imprecise excitation will be corrupted by the highly nonideal performance of the excitation and thus  there is little information in the output that is useful for testing.  One might be tempted to use the slang term “Garbage in, Garbage Out” to characterize this approach to testing and, indeed, most involved with testing struggle to maintain adequate precision in their signal sources.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162FFDD0-E6C0-44C6-BF74-2B80BC0D6D6F}" type="slidenum">
              <a:rPr lang="en-US" altLang="en-US"/>
              <a:pPr/>
              <a:t>17</a:t>
            </a:fld>
            <a:endParaRPr lang="en-US" alt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46E14533-1149-4472-B8F8-3508CB6B7BF9}" type="slidenum">
              <a:rPr lang="en-US" altLang="en-US"/>
              <a:pPr/>
              <a:t>18</a:t>
            </a:fld>
            <a:endParaRPr lang="en-US" alt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D436CAF3-F309-4FFE-9394-02025124B2D7}" type="slidenum">
              <a:rPr lang="en-US" altLang="en-US"/>
              <a:pPr/>
              <a:t>19</a:t>
            </a:fld>
            <a:endParaRPr lang="en-US" alt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r>
              <a:rPr lang="en-US" altLang="en-US"/>
              <a:t>In our approach, we will use a very imprecise input signal that can be  cost-effectively generated in either a production test environment or on silicon.   Actually, we will use two imprecise excitations that have a known functional relationship that is easy to generate.   The outputs from these two related excitations will serve as inputs to a signal processing algorithm.  The signal processing algorithm will first identify the nonidealities in the excitations and once this is identified, determine the performance of the DUT.   There will thus be two outputs.  One is the inconsequential information about the input signal which will be discarded and the other is the desired test results.   We will assume that the characteristics of the imprecise  excitation are not known to the test algorithm.   We term this test approach the Stimulus Error Identification and Removal method, or SEIR for short.  To make this approach practical, not only must a signal processing  algorithm provide reliable test results, but it must do so in a computationally efficient way.   We will address both issues in what follow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D98B012E-43B5-43E6-B5D8-4C688CD3CF01}" type="slidenum">
              <a:rPr lang="en-US" altLang="en-US"/>
              <a:pPr/>
              <a:t>20</a:t>
            </a:fld>
            <a:endParaRPr lang="en-US" alt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8E923637-7D8D-4826-A5D3-C893C8437E6B}" type="slidenum">
              <a:rPr lang="en-US" altLang="en-US"/>
              <a:pPr/>
              <a:t>21</a:t>
            </a:fld>
            <a:endParaRPr lang="en-US" alt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eaLnBrk="1" hangingPunct="1"/>
            <a:r>
              <a:rPr lang="en-US" altLang="en-US"/>
              <a:t>The conventional approach to ADC testing involves using precise stimulus signals to excite the ADC.  Counts of the number of hits of each output code are tallied.  From the resultant histogram data, characteristics such as the  INL and DNL can be readily obtained.   Two types of signals are often used for excitations. One is the sine wave and the other is the linear ramp. This work is based on ramp testing but the conclusions can be easily applied to sine wave testing  with minimal modification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9BDE46DA-2910-4A67-B395-50040E88CA79}" type="slidenum">
              <a:rPr lang="en-US" altLang="en-US"/>
              <a:pPr/>
              <a:t>23</a:t>
            </a:fld>
            <a:endParaRPr lang="en-US" alt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altLang="en-US"/>
              <a:t>This plot shows a segment of the transfer characteristics of an ADC where the horizontal axis is the input to the ADC and the vertical axis is the digital output code.  .  T</a:t>
            </a:r>
            <a:r>
              <a:rPr lang="en-US" altLang="en-US" baseline="-25000"/>
              <a:t>k-1</a:t>
            </a:r>
            <a:r>
              <a:rPr lang="en-US" altLang="en-US"/>
              <a:t>, T</a:t>
            </a:r>
            <a:r>
              <a:rPr lang="en-US" altLang="en-US" baseline="-25000"/>
              <a:t>k</a:t>
            </a:r>
            <a:r>
              <a:rPr lang="en-US" altLang="en-US"/>
              <a:t> and T</a:t>
            </a:r>
            <a:r>
              <a:rPr lang="en-US" altLang="en-US" baseline="-25000"/>
              <a:t>k+1 </a:t>
            </a:r>
            <a:r>
              <a:rPr lang="en-US" altLang="en-US"/>
              <a:t> are three successive transition points of the DUT corresponding to the digital output codes T</a:t>
            </a:r>
            <a:r>
              <a:rPr lang="en-US" altLang="en-US" baseline="-25000"/>
              <a:t>k</a:t>
            </a:r>
            <a:r>
              <a:rPr lang="en-US" altLang="en-US"/>
              <a:t>, T</a:t>
            </a:r>
            <a:r>
              <a:rPr lang="en-US" altLang="en-US" baseline="-25000"/>
              <a:t>k+1</a:t>
            </a:r>
            <a:r>
              <a:rPr lang="en-US" altLang="en-US"/>
              <a:t> and T</a:t>
            </a:r>
            <a:r>
              <a:rPr lang="en-US" altLang="en-US" baseline="-25000"/>
              <a:t>k+2 </a:t>
            </a:r>
            <a:r>
              <a:rPr lang="en-US" altLang="en-US"/>
              <a:t>respectively.  .   Corresponding to each transition point are the uniformly spaced points on an end-point fit line designated as I</a:t>
            </a:r>
            <a:r>
              <a:rPr lang="en-US" altLang="en-US" baseline="-25000"/>
              <a:t>k-1</a:t>
            </a:r>
            <a:r>
              <a:rPr lang="en-US" altLang="en-US"/>
              <a:t>, I</a:t>
            </a:r>
            <a:r>
              <a:rPr lang="en-US" altLang="en-US" baseline="-25000"/>
              <a:t>k </a:t>
            </a:r>
            <a:r>
              <a:rPr lang="en-US" altLang="en-US"/>
              <a:t>and I</a:t>
            </a:r>
            <a:r>
              <a:rPr lang="en-US" altLang="en-US" baseline="-25000"/>
              <a:t>k+1</a:t>
            </a:r>
            <a:r>
              <a:rPr lang="en-US" altLang="en-US"/>
              <a:t>.   The difference between the actual transition points and the fit-line points is the INLk as shown here.  Mathematically, the  INK</a:t>
            </a:r>
            <a:r>
              <a:rPr lang="en-US" altLang="en-US" baseline="-25000"/>
              <a:t>k</a:t>
            </a:r>
            <a:r>
              <a:rPr lang="en-US" altLang="en-US"/>
              <a:t> is given by the expression shown here where the parameter I</a:t>
            </a:r>
            <a:r>
              <a:rPr lang="en-US" altLang="en-US" baseline="-25000"/>
              <a:t>LSB</a:t>
            </a:r>
            <a:r>
              <a:rPr lang="en-US" altLang="en-US"/>
              <a:t> corresponds to 1 LSB and iobtained from the fit line.   The INL is the maximum over k of the individual INLk’s. </a:t>
            </a:r>
          </a:p>
          <a:p>
            <a:pPr eaLnBrk="1" hangingPunct="1"/>
            <a:endParaRPr lang="en-US" altLang="en-US"/>
          </a:p>
          <a:p>
            <a:pPr eaLnBrk="1" hangingPunct="1"/>
            <a:r>
              <a:rPr lang="en-US" altLang="en-US"/>
              <a:t>Why is there a tilda under the Tk?   Make the plot smaller and put the equation under the horizontal axis.  I have put the equation in but it is in black and I don’t know how to change it to whit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F1090E31-9630-44FD-808E-1B2C70243059}" type="slidenum">
              <a:rPr lang="en-US" altLang="en-US"/>
              <a:pPr/>
              <a:t>24</a:t>
            </a:fld>
            <a:endParaRPr lang="en-US" alt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r>
              <a:rPr lang="en-US" altLang="en-US"/>
              <a:t>The INL</a:t>
            </a:r>
            <a:r>
              <a:rPr lang="en-US" altLang="en-US" baseline="-25000"/>
              <a:t>k</a:t>
            </a:r>
            <a:r>
              <a:rPr lang="en-US" altLang="en-US"/>
              <a:t> are generally estimated from histogram data.   As long as the number of samples per code is reasonably large, the estimate of the code density from the histogram data is quite good and is given by the expression shown here where C</a:t>
            </a:r>
            <a:r>
              <a:rPr lang="en-US" altLang="en-US" baseline="-25000"/>
              <a:t>AVG </a:t>
            </a:r>
            <a:r>
              <a:rPr lang="en-US" altLang="en-US"/>
              <a:t>is the average number of occurrences of the intermediate codes, that is, the average number of occurrences of all codes except the first and last code.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994006C7-A4B9-4A8A-9E34-BB8322B7056A}" type="slidenum">
              <a:rPr lang="en-US" altLang="en-US"/>
              <a:pPr/>
              <a:t>2</a:t>
            </a:fld>
            <a:endParaRPr lang="en-US" alt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r>
              <a:rPr lang="en-US" altLang="en-US"/>
              <a:t>Our goal on this research initiative is to provide a cost-effective high-accuracy test solution for AMS functions.  The most recent International Technology Roadmap for Semiconductors identified the “Development of SoC test methodology with needs including test reusability and analog/digital BIST” as one of four most daunting challenges.  The 2002 update to the roadmap included in the Grand Challenges the mandate “To simplify both test interface requirements and the slow but ever increasing instrument capability trends, analog DFT and BIST techniques must be more fully developed.”  Unfortunately, the roadmap provided little insight into how these challenges will be met.  I will describe a new approach to analog and mixed-signal testing today that approaches  the analog and mixed-signal testing problem in a way that deviates significantly from that of almost all other researchers.  We believe this approach is applicable to production testing, to built-in self test, and to the testing of SoC scale circuits.   We will demonstrate the effectiveness of this approach by using linearity testing of high precision analog to digital converters as test vehicl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F6C78384-FB62-4545-B23A-52C2C6804F53}" type="slidenum">
              <a:rPr lang="en-US" altLang="en-US"/>
              <a:pPr/>
              <a:t>25</a:t>
            </a:fld>
            <a:endParaRPr lang="en-US" alt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r>
              <a:rPr lang="en-US" altLang="en-US"/>
              <a:t>The question naturally arises about what happens to the INL</a:t>
            </a:r>
            <a:r>
              <a:rPr lang="en-US" altLang="en-US" baseline="-25000"/>
              <a:t>k</a:t>
            </a:r>
            <a:r>
              <a:rPr lang="en-US" altLang="en-US"/>
              <a:t> estimate if nonlinearities in the input are present but not unaccounted for.  Unfortunately, the expression that was previously used to estimate the INL</a:t>
            </a:r>
            <a:r>
              <a:rPr lang="en-US" altLang="en-US" baseline="-25000"/>
              <a:t>k</a:t>
            </a:r>
            <a:r>
              <a:rPr lang="en-US" altLang="en-US"/>
              <a:t> from the code density information no longer provides a good estimate of the INL and even modest nonlinearities in the excitation will cause significant errors in the measurement.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D879468C-EEA2-4738-BA68-99F85206D95A}" type="slidenum">
              <a:rPr lang="en-US" altLang="en-US"/>
              <a:pPr/>
              <a:t>27</a:t>
            </a:fld>
            <a:endParaRPr lang="en-US" alt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altLang="en-US"/>
              <a:t>This simulation shows a 12-bit ADC with 5 LSB INL tested with a signal with a second-order 15 LSB non-linearity under the assumption that the nonlinearity in the excitation could be ignored. The standard histogram approach was used for estimating the INL of the DUT. The measured INL of the ADC is  20 LSB which is due to the combined nonlinearities of the DUT and those of the excitation.   In this example, the nonlinearities in the input added to those of the DUT making it look much woorse than it actually was.   Of course, the nonlinearities of the excitation could also mask those of the DUT thus making a bad part look better than it actually was.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932DC7D7-CF19-475A-B6E8-52120EBCCF38}" type="slidenum">
              <a:rPr lang="en-US" altLang="en-US"/>
              <a:pPr/>
              <a:t>28</a:t>
            </a:fld>
            <a:endParaRPr lang="en-US" alt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r>
              <a:rPr lang="en-US" altLang="en-US"/>
              <a:t>This slide depicts our approach.  Two highly nonlinear input signals that are shifted by a fixed but unknown amount are applied to the ADC.  Two separate histograms are generated and these two histograms serve as inputs to the SEIR algorithm.  The SEIR algorithm is used tok estimate all transition points of the ADC.  From these transition point measurements, the INL and DNL can be readily obtained.</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E2158E0D-4AA8-4580-84C0-50B56507617C}" type="slidenum">
              <a:rPr lang="en-US" altLang="en-US"/>
              <a:pPr/>
              <a:t>29</a:t>
            </a:fld>
            <a:endParaRPr lang="en-US" alt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r>
              <a:rPr lang="en-US" altLang="en-US"/>
              <a:t>Consider now the case of two nonlinear excitations separated by a fixed distance alpha.   It can be seen that the transition point T</a:t>
            </a:r>
            <a:r>
              <a:rPr lang="en-US" altLang="en-US" baseline="-25000"/>
              <a:t>k</a:t>
            </a:r>
            <a:r>
              <a:rPr lang="en-US" altLang="en-US"/>
              <a:t> is related to both the functions x1(t) and x2(t).  Corresponding to the same transition are two code density counts coming from the two nonlinear excitations. Our strategy will be to develop the mathematical relationship between the code density counts and the transition points for the two excitations.   Then, by equating the two functions, an estimate of the input nonlinearity will be obtained.  Once the input nonlinearity is estimated, either the first or the second histogram data can be used to estimate the transition points.   Once the transition points are estimated, the INL and DNL can be readily calculated.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1BBABB80-0D8B-4F23-8C8E-6C59C7AC034A}" type="slidenum">
              <a:rPr lang="en-US" altLang="en-US"/>
              <a:pPr/>
              <a:t>30</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r>
              <a:rPr lang="en-US" altLang="en-US"/>
              <a:t>It will now be assumed that the unknown excitation can be expanded in a series with the nonlinearities characterized by a set of M orthonormal basis functions Fj(t).  Neither the choice of the basis function set nor the exact value needed for M is critical.  The coefficients a1 through aM are the weights associated with the correspoinding basis functions.  Since the nonlinearities of the excitation are not known, the values for the “a” coefficients are also unknown.  It should be apparent, however, that  if by some means the a coefficients can be obtained, then either the first or the second equation can be used to estimate the transition points of the DUT.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1D357023-383E-43BF-8472-AC4ADD01A3EA}" type="slidenum">
              <a:rPr lang="en-US" altLang="en-US"/>
              <a:pPr/>
              <a:t>48</a:t>
            </a:fld>
            <a:endParaRPr lang="en-US" alt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B1CF5981-A9EC-4E36-A505-4DFD917B037C}" type="slidenum">
              <a:rPr lang="en-US" altLang="en-US"/>
              <a:pPr/>
              <a:t>49</a:t>
            </a:fld>
            <a:endParaRPr lang="en-US" alt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r>
              <a:rPr lang="en-US" altLang="en-US"/>
              <a:t>Simulations are done to validate the performance of the proposed approach. Flash ADCs with resistor mismatch errors are used to introduce as many error sources as the number of transition levels. Input signals have a third order polynomial non-linearity. Realistic values are chosen for the sample density, the additive noise and the offset, respectively.</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20E73070-8A48-4FEB-93CA-BCD1C49030DD}" type="slidenum">
              <a:rPr lang="en-US" altLang="en-US"/>
              <a:pPr/>
              <a:t>50</a:t>
            </a:fld>
            <a:endParaRPr lang="en-US" alt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r>
              <a:rPr lang="en-US" altLang="en-US"/>
              <a:t>The input signal is only 7 bit linear with about 100 LSB errors Its shape is unknown to the testing algorithm and blindly identified using the proposed basis function parameterization.</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DEA90F1A-113E-4F21-A9C2-03C78A6539B2}" type="slidenum">
              <a:rPr lang="en-US" altLang="en-US"/>
              <a:pPr/>
              <a:t>51</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r>
              <a:rPr lang="en-US" altLang="en-US"/>
              <a:t>With the identified 7 bit linear input signals, the ADC non-linearity can be characterized to a very high accuracy. From the plot we can observe that the estimated and actual INL-k are nearly identical.</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191358BC-CB01-42B7-9E03-45DA60A54D4A}" type="slidenum">
              <a:rPr lang="en-US" altLang="en-US"/>
              <a:pPr/>
              <a:t>52</a:t>
            </a:fld>
            <a:endParaRPr lang="en-US" alt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r>
              <a:rPr lang="en-US" altLang="en-US"/>
              <a:t>There difference between the estimated and actual INL-k is less than 0.6 LSB for a 14- bit ADC.</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743D3F43-60C5-487F-956C-4F79B375091D}" type="slidenum">
              <a:rPr lang="en-US" altLang="en-US"/>
              <a:pPr/>
              <a:t>3</a:t>
            </a:fld>
            <a:endParaRPr lang="en-US" alt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7AFA90C4-58D0-4409-A107-D9BB8896BBBB}" type="slidenum">
              <a:rPr lang="en-US" altLang="en-US"/>
              <a:pPr/>
              <a:t>56</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22F1BF1A-9A26-4B19-ADFD-4981A3DA39D3}" type="slidenum">
              <a:rPr lang="en-US" altLang="en-US"/>
              <a:pPr/>
              <a:t>61</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F2BE9F74-A3A8-485D-976D-64B32FE9A55F}" type="slidenum">
              <a:rPr lang="en-US" altLang="en-US"/>
              <a:pPr/>
              <a:t>4</a:t>
            </a:fld>
            <a:endParaRPr lang="en-US" alt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CFB97AD8-45EC-4124-A44F-7228EBD02741}" type="slidenum">
              <a:rPr lang="en-US" altLang="en-US"/>
              <a:pPr/>
              <a:t>5</a:t>
            </a:fld>
            <a:endParaRPr lang="en-US" alt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r>
              <a:rPr lang="en-US" altLang="en-US"/>
              <a:t>This is the outline of my  talk. I will first review existing approaches to analog and mixed-signal testing and  identify the bottleneck  most researchers are facing.  I will then propose a new approach to analog and mixed signal testing and describe one method for following this approach based upon a Stimulus Error Identification and Removal Algorithm. We call this algorithm the SEIR algorithm.    I will then discuss both simulation and experimental results using this approach to test high-resolution analog to digital converters.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8DBF213C-C612-4DC7-A20A-09F58B481FBE}" type="slidenum">
              <a:rPr lang="en-US" altLang="en-US"/>
              <a:pPr/>
              <a:t>6</a:t>
            </a:fld>
            <a:endParaRPr lang="en-US" alt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r>
              <a:rPr lang="en-US" altLang="en-US"/>
              <a:t>This slide depicts the standard approach to production testing of analog and mixed-signal integrated circuits.  A device under test is excited by precision instruments internal to a production tester.  The tester monitors the output of the circuit and then makes a decision on whether to accept the part and qualify it for delivery to a customer or to condemn the part to scrap.  Precision circuits are often used to monitor the output of the DUT as well.  For high-end parts, the cost of making this test is high because of both the high costs of the tester and because of  long test times that are often required.  Most believe this approach will not provide a viable solution in many SoC scale circuits.  High-end emerging parts are presenting challenges to ATE vendors to provide a test solution at any cost. </a:t>
            </a:r>
          </a:p>
          <a:p>
            <a:pPr eaLnBrk="1" hangingPunct="1"/>
            <a:r>
              <a:rPr lang="en-US" altLang="en-US"/>
              <a:t>	Most researchers focusing on built-in self-test are attempting to replicate the performance of this production testing approach on silicon.  The challenges of achieving the performance of a multi-million tester on sacrificial silicon is most significant with little industrial adoption of existing BIST approaches in production environments.  These factors are likely responsible for identifying analog and mixed-signal testing as a grand challenge in the international technology roadmap for semiconductor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1B641DCD-5F7D-45C4-8EC9-C9A13A9322A1}" type="slidenum">
              <a:rPr lang="en-US" altLang="en-US"/>
              <a:pPr/>
              <a:t>7</a:t>
            </a:fld>
            <a:endParaRPr lang="en-US" alt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r>
              <a:rPr lang="en-US" altLang="en-US"/>
              <a:t>There has been a major research effort on analog and mixed-signal testing throughout the past decade and much of this work has been reported at ITC.  Strong research groups from around the world have been making  good contributions to what has become recognized as a very challenging problem.  Here is a brief listing of some of these efforts.  Most of this work follows  the  common theme of trying to implement the testing function with excitations and measurements that are much more accurate than those required of the DUT.   Unfortunately, this typically makes the problem of generating the test capabilities more challenging than the problem of designing the DUT itself.  This becomes particularly challenging when focusing on BIST solution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6C6C7E48-6514-4A85-B121-2FBF8CF3E0B7}" type="slidenum">
              <a:rPr lang="en-US" altLang="en-US"/>
              <a:pPr/>
              <a:t>8</a:t>
            </a:fld>
            <a:endParaRPr lang="en-US" alt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r>
              <a:rPr lang="en-US" altLang="en-US"/>
              <a:t>This slide  depicts the approach most are following and identifies the major bottleneck the test community is facing.  A very precise and costly excitation, the diamond in this slide, is generally thought essential to providing good data, the gold,  from which a decision on the performance of the DUT can be made.  The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2D91EE5C-EEB4-499A-ACFA-D95367D43D42}" type="slidenum">
              <a:rPr lang="en-US" altLang="en-US"/>
              <a:pPr/>
              <a:t>9</a:t>
            </a:fld>
            <a:endParaRPr lang="en-US" alt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F84A6CD-77A4-420B-B675-A0A208AFAE9E}" type="slidenum">
              <a:rPr lang="en-US" altLang="en-US"/>
              <a:pPr/>
              <a:t>‹#›</a:t>
            </a:fld>
            <a:endParaRPr lang="en-US" altLang="en-US"/>
          </a:p>
        </p:txBody>
      </p:sp>
    </p:spTree>
    <p:extLst>
      <p:ext uri="{BB962C8B-B14F-4D97-AF65-F5344CB8AC3E}">
        <p14:creationId xmlns:p14="http://schemas.microsoft.com/office/powerpoint/2010/main" val="391144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D1AABDB-68A6-49EB-9335-D632CD80F06D}" type="slidenum">
              <a:rPr lang="en-US" altLang="en-US"/>
              <a:pPr/>
              <a:t>‹#›</a:t>
            </a:fld>
            <a:endParaRPr lang="en-US" altLang="en-US"/>
          </a:p>
        </p:txBody>
      </p:sp>
    </p:spTree>
    <p:extLst>
      <p:ext uri="{BB962C8B-B14F-4D97-AF65-F5344CB8AC3E}">
        <p14:creationId xmlns:p14="http://schemas.microsoft.com/office/powerpoint/2010/main" val="36042757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07107E3-996E-4AFF-83D6-29A81A39055C}" type="slidenum">
              <a:rPr lang="en-US" altLang="en-US"/>
              <a:pPr/>
              <a:t>‹#›</a:t>
            </a:fld>
            <a:endParaRPr lang="en-US" altLang="en-US"/>
          </a:p>
        </p:txBody>
      </p:sp>
    </p:spTree>
    <p:extLst>
      <p:ext uri="{BB962C8B-B14F-4D97-AF65-F5344CB8AC3E}">
        <p14:creationId xmlns:p14="http://schemas.microsoft.com/office/powerpoint/2010/main" val="17380842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E9F1927A-C753-470D-A82E-8AA610C1EE37}" type="slidenum">
              <a:rPr lang="en-US" altLang="en-US"/>
              <a:pPr/>
              <a:t>‹#›</a:t>
            </a:fld>
            <a:endParaRPr lang="en-US" altLang="en-US"/>
          </a:p>
        </p:txBody>
      </p:sp>
    </p:spTree>
    <p:extLst>
      <p:ext uri="{BB962C8B-B14F-4D97-AF65-F5344CB8AC3E}">
        <p14:creationId xmlns:p14="http://schemas.microsoft.com/office/powerpoint/2010/main" val="20488997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BFD206D-496B-46B8-A834-A6C3434CD02E}" type="slidenum">
              <a:rPr lang="en-US" altLang="en-US"/>
              <a:pPr/>
              <a:t>‹#›</a:t>
            </a:fld>
            <a:endParaRPr lang="en-US" altLang="en-US"/>
          </a:p>
        </p:txBody>
      </p:sp>
    </p:spTree>
    <p:extLst>
      <p:ext uri="{BB962C8B-B14F-4D97-AF65-F5344CB8AC3E}">
        <p14:creationId xmlns:p14="http://schemas.microsoft.com/office/powerpoint/2010/main" val="16405979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D63A00E0-2114-4182-A152-184CDA474C31}" type="slidenum">
              <a:rPr lang="en-US" altLang="en-US"/>
              <a:pPr/>
              <a:t>‹#›</a:t>
            </a:fld>
            <a:endParaRPr lang="en-US" altLang="en-US"/>
          </a:p>
        </p:txBody>
      </p:sp>
    </p:spTree>
    <p:extLst>
      <p:ext uri="{BB962C8B-B14F-4D97-AF65-F5344CB8AC3E}">
        <p14:creationId xmlns:p14="http://schemas.microsoft.com/office/powerpoint/2010/main" val="4626710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2B011135-65EC-4486-B1C1-CCD6FC6F7B8B}" type="slidenum">
              <a:rPr lang="en-US" altLang="en-US"/>
              <a:pPr/>
              <a:t>‹#›</a:t>
            </a:fld>
            <a:endParaRPr lang="en-US" altLang="en-US"/>
          </a:p>
        </p:txBody>
      </p:sp>
    </p:spTree>
    <p:extLst>
      <p:ext uri="{BB962C8B-B14F-4D97-AF65-F5344CB8AC3E}">
        <p14:creationId xmlns:p14="http://schemas.microsoft.com/office/powerpoint/2010/main" val="9358795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E90D90C-A31F-40E4-B384-2E901ACFE83B}" type="slidenum">
              <a:rPr lang="en-US" altLang="en-US"/>
              <a:pPr/>
              <a:t>‹#›</a:t>
            </a:fld>
            <a:endParaRPr lang="en-US" altLang="en-US"/>
          </a:p>
        </p:txBody>
      </p:sp>
    </p:spTree>
    <p:extLst>
      <p:ext uri="{BB962C8B-B14F-4D97-AF65-F5344CB8AC3E}">
        <p14:creationId xmlns:p14="http://schemas.microsoft.com/office/powerpoint/2010/main" val="503129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11E5114-7AB5-4409-9C6C-C65DF60B112C}" type="slidenum">
              <a:rPr lang="en-US" altLang="en-US"/>
              <a:pPr/>
              <a:t>‹#›</a:t>
            </a:fld>
            <a:endParaRPr lang="en-US" altLang="en-US"/>
          </a:p>
        </p:txBody>
      </p:sp>
    </p:spTree>
    <p:extLst>
      <p:ext uri="{BB962C8B-B14F-4D97-AF65-F5344CB8AC3E}">
        <p14:creationId xmlns:p14="http://schemas.microsoft.com/office/powerpoint/2010/main" val="27858431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953AC8F-86AD-4BF3-89BC-E1B257081082}" type="slidenum">
              <a:rPr lang="en-US" altLang="en-US"/>
              <a:pPr/>
              <a:t>‹#›</a:t>
            </a:fld>
            <a:endParaRPr lang="en-US" altLang="en-US"/>
          </a:p>
        </p:txBody>
      </p:sp>
    </p:spTree>
    <p:extLst>
      <p:ext uri="{BB962C8B-B14F-4D97-AF65-F5344CB8AC3E}">
        <p14:creationId xmlns:p14="http://schemas.microsoft.com/office/powerpoint/2010/main" val="5140666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009B7FA7-98C4-4520-A142-A36CAA2C250C}" type="slidenum">
              <a:rPr lang="en-US" altLang="en-US"/>
              <a:pPr/>
              <a:t>‹#›</a:t>
            </a:fld>
            <a:endParaRPr lang="en-US" altLang="en-US"/>
          </a:p>
        </p:txBody>
      </p:sp>
    </p:spTree>
    <p:extLst>
      <p:ext uri="{BB962C8B-B14F-4D97-AF65-F5344CB8AC3E}">
        <p14:creationId xmlns:p14="http://schemas.microsoft.com/office/powerpoint/2010/main" val="35733270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6063D3AE-0BF9-4876-BA58-3555C0FED9DD}" type="slidenum">
              <a:rPr lang="en-US" altLang="en-US"/>
              <a:pPr/>
              <a:t>‹#›</a:t>
            </a:fld>
            <a:endParaRPr lang="en-US" altLang="en-US"/>
          </a:p>
        </p:txBody>
      </p:sp>
    </p:spTree>
    <p:extLst>
      <p:ext uri="{BB962C8B-B14F-4D97-AF65-F5344CB8AC3E}">
        <p14:creationId xmlns:p14="http://schemas.microsoft.com/office/powerpoint/2010/main" val="6287669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DDA5ED12-5AD7-4A9F-BB23-470566426B98}" type="slidenum">
              <a:rPr lang="en-US" altLang="en-US"/>
              <a:pPr/>
              <a:t>‹#›</a:t>
            </a:fld>
            <a:endParaRPr lang="en-US" altLang="en-US"/>
          </a:p>
        </p:txBody>
      </p:sp>
    </p:spTree>
    <p:extLst>
      <p:ext uri="{BB962C8B-B14F-4D97-AF65-F5344CB8AC3E}">
        <p14:creationId xmlns:p14="http://schemas.microsoft.com/office/powerpoint/2010/main" val="873539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ED4397A-0DC7-4B57-8524-463861D11067}" type="slidenum">
              <a:rPr lang="en-US" altLang="en-US"/>
              <a:pPr/>
              <a:t>‹#›</a:t>
            </a:fld>
            <a:endParaRPr lang="en-US" altLang="en-US"/>
          </a:p>
        </p:txBody>
      </p:sp>
    </p:spTree>
    <p:extLst>
      <p:ext uri="{BB962C8B-B14F-4D97-AF65-F5344CB8AC3E}">
        <p14:creationId xmlns:p14="http://schemas.microsoft.com/office/powerpoint/2010/main" val="1966802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A7D96E4-8AD0-48F7-A85E-B6227206436C}" type="slidenum">
              <a:rPr lang="en-US" altLang="en-US"/>
              <a:pPr/>
              <a:t>‹#›</a:t>
            </a:fld>
            <a:endParaRPr lang="en-US" altLang="en-US"/>
          </a:p>
        </p:txBody>
      </p:sp>
    </p:spTree>
    <p:extLst>
      <p:ext uri="{BB962C8B-B14F-4D97-AF65-F5344CB8AC3E}">
        <p14:creationId xmlns:p14="http://schemas.microsoft.com/office/powerpoint/2010/main" val="1234587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765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solidFill>
                  <a:schemeClr val="bg1"/>
                </a:solidFill>
              </a:defRPr>
            </a:lvl1pPr>
          </a:lstStyle>
          <a:p>
            <a:pPr>
              <a:defRPr/>
            </a:pPr>
            <a:endParaRPr lang="en-US"/>
          </a:p>
        </p:txBody>
      </p:sp>
      <p:sp>
        <p:nvSpPr>
          <p:cNvPr id="2765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solidFill>
                  <a:schemeClr val="bg1"/>
                </a:solidFill>
              </a:defRPr>
            </a:lvl1pPr>
          </a:lstStyle>
          <a:p>
            <a:pPr>
              <a:defRPr/>
            </a:pPr>
            <a:endParaRPr lang="en-US"/>
          </a:p>
        </p:txBody>
      </p:sp>
      <p:sp>
        <p:nvSpPr>
          <p:cNvPr id="2765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chemeClr val="bg1"/>
                </a:solidFill>
              </a:defRPr>
            </a:lvl1pPr>
          </a:lstStyle>
          <a:p>
            <a:fld id="{F6BE9FB5-9A28-4F01-BECC-2404A79137D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 id="2147483667" r:id="rId14"/>
    <p:sldLayoutId id="2147483668" r:id="rId15"/>
  </p:sldLayoutIdLst>
  <p:txStyles>
    <p:titleStyle>
      <a:lvl1pPr algn="ctr" rtl="0" eaLnBrk="0" fontAlgn="base" hangingPunct="0">
        <a:spcBef>
          <a:spcPct val="0"/>
        </a:spcBef>
        <a:spcAft>
          <a:spcPct val="0"/>
        </a:spcAft>
        <a:defRPr sz="3600">
          <a:solidFill>
            <a:schemeClr val="bg1"/>
          </a:solidFill>
          <a:latin typeface="+mj-lt"/>
          <a:ea typeface="+mj-ea"/>
          <a:cs typeface="+mj-cs"/>
        </a:defRPr>
      </a:lvl1pPr>
      <a:lvl2pPr algn="ctr" rtl="0" eaLnBrk="0" fontAlgn="base" hangingPunct="0">
        <a:spcBef>
          <a:spcPct val="0"/>
        </a:spcBef>
        <a:spcAft>
          <a:spcPct val="0"/>
        </a:spcAft>
        <a:defRPr sz="3600">
          <a:solidFill>
            <a:schemeClr val="bg1"/>
          </a:solidFill>
          <a:latin typeface="Arial" pitchFamily="34" charset="0"/>
        </a:defRPr>
      </a:lvl2pPr>
      <a:lvl3pPr algn="ctr" rtl="0" eaLnBrk="0" fontAlgn="base" hangingPunct="0">
        <a:spcBef>
          <a:spcPct val="0"/>
        </a:spcBef>
        <a:spcAft>
          <a:spcPct val="0"/>
        </a:spcAft>
        <a:defRPr sz="3600">
          <a:solidFill>
            <a:schemeClr val="bg1"/>
          </a:solidFill>
          <a:latin typeface="Arial" pitchFamily="34" charset="0"/>
        </a:defRPr>
      </a:lvl3pPr>
      <a:lvl4pPr algn="ctr" rtl="0" eaLnBrk="0" fontAlgn="base" hangingPunct="0">
        <a:spcBef>
          <a:spcPct val="0"/>
        </a:spcBef>
        <a:spcAft>
          <a:spcPct val="0"/>
        </a:spcAft>
        <a:defRPr sz="3600">
          <a:solidFill>
            <a:schemeClr val="bg1"/>
          </a:solidFill>
          <a:latin typeface="Arial" pitchFamily="34" charset="0"/>
        </a:defRPr>
      </a:lvl4pPr>
      <a:lvl5pPr algn="ctr" rtl="0" eaLnBrk="0" fontAlgn="base" hangingPunct="0">
        <a:spcBef>
          <a:spcPct val="0"/>
        </a:spcBef>
        <a:spcAft>
          <a:spcPct val="0"/>
        </a:spcAft>
        <a:defRPr sz="3600">
          <a:solidFill>
            <a:schemeClr val="bg1"/>
          </a:solidFill>
          <a:latin typeface="Arial" pitchFamily="34" charset="0"/>
        </a:defRPr>
      </a:lvl5pPr>
      <a:lvl6pPr marL="457200" algn="ctr" rtl="0" fontAlgn="base">
        <a:spcBef>
          <a:spcPct val="0"/>
        </a:spcBef>
        <a:spcAft>
          <a:spcPct val="0"/>
        </a:spcAft>
        <a:defRPr sz="3600">
          <a:solidFill>
            <a:schemeClr val="bg1"/>
          </a:solidFill>
          <a:latin typeface="Arial" pitchFamily="34" charset="0"/>
        </a:defRPr>
      </a:lvl6pPr>
      <a:lvl7pPr marL="914400" algn="ctr" rtl="0" fontAlgn="base">
        <a:spcBef>
          <a:spcPct val="0"/>
        </a:spcBef>
        <a:spcAft>
          <a:spcPct val="0"/>
        </a:spcAft>
        <a:defRPr sz="3600">
          <a:solidFill>
            <a:schemeClr val="bg1"/>
          </a:solidFill>
          <a:latin typeface="Arial" pitchFamily="34" charset="0"/>
        </a:defRPr>
      </a:lvl7pPr>
      <a:lvl8pPr marL="1371600" algn="ctr" rtl="0" fontAlgn="base">
        <a:spcBef>
          <a:spcPct val="0"/>
        </a:spcBef>
        <a:spcAft>
          <a:spcPct val="0"/>
        </a:spcAft>
        <a:defRPr sz="3600">
          <a:solidFill>
            <a:schemeClr val="bg1"/>
          </a:solidFill>
          <a:latin typeface="Arial" pitchFamily="34" charset="0"/>
        </a:defRPr>
      </a:lvl8pPr>
      <a:lvl9pPr marL="1828800" algn="ctr" rtl="0" fontAlgn="base">
        <a:spcBef>
          <a:spcPct val="0"/>
        </a:spcBef>
        <a:spcAft>
          <a:spcPct val="0"/>
        </a:spcAft>
        <a:defRPr sz="36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28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defRPr>
      </a:lvl2pPr>
      <a:lvl3pPr marL="1143000" indent="-228600" algn="l" rtl="0" eaLnBrk="0" fontAlgn="base" hangingPunct="0">
        <a:spcBef>
          <a:spcPct val="20000"/>
        </a:spcBef>
        <a:spcAft>
          <a:spcPct val="0"/>
        </a:spcAft>
        <a:buChar char="•"/>
        <a:defRPr sz="2400">
          <a:solidFill>
            <a:schemeClr val="bg1"/>
          </a:solidFill>
          <a:latin typeface="+mn-lt"/>
        </a:defRPr>
      </a:lvl3pPr>
      <a:lvl4pPr marL="1600200" indent="-228600" algn="l" rtl="0" eaLnBrk="0" fontAlgn="base" hangingPunct="0">
        <a:spcBef>
          <a:spcPct val="20000"/>
        </a:spcBef>
        <a:spcAft>
          <a:spcPct val="0"/>
        </a:spcAft>
        <a:buChar char="–"/>
        <a:defRPr sz="2000">
          <a:solidFill>
            <a:schemeClr val="bg1"/>
          </a:solidFill>
          <a:latin typeface="+mn-lt"/>
        </a:defRPr>
      </a:lvl4pPr>
      <a:lvl5pPr marL="2057400" indent="-228600" algn="l" rtl="0" eaLnBrk="0" fontAlgn="base" hangingPunct="0">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7.wmf"/><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4.xml"/><Relationship Id="rId5" Type="http://schemas.openxmlformats.org/officeDocument/2006/relationships/image" Target="../media/image9.wmf"/><Relationship Id="rId4" Type="http://schemas.openxmlformats.org/officeDocument/2006/relationships/image" Target="../media/image8.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11.wmf"/><Relationship Id="rId4" Type="http://schemas.openxmlformats.org/officeDocument/2006/relationships/image" Target="../media/image10.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customXml" Target="../ink/ink1.xml"/><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9.emf"/><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16.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6.bin"/><Relationship Id="rId14" Type="http://schemas.openxmlformats.org/officeDocument/2006/relationships/image" Target="../media/image20.png"/></Relationships>
</file>

<file path=ppt/slides/_rels/slide31.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png"/><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customXml" Target="../ink/ink2.xml"/><Relationship Id="rId5" Type="http://schemas.openxmlformats.org/officeDocument/2006/relationships/image" Target="../media/image22.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3.xml"/><Relationship Id="rId5" Type="http://schemas.openxmlformats.org/officeDocument/2006/relationships/image" Target="../media/image47.png"/><Relationship Id="rId4" Type="http://schemas.openxmlformats.org/officeDocument/2006/relationships/image" Target="../media/image46.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371600"/>
            <a:ext cx="7772400" cy="1470025"/>
          </a:xfrm>
        </p:spPr>
        <p:txBody>
          <a:bodyPr/>
          <a:lstStyle/>
          <a:p>
            <a:pPr eaLnBrk="1" hangingPunct="1"/>
            <a:r>
              <a:rPr lang="en-US" altLang="en-US"/>
              <a:t>Linearity Testing of Precision </a:t>
            </a:r>
            <a:br>
              <a:rPr lang="en-US" altLang="en-US"/>
            </a:br>
            <a:r>
              <a:rPr lang="en-US" altLang="en-US"/>
              <a:t>Analog-to-Digital Converters Using Stationary Nonlinear Inputs</a:t>
            </a:r>
          </a:p>
        </p:txBody>
      </p:sp>
      <p:sp>
        <p:nvSpPr>
          <p:cNvPr id="2051" name="Rectangle 3"/>
          <p:cNvSpPr>
            <a:spLocks noGrp="1" noChangeArrowheads="1"/>
          </p:cNvSpPr>
          <p:nvPr>
            <p:ph type="subTitle" idx="1"/>
          </p:nvPr>
        </p:nvSpPr>
        <p:spPr>
          <a:xfrm>
            <a:off x="1371600" y="3886200"/>
            <a:ext cx="6629400" cy="1752600"/>
          </a:xfrm>
        </p:spPr>
        <p:txBody>
          <a:bodyPr/>
          <a:lstStyle/>
          <a:p>
            <a:pPr eaLnBrk="1" hangingPunct="1"/>
            <a:r>
              <a:rPr lang="en-US" altLang="en-US" sz="2400" dirty="0"/>
              <a:t>Based on Le Jin’s 2003ITC paper</a:t>
            </a:r>
          </a:p>
          <a:p>
            <a:pPr eaLnBrk="1" hangingPunct="1"/>
            <a:r>
              <a:rPr lang="en-US" altLang="en-US" sz="2400" dirty="0"/>
              <a:t>Two journal papers are linked at: https://class.ece.iastate.edu/djchen/ee509/2018</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a:t>Outline</a:t>
            </a:r>
          </a:p>
        </p:txBody>
      </p:sp>
      <p:sp>
        <p:nvSpPr>
          <p:cNvPr id="11267" name="Rectangle 3"/>
          <p:cNvSpPr>
            <a:spLocks noGrp="1" noChangeArrowheads="1"/>
          </p:cNvSpPr>
          <p:nvPr>
            <p:ph type="body" idx="1"/>
          </p:nvPr>
        </p:nvSpPr>
        <p:spPr>
          <a:xfrm>
            <a:off x="457200" y="1447800"/>
            <a:ext cx="8229600" cy="4876800"/>
          </a:xfrm>
        </p:spPr>
        <p:txBody>
          <a:bodyPr/>
          <a:lstStyle/>
          <a:p>
            <a:pPr eaLnBrk="1" hangingPunct="1"/>
            <a:r>
              <a:rPr lang="en-US" altLang="en-US"/>
              <a:t>AMS testing: an ultimate challenge for SoC </a:t>
            </a:r>
          </a:p>
          <a:p>
            <a:pPr eaLnBrk="1" hangingPunct="1"/>
            <a:r>
              <a:rPr lang="en-US" altLang="en-US" b="1" i="1"/>
              <a:t>Bottleneck: high accuracy signal generation</a:t>
            </a:r>
          </a:p>
          <a:p>
            <a:pPr eaLnBrk="1" hangingPunct="1"/>
            <a:r>
              <a:rPr lang="en-US" altLang="en-US"/>
              <a:t>SEIR algorithm: a cost-effective approach for high precision ADC testing</a:t>
            </a:r>
          </a:p>
          <a:p>
            <a:pPr eaLnBrk="1" hangingPunct="1"/>
            <a:r>
              <a:rPr lang="en-US" altLang="en-US"/>
              <a:t>Simulation and experimental results</a:t>
            </a:r>
          </a:p>
          <a:p>
            <a:pPr eaLnBrk="1" hangingPunct="1"/>
            <a:r>
              <a:rPr lang="en-US" altLang="en-US"/>
              <a:t>Conclus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a:t>Bottleneck in Existing Approaches</a:t>
            </a:r>
          </a:p>
        </p:txBody>
      </p:sp>
      <p:sp>
        <p:nvSpPr>
          <p:cNvPr id="12291" name="Rectangle 3"/>
          <p:cNvSpPr>
            <a:spLocks noGrp="1" noChangeArrowheads="1"/>
          </p:cNvSpPr>
          <p:nvPr>
            <p:ph type="body" idx="1"/>
          </p:nvPr>
        </p:nvSpPr>
        <p:spPr/>
        <p:txBody>
          <a:bodyPr/>
          <a:lstStyle/>
          <a:p>
            <a:pPr eaLnBrk="1" hangingPunct="1"/>
            <a:r>
              <a:rPr lang="en-US" altLang="en-US" sz="3200"/>
              <a:t>Cost-effective generation of precision excitation (and/or precision measurement)</a:t>
            </a:r>
          </a:p>
          <a:p>
            <a:pPr eaLnBrk="1" hangingPunct="1"/>
            <a:endParaRPr lang="en-US" altLang="en-US" sz="3200"/>
          </a:p>
          <a:p>
            <a:pPr eaLnBrk="1" hangingPunct="1"/>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a:t>Bottleneck in Existing Approaches</a:t>
            </a:r>
          </a:p>
        </p:txBody>
      </p:sp>
      <p:sp>
        <p:nvSpPr>
          <p:cNvPr id="13315" name="Rectangle 3"/>
          <p:cNvSpPr>
            <a:spLocks noGrp="1" noChangeArrowheads="1"/>
          </p:cNvSpPr>
          <p:nvPr>
            <p:ph type="body" idx="1"/>
          </p:nvPr>
        </p:nvSpPr>
        <p:spPr/>
        <p:txBody>
          <a:bodyPr/>
          <a:lstStyle/>
          <a:p>
            <a:pPr eaLnBrk="1" hangingPunct="1"/>
            <a:r>
              <a:rPr lang="en-US" altLang="en-US" sz="3200"/>
              <a:t>Cost-effective generation of precision excitation (and/or precision measurement)</a:t>
            </a:r>
          </a:p>
          <a:p>
            <a:pPr eaLnBrk="1" hangingPunct="1"/>
            <a:endParaRPr lang="en-US" altLang="en-US" sz="3200"/>
          </a:p>
          <a:p>
            <a:pPr eaLnBrk="1" hangingPunct="1"/>
            <a:r>
              <a:rPr lang="en-US" altLang="en-US"/>
              <a:t>Methods to overcome the bottleneck</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a:t>Bottleneck in Existing Approaches</a:t>
            </a:r>
          </a:p>
        </p:txBody>
      </p:sp>
      <p:sp>
        <p:nvSpPr>
          <p:cNvPr id="14339" name="Rectangle 3"/>
          <p:cNvSpPr>
            <a:spLocks noGrp="1" noChangeArrowheads="1"/>
          </p:cNvSpPr>
          <p:nvPr>
            <p:ph type="body" idx="1"/>
          </p:nvPr>
        </p:nvSpPr>
        <p:spPr/>
        <p:txBody>
          <a:bodyPr/>
          <a:lstStyle/>
          <a:p>
            <a:pPr eaLnBrk="1" hangingPunct="1"/>
            <a:r>
              <a:rPr lang="en-US" altLang="en-US" sz="3200"/>
              <a:t>Cost-effective generation of precision excitation (and/or precision measurement)</a:t>
            </a:r>
          </a:p>
          <a:p>
            <a:pPr eaLnBrk="1" hangingPunct="1"/>
            <a:endParaRPr lang="en-US" altLang="en-US" sz="3200"/>
          </a:p>
          <a:p>
            <a:pPr eaLnBrk="1" hangingPunct="1"/>
            <a:r>
              <a:rPr lang="en-US" altLang="en-US"/>
              <a:t>Methods to overcome the bottleneck</a:t>
            </a:r>
          </a:p>
          <a:p>
            <a:pPr lvl="1" eaLnBrk="1" hangingPunct="1"/>
            <a:r>
              <a:rPr lang="en-US" altLang="en-US"/>
              <a:t>Breakthroughs in precision signal genera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a:t>Bottleneck in Existing Approaches</a:t>
            </a:r>
          </a:p>
        </p:txBody>
      </p:sp>
      <p:sp>
        <p:nvSpPr>
          <p:cNvPr id="15363" name="Rectangle 3"/>
          <p:cNvSpPr>
            <a:spLocks noGrp="1" noChangeArrowheads="1"/>
          </p:cNvSpPr>
          <p:nvPr>
            <p:ph type="body" idx="1"/>
          </p:nvPr>
        </p:nvSpPr>
        <p:spPr>
          <a:xfrm>
            <a:off x="457200" y="1600200"/>
            <a:ext cx="8686800" cy="4525963"/>
          </a:xfrm>
        </p:spPr>
        <p:txBody>
          <a:bodyPr/>
          <a:lstStyle/>
          <a:p>
            <a:pPr eaLnBrk="1" hangingPunct="1"/>
            <a:r>
              <a:rPr lang="en-US" altLang="en-US" sz="3200"/>
              <a:t>Cost-effective generation of precision excitation (and/or precision measurement)</a:t>
            </a:r>
          </a:p>
          <a:p>
            <a:pPr eaLnBrk="1" hangingPunct="1"/>
            <a:endParaRPr lang="en-US" altLang="en-US" sz="3200"/>
          </a:p>
          <a:p>
            <a:pPr eaLnBrk="1" hangingPunct="1"/>
            <a:r>
              <a:rPr lang="en-US" altLang="en-US"/>
              <a:t>Methods to overcome the bottleneck</a:t>
            </a:r>
          </a:p>
          <a:p>
            <a:pPr lvl="1" eaLnBrk="1" hangingPunct="1"/>
            <a:r>
              <a:rPr lang="en-US" altLang="en-US"/>
              <a:t>Breakthroughs in precision signal generation</a:t>
            </a:r>
          </a:p>
          <a:p>
            <a:pPr lvl="1" eaLnBrk="1" hangingPunct="1"/>
            <a:r>
              <a:rPr lang="en-US" altLang="en-US"/>
              <a:t>Test with performance-comparable instruments</a:t>
            </a:r>
          </a:p>
          <a:p>
            <a:pPr lvl="1" eaLnBrk="1" hangingPunct="1"/>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a:t>Bottleneck in Existing Approaches</a:t>
            </a:r>
          </a:p>
        </p:txBody>
      </p:sp>
      <p:sp>
        <p:nvSpPr>
          <p:cNvPr id="16387" name="Rectangle 3"/>
          <p:cNvSpPr>
            <a:spLocks noGrp="1" noChangeArrowheads="1"/>
          </p:cNvSpPr>
          <p:nvPr>
            <p:ph type="body" idx="1"/>
          </p:nvPr>
        </p:nvSpPr>
        <p:spPr>
          <a:xfrm>
            <a:off x="457200" y="1600200"/>
            <a:ext cx="8686800" cy="4525963"/>
          </a:xfrm>
        </p:spPr>
        <p:txBody>
          <a:bodyPr/>
          <a:lstStyle/>
          <a:p>
            <a:pPr eaLnBrk="1" hangingPunct="1"/>
            <a:r>
              <a:rPr lang="en-US" altLang="en-US" sz="3200"/>
              <a:t>Cost-effective generation of precision excitation (and/or precision measurement)</a:t>
            </a:r>
          </a:p>
          <a:p>
            <a:pPr eaLnBrk="1" hangingPunct="1"/>
            <a:endParaRPr lang="en-US" altLang="en-US" sz="3200"/>
          </a:p>
          <a:p>
            <a:pPr eaLnBrk="1" hangingPunct="1"/>
            <a:r>
              <a:rPr lang="en-US" altLang="en-US"/>
              <a:t>Methods to overcome the bottleneck</a:t>
            </a:r>
          </a:p>
          <a:p>
            <a:pPr lvl="1" eaLnBrk="1" hangingPunct="1"/>
            <a:r>
              <a:rPr lang="en-US" altLang="en-US"/>
              <a:t>Breakthroughs in precision signal generation</a:t>
            </a:r>
          </a:p>
          <a:p>
            <a:pPr lvl="1" eaLnBrk="1" hangingPunct="1"/>
            <a:r>
              <a:rPr lang="en-US" altLang="en-US"/>
              <a:t>Test with performance-comparable instruments</a:t>
            </a:r>
          </a:p>
          <a:p>
            <a:pPr lvl="1" eaLnBrk="1" hangingPunct="1"/>
            <a:r>
              <a:rPr lang="en-US" altLang="en-US"/>
              <a:t>Test with imprecise instrument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274638"/>
            <a:ext cx="9144000" cy="1143000"/>
          </a:xfrm>
        </p:spPr>
        <p:txBody>
          <a:bodyPr/>
          <a:lstStyle/>
          <a:p>
            <a:pPr eaLnBrk="1" hangingPunct="1"/>
            <a:r>
              <a:rPr lang="en-US" altLang="en-US"/>
              <a:t>Conventional Wisdom on Using Imprecise Excitations for Testing</a:t>
            </a:r>
          </a:p>
        </p:txBody>
      </p:sp>
      <p:sp>
        <p:nvSpPr>
          <p:cNvPr id="17411" name="Rectangle 3"/>
          <p:cNvSpPr>
            <a:spLocks noChangeArrowheads="1"/>
          </p:cNvSpPr>
          <p:nvPr/>
        </p:nvSpPr>
        <p:spPr bwMode="auto">
          <a:xfrm>
            <a:off x="3810000" y="2057400"/>
            <a:ext cx="1524000" cy="8921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solidFill>
                  <a:schemeClr val="bg1"/>
                </a:solidFill>
              </a:rPr>
              <a:t>DUT</a:t>
            </a:r>
          </a:p>
        </p:txBody>
      </p:sp>
      <p:sp>
        <p:nvSpPr>
          <p:cNvPr id="17412" name="Line 4"/>
          <p:cNvSpPr>
            <a:spLocks noChangeShapeType="1"/>
          </p:cNvSpPr>
          <p:nvPr/>
        </p:nvSpPr>
        <p:spPr bwMode="auto">
          <a:xfrm>
            <a:off x="5562600" y="25146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3" name="Line 5"/>
          <p:cNvSpPr>
            <a:spLocks noChangeShapeType="1"/>
          </p:cNvSpPr>
          <p:nvPr/>
        </p:nvSpPr>
        <p:spPr bwMode="auto">
          <a:xfrm>
            <a:off x="3276600" y="25146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7414" name="Picture 6" descr="Man Dumping Trash 2"/>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1533525" y="1371600"/>
            <a:ext cx="2276475" cy="2276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15" name="Picture 7" descr="Garbage Truck Augmented"/>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a:xfrm>
            <a:off x="5995988" y="1900238"/>
            <a:ext cx="2386012" cy="1300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6" name="Rectangle 8"/>
          <p:cNvSpPr>
            <a:spLocks noChangeArrowheads="1"/>
          </p:cNvSpPr>
          <p:nvPr/>
        </p:nvSpPr>
        <p:spPr bwMode="auto">
          <a:xfrm>
            <a:off x="1219200" y="4419600"/>
            <a:ext cx="6705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a:solidFill>
                  <a:schemeClr val="bg1"/>
                </a:solidFill>
              </a:rPr>
              <a:t>“Garbage In, Garbage Ou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274638"/>
            <a:ext cx="9144000" cy="1143000"/>
          </a:xfrm>
        </p:spPr>
        <p:txBody>
          <a:bodyPr/>
          <a:lstStyle/>
          <a:p>
            <a:pPr eaLnBrk="1" hangingPunct="1"/>
            <a:r>
              <a:rPr lang="en-US" altLang="en-US"/>
              <a:t>Can We Do This?</a:t>
            </a:r>
          </a:p>
        </p:txBody>
      </p:sp>
      <p:pic>
        <p:nvPicPr>
          <p:cNvPr id="18435" name="Picture 3" descr="Gold 3"/>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6142038" y="1925638"/>
            <a:ext cx="1782762" cy="1122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36" name="Rectangle 4"/>
          <p:cNvSpPr>
            <a:spLocks noChangeArrowheads="1"/>
          </p:cNvSpPr>
          <p:nvPr/>
        </p:nvSpPr>
        <p:spPr bwMode="auto">
          <a:xfrm>
            <a:off x="3810000" y="2057400"/>
            <a:ext cx="1524000" cy="8921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solidFill>
                  <a:schemeClr val="bg1"/>
                </a:solidFill>
              </a:rPr>
              <a:t>DUT</a:t>
            </a:r>
          </a:p>
        </p:txBody>
      </p:sp>
      <p:sp>
        <p:nvSpPr>
          <p:cNvPr id="18437" name="Line 5"/>
          <p:cNvSpPr>
            <a:spLocks noChangeShapeType="1"/>
          </p:cNvSpPr>
          <p:nvPr/>
        </p:nvSpPr>
        <p:spPr bwMode="auto">
          <a:xfrm>
            <a:off x="5562600" y="25146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8" name="Line 6"/>
          <p:cNvSpPr>
            <a:spLocks noChangeShapeType="1"/>
          </p:cNvSpPr>
          <p:nvPr/>
        </p:nvSpPr>
        <p:spPr bwMode="auto">
          <a:xfrm>
            <a:off x="3276600" y="25146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8439" name="Picture 7" descr="Man Dumping Trash 2"/>
          <p:cNvPicPr>
            <a:picLocks noGrp="1" noChangeAspect="1" noChangeArrowheads="1"/>
          </p:cNvPicPr>
          <p:nvPr>
            <p:ph sz="half" idx="1"/>
          </p:nvPr>
        </p:nvPicPr>
        <p:blipFill>
          <a:blip r:embed="rId4" cstate="print">
            <a:extLst>
              <a:ext uri="{28A0092B-C50C-407E-A947-70E740481C1C}">
                <a14:useLocalDpi xmlns:a14="http://schemas.microsoft.com/office/drawing/2010/main" val="0"/>
              </a:ext>
            </a:extLst>
          </a:blip>
          <a:srcRect/>
          <a:stretch>
            <a:fillRect/>
          </a:stretch>
        </p:blipFill>
        <p:spPr>
          <a:xfrm>
            <a:off x="1533525" y="1371600"/>
            <a:ext cx="2276475" cy="2276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40" name="Text Box 8"/>
          <p:cNvSpPr txBox="1">
            <a:spLocks noChangeArrowheads="1"/>
          </p:cNvSpPr>
          <p:nvPr/>
        </p:nvSpPr>
        <p:spPr bwMode="auto">
          <a:xfrm>
            <a:off x="304800" y="4433888"/>
            <a:ext cx="434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274638"/>
            <a:ext cx="9144000" cy="1143000"/>
          </a:xfrm>
        </p:spPr>
        <p:txBody>
          <a:bodyPr/>
          <a:lstStyle/>
          <a:p>
            <a:pPr eaLnBrk="1" hangingPunct="1"/>
            <a:r>
              <a:rPr lang="en-US" altLang="en-US"/>
              <a:t>Can We Do This?</a:t>
            </a:r>
          </a:p>
        </p:txBody>
      </p:sp>
      <p:pic>
        <p:nvPicPr>
          <p:cNvPr id="19459" name="Picture 3" descr="Gold 3"/>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6142038" y="1925638"/>
            <a:ext cx="1782762" cy="1122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60" name="Rectangle 4"/>
          <p:cNvSpPr>
            <a:spLocks noChangeArrowheads="1"/>
          </p:cNvSpPr>
          <p:nvPr/>
        </p:nvSpPr>
        <p:spPr bwMode="auto">
          <a:xfrm>
            <a:off x="3810000" y="2057400"/>
            <a:ext cx="1524000" cy="8921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solidFill>
                  <a:schemeClr val="bg1"/>
                </a:solidFill>
              </a:rPr>
              <a:t>DUT</a:t>
            </a:r>
          </a:p>
        </p:txBody>
      </p:sp>
      <p:sp>
        <p:nvSpPr>
          <p:cNvPr id="19461" name="Line 5"/>
          <p:cNvSpPr>
            <a:spLocks noChangeShapeType="1"/>
          </p:cNvSpPr>
          <p:nvPr/>
        </p:nvSpPr>
        <p:spPr bwMode="auto">
          <a:xfrm>
            <a:off x="5562600" y="25146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2" name="Line 6"/>
          <p:cNvSpPr>
            <a:spLocks noChangeShapeType="1"/>
          </p:cNvSpPr>
          <p:nvPr/>
        </p:nvSpPr>
        <p:spPr bwMode="auto">
          <a:xfrm>
            <a:off x="3276600" y="25146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9463" name="Picture 7" descr="Man Dumping Trash 2"/>
          <p:cNvPicPr>
            <a:picLocks noGrp="1" noChangeAspect="1" noChangeArrowheads="1"/>
          </p:cNvPicPr>
          <p:nvPr>
            <p:ph sz="half" idx="1"/>
          </p:nvPr>
        </p:nvPicPr>
        <p:blipFill>
          <a:blip r:embed="rId4" cstate="print">
            <a:extLst>
              <a:ext uri="{28A0092B-C50C-407E-A947-70E740481C1C}">
                <a14:useLocalDpi xmlns:a14="http://schemas.microsoft.com/office/drawing/2010/main" val="0"/>
              </a:ext>
            </a:extLst>
          </a:blip>
          <a:srcRect/>
          <a:stretch>
            <a:fillRect/>
          </a:stretch>
        </p:blipFill>
        <p:spPr>
          <a:xfrm>
            <a:off x="1533525" y="1371600"/>
            <a:ext cx="2276475" cy="2276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64" name="Text Box 8"/>
          <p:cNvSpPr txBox="1">
            <a:spLocks noChangeArrowheads="1"/>
          </p:cNvSpPr>
          <p:nvPr/>
        </p:nvSpPr>
        <p:spPr bwMode="auto">
          <a:xfrm>
            <a:off x="304800" y="4433888"/>
            <a:ext cx="434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a:p>
        </p:txBody>
      </p:sp>
      <p:sp>
        <p:nvSpPr>
          <p:cNvPr id="19465" name="Rectangle 10"/>
          <p:cNvSpPr>
            <a:spLocks noChangeArrowheads="1"/>
          </p:cNvSpPr>
          <p:nvPr/>
        </p:nvSpPr>
        <p:spPr bwMode="auto">
          <a:xfrm>
            <a:off x="0" y="3810000"/>
            <a:ext cx="53340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a:solidFill>
                  <a:schemeClr val="bg1"/>
                </a:solidFill>
              </a:rPr>
              <a:t>Inexpensive signals generally have</a:t>
            </a:r>
          </a:p>
          <a:p>
            <a:pPr lvl="1" eaLnBrk="1" hangingPunct="1">
              <a:spcBef>
                <a:spcPct val="20000"/>
              </a:spcBef>
              <a:buFontTx/>
              <a:buChar char="–"/>
            </a:pPr>
            <a:r>
              <a:rPr lang="en-US" altLang="en-US" sz="2400">
                <a:solidFill>
                  <a:schemeClr val="bg1"/>
                </a:solidFill>
              </a:rPr>
              <a:t>High resolution</a:t>
            </a:r>
          </a:p>
          <a:p>
            <a:pPr lvl="1" eaLnBrk="1" hangingPunct="1">
              <a:spcBef>
                <a:spcPct val="20000"/>
              </a:spcBef>
              <a:buFontTx/>
              <a:buChar char="–"/>
            </a:pPr>
            <a:r>
              <a:rPr lang="en-US" altLang="en-US" sz="2400">
                <a:solidFill>
                  <a:schemeClr val="bg1"/>
                </a:solidFill>
              </a:rPr>
              <a:t>Repeatability</a:t>
            </a:r>
          </a:p>
          <a:p>
            <a:pPr lvl="1" eaLnBrk="1" hangingPunct="1">
              <a:spcBef>
                <a:spcPct val="20000"/>
              </a:spcBef>
              <a:buFontTx/>
              <a:buChar char="–"/>
            </a:pPr>
            <a:r>
              <a:rPr lang="en-US" altLang="en-US" sz="2400">
                <a:solidFill>
                  <a:schemeClr val="bg1"/>
                </a:solidFill>
              </a:rPr>
              <a:t>Low spatial frequenc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sz="quarter"/>
          </p:nvPr>
        </p:nvSpPr>
        <p:spPr/>
        <p:txBody>
          <a:bodyPr/>
          <a:lstStyle/>
          <a:p>
            <a:pPr eaLnBrk="1" hangingPunct="1"/>
            <a:r>
              <a:rPr lang="en-US" altLang="en-US"/>
              <a:t>Proposed Approach</a:t>
            </a:r>
          </a:p>
        </p:txBody>
      </p:sp>
      <p:pic>
        <p:nvPicPr>
          <p:cNvPr id="20483"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096000" y="1582738"/>
            <a:ext cx="1828800" cy="18573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484" name="Picture 8" descr="Gold 3"/>
          <p:cNvPicPr>
            <a:picLocks noGrp="1" noChangeAspect="1" noChangeArrowheads="1"/>
          </p:cNvPicPr>
          <p:nvPr>
            <p:ph sz="quarter" idx="4"/>
          </p:nvPr>
        </p:nvPicPr>
        <p:blipFill>
          <a:blip r:embed="rId4" cstate="print">
            <a:extLst>
              <a:ext uri="{28A0092B-C50C-407E-A947-70E740481C1C}">
                <a14:useLocalDpi xmlns:a14="http://schemas.microsoft.com/office/drawing/2010/main" val="0"/>
              </a:ext>
            </a:extLst>
          </a:blip>
          <a:srcRect/>
          <a:stretch>
            <a:fillRect/>
          </a:stretch>
        </p:blipFill>
        <p:spPr>
          <a:xfrm>
            <a:off x="6781800" y="4217988"/>
            <a:ext cx="1773238" cy="11160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485" name="Line 10"/>
          <p:cNvSpPr>
            <a:spLocks noChangeShapeType="1"/>
          </p:cNvSpPr>
          <p:nvPr/>
        </p:nvSpPr>
        <p:spPr bwMode="auto">
          <a:xfrm flipH="1">
            <a:off x="6096000" y="3352800"/>
            <a:ext cx="381000" cy="7620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6" name="Line 11"/>
          <p:cNvSpPr>
            <a:spLocks noChangeShapeType="1"/>
          </p:cNvSpPr>
          <p:nvPr/>
        </p:nvSpPr>
        <p:spPr bwMode="auto">
          <a:xfrm>
            <a:off x="7239000" y="3581400"/>
            <a:ext cx="152400" cy="5334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7" name="Rectangle 12"/>
          <p:cNvSpPr>
            <a:spLocks noChangeArrowheads="1"/>
          </p:cNvSpPr>
          <p:nvPr/>
        </p:nvSpPr>
        <p:spPr bwMode="auto">
          <a:xfrm>
            <a:off x="152400" y="3886200"/>
            <a:ext cx="4572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400">
                <a:solidFill>
                  <a:schemeClr val="bg1"/>
                </a:solidFill>
              </a:rPr>
              <a:t>Inexpensive, information rich</a:t>
            </a:r>
          </a:p>
        </p:txBody>
      </p:sp>
      <p:pic>
        <p:nvPicPr>
          <p:cNvPr id="20488" name="Picture 14" descr="1ghbb3ae[1]"/>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5026025" y="4337050"/>
            <a:ext cx="1298575" cy="1454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489" name="Rectangle 20"/>
          <p:cNvSpPr>
            <a:spLocks noChangeArrowheads="1"/>
          </p:cNvSpPr>
          <p:nvPr/>
        </p:nvSpPr>
        <p:spPr bwMode="auto">
          <a:xfrm>
            <a:off x="3810000" y="2057400"/>
            <a:ext cx="1524000" cy="8921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solidFill>
                  <a:schemeClr val="bg1"/>
                </a:solidFill>
              </a:rPr>
              <a:t>DUT</a:t>
            </a:r>
          </a:p>
        </p:txBody>
      </p:sp>
      <p:sp>
        <p:nvSpPr>
          <p:cNvPr id="20490" name="Line 21"/>
          <p:cNvSpPr>
            <a:spLocks noChangeShapeType="1"/>
          </p:cNvSpPr>
          <p:nvPr/>
        </p:nvSpPr>
        <p:spPr bwMode="auto">
          <a:xfrm>
            <a:off x="5562600" y="25146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1" name="Line 22"/>
          <p:cNvSpPr>
            <a:spLocks noChangeShapeType="1"/>
          </p:cNvSpPr>
          <p:nvPr/>
        </p:nvSpPr>
        <p:spPr bwMode="auto">
          <a:xfrm>
            <a:off x="3276600" y="25146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0492" name="Picture 23" descr="Man Dumping Trash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33525" y="1371600"/>
            <a:ext cx="227647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en-US"/>
              <a:t>Purpose</a:t>
            </a:r>
          </a:p>
        </p:txBody>
      </p:sp>
      <p:sp>
        <p:nvSpPr>
          <p:cNvPr id="3075" name="Rectangle 3"/>
          <p:cNvSpPr>
            <a:spLocks noGrp="1" noChangeArrowheads="1"/>
          </p:cNvSpPr>
          <p:nvPr>
            <p:ph type="body" idx="1"/>
          </p:nvPr>
        </p:nvSpPr>
        <p:spPr/>
        <p:txBody>
          <a:bodyPr/>
          <a:lstStyle/>
          <a:p>
            <a:pPr eaLnBrk="1" hangingPunct="1"/>
            <a:r>
              <a:rPr lang="en-US" altLang="en-US" sz="3200"/>
              <a:t>Provide cost-effective high-accuracy SoC test solutions for AMS functionalities</a:t>
            </a:r>
          </a:p>
          <a:p>
            <a:pPr eaLnBrk="1" hangingPunct="1"/>
            <a:endParaRPr lang="en-US" altLang="en-US" sz="32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a:t>Outline</a:t>
            </a:r>
          </a:p>
        </p:txBody>
      </p:sp>
      <p:sp>
        <p:nvSpPr>
          <p:cNvPr id="21507" name="Rectangle 3"/>
          <p:cNvSpPr>
            <a:spLocks noGrp="1" noChangeArrowheads="1"/>
          </p:cNvSpPr>
          <p:nvPr>
            <p:ph type="body" idx="1"/>
          </p:nvPr>
        </p:nvSpPr>
        <p:spPr>
          <a:xfrm>
            <a:off x="457200" y="1447800"/>
            <a:ext cx="8229600" cy="4876800"/>
          </a:xfrm>
        </p:spPr>
        <p:txBody>
          <a:bodyPr/>
          <a:lstStyle/>
          <a:p>
            <a:pPr eaLnBrk="1" hangingPunct="1"/>
            <a:r>
              <a:rPr lang="en-US" altLang="en-US"/>
              <a:t>AMS testing: an ultimate challenge for SoC </a:t>
            </a:r>
          </a:p>
          <a:p>
            <a:pPr eaLnBrk="1" hangingPunct="1"/>
            <a:r>
              <a:rPr lang="en-US" altLang="en-US"/>
              <a:t>Bottleneck: high accuracy signal generation</a:t>
            </a:r>
          </a:p>
          <a:p>
            <a:pPr eaLnBrk="1" hangingPunct="1"/>
            <a:r>
              <a:rPr lang="en-US" altLang="en-US" b="1" i="1"/>
              <a:t>SEIR algorithm: a cost-effective approach for high precision ADC testing</a:t>
            </a:r>
          </a:p>
          <a:p>
            <a:pPr eaLnBrk="1" hangingPunct="1"/>
            <a:r>
              <a:rPr lang="en-US" altLang="en-US"/>
              <a:t>Simulation and experimental results</a:t>
            </a:r>
          </a:p>
          <a:p>
            <a:pPr eaLnBrk="1" hangingPunct="1"/>
            <a:r>
              <a:rPr lang="en-US" altLang="en-US"/>
              <a:t>Conclus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a:t>Histogram Testing for ADC Linearity</a:t>
            </a:r>
          </a:p>
        </p:txBody>
      </p:sp>
      <p:sp>
        <p:nvSpPr>
          <p:cNvPr id="22531" name="Rectangle 3"/>
          <p:cNvSpPr>
            <a:spLocks noGrp="1" noChangeArrowheads="1"/>
          </p:cNvSpPr>
          <p:nvPr>
            <p:ph type="body" idx="1"/>
          </p:nvPr>
        </p:nvSpPr>
        <p:spPr/>
        <p:txBody>
          <a:bodyPr/>
          <a:lstStyle/>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r>
              <a:rPr lang="en-US" altLang="en-US"/>
              <a:t>Input to an ADC</a:t>
            </a:r>
          </a:p>
          <a:p>
            <a:pPr eaLnBrk="1" hangingPunct="1">
              <a:buFontTx/>
              <a:buNone/>
            </a:pPr>
            <a:r>
              <a:rPr lang="en-US" altLang="en-US"/>
              <a:t>			Linear ramp: x(t) = </a:t>
            </a:r>
            <a:r>
              <a:rPr lang="en-US" altLang="en-US">
                <a:sym typeface="Symbol" panose="05050102010706020507" pitchFamily="18" charset="2"/>
              </a:rPr>
              <a:t>t </a:t>
            </a:r>
          </a:p>
          <a:p>
            <a:pPr eaLnBrk="1" hangingPunct="1"/>
            <a:r>
              <a:rPr lang="en-US" altLang="en-US"/>
              <a:t>Output from an ADC</a:t>
            </a:r>
          </a:p>
          <a:p>
            <a:pPr eaLnBrk="1" hangingPunct="1">
              <a:buFontTx/>
              <a:buNone/>
            </a:pPr>
            <a:r>
              <a:rPr lang="en-US" altLang="en-US"/>
              <a:t>			Bin count C</a:t>
            </a:r>
            <a:r>
              <a:rPr lang="en-US" altLang="en-US" baseline="-25000">
                <a:cs typeface="Arial" panose="020B0604020202020204" pitchFamily="34" charset="0"/>
              </a:rPr>
              <a:t>k</a:t>
            </a:r>
            <a:r>
              <a:rPr lang="en-US" altLang="en-US"/>
              <a:t>: # of hits for code “k”	</a:t>
            </a:r>
          </a:p>
        </p:txBody>
      </p:sp>
      <p:sp>
        <p:nvSpPr>
          <p:cNvPr id="22532" name="Rectangle 4"/>
          <p:cNvSpPr>
            <a:spLocks noChangeArrowheads="1"/>
          </p:cNvSpPr>
          <p:nvPr/>
        </p:nvSpPr>
        <p:spPr bwMode="auto">
          <a:xfrm>
            <a:off x="4038600" y="2057400"/>
            <a:ext cx="1066800" cy="762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a:solidFill>
                  <a:schemeClr val="bg1"/>
                </a:solidFill>
              </a:rPr>
              <a:t>ADC</a:t>
            </a:r>
          </a:p>
        </p:txBody>
      </p:sp>
      <p:sp>
        <p:nvSpPr>
          <p:cNvPr id="22533" name="Text Box 5"/>
          <p:cNvSpPr txBox="1">
            <a:spLocks noChangeArrowheads="1"/>
          </p:cNvSpPr>
          <p:nvPr/>
        </p:nvSpPr>
        <p:spPr bwMode="auto">
          <a:xfrm>
            <a:off x="5822950" y="1463675"/>
            <a:ext cx="806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chemeClr val="bg1"/>
                </a:solidFill>
              </a:rPr>
              <a:t>C</a:t>
            </a:r>
            <a:r>
              <a:rPr lang="en-US" altLang="en-US" sz="2400" baseline="-25000">
                <a:solidFill>
                  <a:schemeClr val="bg1"/>
                </a:solidFill>
              </a:rPr>
              <a:t>k</a:t>
            </a:r>
          </a:p>
        </p:txBody>
      </p:sp>
      <p:sp>
        <p:nvSpPr>
          <p:cNvPr id="22534" name="Line 6"/>
          <p:cNvSpPr>
            <a:spLocks noChangeShapeType="1"/>
          </p:cNvSpPr>
          <p:nvPr/>
        </p:nvSpPr>
        <p:spPr bwMode="auto">
          <a:xfrm rot="5400000" flipV="1">
            <a:off x="2514600" y="2362200"/>
            <a:ext cx="0" cy="1524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5" name="Line 7"/>
          <p:cNvSpPr>
            <a:spLocks noChangeShapeType="1"/>
          </p:cNvSpPr>
          <p:nvPr/>
        </p:nvSpPr>
        <p:spPr bwMode="auto">
          <a:xfrm flipV="1">
            <a:off x="1905000" y="1752600"/>
            <a:ext cx="1295400" cy="12954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Rectangle 8"/>
          <p:cNvSpPr>
            <a:spLocks noChangeArrowheads="1"/>
          </p:cNvSpPr>
          <p:nvPr/>
        </p:nvSpPr>
        <p:spPr bwMode="auto">
          <a:xfrm>
            <a:off x="1752600" y="1600200"/>
            <a:ext cx="1676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22537" name="AutoShape 9"/>
          <p:cNvCxnSpPr>
            <a:cxnSpLocks noChangeShapeType="1"/>
            <a:stCxn id="22536" idx="3"/>
            <a:endCxn id="22532" idx="1"/>
          </p:cNvCxnSpPr>
          <p:nvPr/>
        </p:nvCxnSpPr>
        <p:spPr bwMode="auto">
          <a:xfrm>
            <a:off x="3429000" y="2438400"/>
            <a:ext cx="590550" cy="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8" name="Line 10"/>
          <p:cNvSpPr>
            <a:spLocks noChangeShapeType="1"/>
          </p:cNvSpPr>
          <p:nvPr/>
        </p:nvSpPr>
        <p:spPr bwMode="auto">
          <a:xfrm rot="5400000" flipV="1">
            <a:off x="6477000" y="2362200"/>
            <a:ext cx="0" cy="1524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Line 11"/>
          <p:cNvSpPr>
            <a:spLocks noChangeShapeType="1"/>
          </p:cNvSpPr>
          <p:nvPr/>
        </p:nvSpPr>
        <p:spPr bwMode="auto">
          <a:xfrm flipV="1">
            <a:off x="5791200" y="1609725"/>
            <a:ext cx="1588" cy="15906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Text Box 12"/>
          <p:cNvSpPr txBox="1">
            <a:spLocks noChangeArrowheads="1"/>
          </p:cNvSpPr>
          <p:nvPr/>
        </p:nvSpPr>
        <p:spPr bwMode="auto">
          <a:xfrm>
            <a:off x="7162800" y="287496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chemeClr val="bg1"/>
                </a:solidFill>
              </a:rPr>
              <a:t>k</a:t>
            </a:r>
            <a:endParaRPr lang="en-US" altLang="en-US" sz="2400" baseline="-25000">
              <a:solidFill>
                <a:schemeClr val="bg1"/>
              </a:solidFill>
            </a:endParaRPr>
          </a:p>
        </p:txBody>
      </p:sp>
      <p:sp>
        <p:nvSpPr>
          <p:cNvPr id="22541" name="Text Box 13"/>
          <p:cNvSpPr txBox="1">
            <a:spLocks noChangeArrowheads="1"/>
          </p:cNvSpPr>
          <p:nvPr/>
        </p:nvSpPr>
        <p:spPr bwMode="auto">
          <a:xfrm>
            <a:off x="1828800" y="1447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chemeClr val="bg1"/>
                </a:solidFill>
              </a:rPr>
              <a:t>x(t)</a:t>
            </a:r>
            <a:endParaRPr lang="en-US" altLang="en-US" sz="2400" baseline="-25000">
              <a:solidFill>
                <a:schemeClr val="bg1"/>
              </a:solidFill>
            </a:endParaRPr>
          </a:p>
        </p:txBody>
      </p:sp>
      <p:sp>
        <p:nvSpPr>
          <p:cNvPr id="22542" name="Rectangle 14"/>
          <p:cNvSpPr>
            <a:spLocks noChangeArrowheads="1"/>
          </p:cNvSpPr>
          <p:nvPr/>
        </p:nvSpPr>
        <p:spPr bwMode="auto">
          <a:xfrm>
            <a:off x="5638800" y="1524000"/>
            <a:ext cx="1905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22543" name="AutoShape 15"/>
          <p:cNvCxnSpPr>
            <a:cxnSpLocks noChangeShapeType="1"/>
            <a:stCxn id="22532" idx="3"/>
            <a:endCxn id="22542" idx="1"/>
          </p:cNvCxnSpPr>
          <p:nvPr/>
        </p:nvCxnSpPr>
        <p:spPr bwMode="auto">
          <a:xfrm>
            <a:off x="5124450" y="2438400"/>
            <a:ext cx="514350" cy="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44" name="Text Box 16"/>
          <p:cNvSpPr txBox="1">
            <a:spLocks noChangeArrowheads="1"/>
          </p:cNvSpPr>
          <p:nvPr/>
        </p:nvSpPr>
        <p:spPr bwMode="auto">
          <a:xfrm>
            <a:off x="3200400" y="2895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chemeClr val="bg1"/>
                </a:solidFill>
              </a:rPr>
              <a:t>t</a:t>
            </a:r>
            <a:endParaRPr lang="en-US" altLang="en-US" sz="2400" baseline="-25000">
              <a:solidFill>
                <a:schemeClr val="bg1"/>
              </a:solidFill>
            </a:endParaRPr>
          </a:p>
        </p:txBody>
      </p:sp>
      <p:sp>
        <p:nvSpPr>
          <p:cNvPr id="22545" name="Rectangle 17"/>
          <p:cNvSpPr>
            <a:spLocks noChangeArrowheads="1"/>
          </p:cNvSpPr>
          <p:nvPr/>
        </p:nvSpPr>
        <p:spPr bwMode="auto">
          <a:xfrm>
            <a:off x="6019800" y="2170113"/>
            <a:ext cx="152400" cy="954087"/>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546" name="Rectangle 18"/>
          <p:cNvSpPr>
            <a:spLocks noChangeArrowheads="1"/>
          </p:cNvSpPr>
          <p:nvPr/>
        </p:nvSpPr>
        <p:spPr bwMode="auto">
          <a:xfrm>
            <a:off x="6172200" y="2249488"/>
            <a:ext cx="152400" cy="874712"/>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547" name="Rectangle 19"/>
          <p:cNvSpPr>
            <a:spLocks noChangeArrowheads="1"/>
          </p:cNvSpPr>
          <p:nvPr/>
        </p:nvSpPr>
        <p:spPr bwMode="auto">
          <a:xfrm>
            <a:off x="6324600" y="2090738"/>
            <a:ext cx="152400" cy="1033462"/>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548" name="Rectangle 20"/>
          <p:cNvSpPr>
            <a:spLocks noChangeArrowheads="1"/>
          </p:cNvSpPr>
          <p:nvPr/>
        </p:nvSpPr>
        <p:spPr bwMode="auto">
          <a:xfrm>
            <a:off x="6477000" y="2328863"/>
            <a:ext cx="152400" cy="795337"/>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549" name="Rectangle 21"/>
          <p:cNvSpPr>
            <a:spLocks noChangeArrowheads="1"/>
          </p:cNvSpPr>
          <p:nvPr/>
        </p:nvSpPr>
        <p:spPr bwMode="auto">
          <a:xfrm>
            <a:off x="6629400" y="2170113"/>
            <a:ext cx="152400" cy="954087"/>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550" name="Rectangle 22"/>
          <p:cNvSpPr>
            <a:spLocks noChangeArrowheads="1"/>
          </p:cNvSpPr>
          <p:nvPr/>
        </p:nvSpPr>
        <p:spPr bwMode="auto">
          <a:xfrm>
            <a:off x="6781800" y="2328863"/>
            <a:ext cx="152400" cy="795337"/>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551" name="Line 23"/>
          <p:cNvSpPr>
            <a:spLocks noChangeShapeType="1"/>
          </p:cNvSpPr>
          <p:nvPr/>
        </p:nvSpPr>
        <p:spPr bwMode="auto">
          <a:xfrm flipV="1">
            <a:off x="1828800" y="1600200"/>
            <a:ext cx="1588" cy="15906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p:txBody>
          <a:bodyPr/>
          <a:lstStyle/>
          <a:p>
            <a:pPr eaLnBrk="1" hangingPunct="1"/>
            <a:r>
              <a:rPr lang="en-US" altLang="en-US"/>
              <a:t>DC Characteristics of an ADC</a:t>
            </a:r>
          </a:p>
        </p:txBody>
      </p:sp>
      <p:sp>
        <p:nvSpPr>
          <p:cNvPr id="23555" name="Rectangle 6"/>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3556" name="Rectangle 7"/>
          <p:cNvSpPr>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800">
                <a:solidFill>
                  <a:schemeClr val="bg1"/>
                </a:solidFill>
              </a:rPr>
              <a:t>Transition points: T</a:t>
            </a:r>
            <a:r>
              <a:rPr lang="en-US" altLang="en-US" sz="2800" baseline="-25000">
                <a:solidFill>
                  <a:schemeClr val="bg1"/>
                </a:solidFill>
              </a:rPr>
              <a:t>k</a:t>
            </a:r>
            <a:r>
              <a:rPr lang="en-US" altLang="en-US" sz="2800">
                <a:solidFill>
                  <a:schemeClr val="bg1"/>
                </a:solidFill>
              </a:rPr>
              <a:t>, k =0, 1 … N-2</a:t>
            </a:r>
          </a:p>
          <a:p>
            <a:pPr eaLnBrk="1" hangingPunct="1">
              <a:spcBef>
                <a:spcPct val="20000"/>
              </a:spcBef>
              <a:buFontTx/>
              <a:buChar char="•"/>
            </a:pPr>
            <a:r>
              <a:rPr lang="en-US" altLang="en-US" sz="2800">
                <a:solidFill>
                  <a:schemeClr val="bg1"/>
                </a:solidFill>
              </a:rPr>
              <a:t>I/O characteristic</a:t>
            </a:r>
          </a:p>
          <a:p>
            <a:pPr eaLnBrk="1" hangingPunct="1">
              <a:spcBef>
                <a:spcPct val="20000"/>
              </a:spcBef>
            </a:pPr>
            <a:r>
              <a:rPr lang="en-US" altLang="en-US" sz="2800">
                <a:solidFill>
                  <a:schemeClr val="bg1"/>
                </a:solidFill>
              </a:rPr>
              <a:t>		D(x) = k,	if T</a:t>
            </a:r>
            <a:r>
              <a:rPr lang="en-US" altLang="en-US" sz="2800" baseline="-25000">
                <a:solidFill>
                  <a:schemeClr val="bg1"/>
                </a:solidFill>
              </a:rPr>
              <a:t>k-1</a:t>
            </a:r>
            <a:r>
              <a:rPr lang="en-US" altLang="en-US" sz="2800">
                <a:solidFill>
                  <a:schemeClr val="bg1"/>
                </a:solidFill>
              </a:rPr>
              <a:t>&lt; x </a:t>
            </a:r>
            <a:r>
              <a:rPr lang="en-US" altLang="en-US" sz="2800">
                <a:solidFill>
                  <a:schemeClr val="bg1"/>
                </a:solidFill>
                <a:cs typeface="Arial" panose="020B0604020202020204" pitchFamily="34" charset="0"/>
              </a:rPr>
              <a:t>≤</a:t>
            </a:r>
            <a:r>
              <a:rPr lang="en-US" altLang="en-US" sz="2800">
                <a:solidFill>
                  <a:schemeClr val="bg1"/>
                </a:solidFill>
              </a:rPr>
              <a:t> T</a:t>
            </a:r>
            <a:r>
              <a:rPr lang="en-US" altLang="en-US" sz="2800" baseline="-25000">
                <a:solidFill>
                  <a:schemeClr val="bg1"/>
                </a:solidFill>
              </a:rPr>
              <a:t>k</a:t>
            </a:r>
            <a:endParaRPr lang="en-US" altLang="en-US" sz="2800">
              <a:solidFill>
                <a:schemeClr val="bg1"/>
              </a:solidFill>
            </a:endParaRPr>
          </a:p>
          <a:p>
            <a:pPr eaLnBrk="1" hangingPunct="1">
              <a:spcBef>
                <a:spcPct val="20000"/>
              </a:spcBef>
              <a:buFontTx/>
              <a:buChar char="•"/>
            </a:pPr>
            <a:r>
              <a:rPr lang="en-US" altLang="en-US" sz="2800">
                <a:solidFill>
                  <a:schemeClr val="bg1"/>
                </a:solidFill>
              </a:rPr>
              <a:t>Integral Non-Linearity</a:t>
            </a:r>
          </a:p>
          <a:p>
            <a:pPr eaLnBrk="1" hangingPunct="1">
              <a:spcBef>
                <a:spcPct val="20000"/>
              </a:spcBef>
            </a:pPr>
            <a:r>
              <a:rPr lang="en-US" altLang="en-US" sz="2800">
                <a:solidFill>
                  <a:schemeClr val="bg1"/>
                </a:solidFill>
              </a:rPr>
              <a:t>		INL</a:t>
            </a:r>
            <a:r>
              <a:rPr lang="en-US" altLang="en-US" sz="2800" baseline="-25000">
                <a:solidFill>
                  <a:schemeClr val="bg1"/>
                </a:solidFill>
              </a:rPr>
              <a:t>k</a:t>
            </a:r>
            <a:r>
              <a:rPr lang="en-US" altLang="en-US" sz="2800">
                <a:solidFill>
                  <a:schemeClr val="bg1"/>
                </a:solidFill>
              </a:rPr>
              <a:t> = (N </a:t>
            </a:r>
            <a:r>
              <a:rPr lang="en-US" altLang="en-US" sz="2800">
                <a:solidFill>
                  <a:schemeClr val="bg1"/>
                </a:solidFill>
                <a:cs typeface="Arial" panose="020B0604020202020204" pitchFamily="34" charset="0"/>
              </a:rPr>
              <a:t>–</a:t>
            </a:r>
            <a:r>
              <a:rPr lang="en-US" altLang="en-US" sz="2800">
                <a:solidFill>
                  <a:schemeClr val="bg1"/>
                </a:solidFill>
              </a:rPr>
              <a:t> 2)(T</a:t>
            </a:r>
            <a:r>
              <a:rPr lang="en-US" altLang="en-US" sz="2800" baseline="-25000">
                <a:solidFill>
                  <a:schemeClr val="bg1"/>
                </a:solidFill>
              </a:rPr>
              <a:t>k</a:t>
            </a:r>
            <a:r>
              <a:rPr lang="en-US" altLang="en-US" sz="2800">
                <a:solidFill>
                  <a:schemeClr val="bg1"/>
                </a:solidFill>
              </a:rPr>
              <a:t> </a:t>
            </a:r>
            <a:r>
              <a:rPr lang="en-US" altLang="en-US" sz="2800">
                <a:solidFill>
                  <a:schemeClr val="bg1"/>
                </a:solidFill>
                <a:cs typeface="Arial" panose="020B0604020202020204" pitchFamily="34" charset="0"/>
              </a:rPr>
              <a:t>–</a:t>
            </a:r>
            <a:r>
              <a:rPr lang="en-US" altLang="en-US" sz="2800">
                <a:solidFill>
                  <a:schemeClr val="bg1"/>
                </a:solidFill>
              </a:rPr>
              <a:t> T</a:t>
            </a:r>
            <a:r>
              <a:rPr lang="en-US" altLang="en-US" sz="2800" baseline="-25000">
                <a:solidFill>
                  <a:schemeClr val="bg1"/>
                </a:solidFill>
              </a:rPr>
              <a:t>0</a:t>
            </a:r>
            <a:r>
              <a:rPr lang="en-US" altLang="en-US" sz="2800">
                <a:solidFill>
                  <a:schemeClr val="bg1"/>
                </a:solidFill>
              </a:rPr>
              <a:t>)/(T</a:t>
            </a:r>
            <a:r>
              <a:rPr lang="en-US" altLang="en-US" sz="2800" baseline="-25000">
                <a:solidFill>
                  <a:schemeClr val="bg1"/>
                </a:solidFill>
              </a:rPr>
              <a:t>N-2</a:t>
            </a:r>
            <a:r>
              <a:rPr lang="en-US" altLang="en-US" sz="2800">
                <a:solidFill>
                  <a:schemeClr val="bg1"/>
                </a:solidFill>
              </a:rPr>
              <a:t> </a:t>
            </a:r>
            <a:r>
              <a:rPr lang="en-US" altLang="en-US" sz="2800">
                <a:solidFill>
                  <a:schemeClr val="bg1"/>
                </a:solidFill>
                <a:cs typeface="Arial" panose="020B0604020202020204" pitchFamily="34" charset="0"/>
              </a:rPr>
              <a:t>–</a:t>
            </a:r>
            <a:r>
              <a:rPr lang="en-US" altLang="en-US" sz="2800">
                <a:solidFill>
                  <a:schemeClr val="bg1"/>
                </a:solidFill>
              </a:rPr>
              <a:t> T</a:t>
            </a:r>
            <a:r>
              <a:rPr lang="en-US" altLang="en-US" sz="2800" baseline="-25000">
                <a:solidFill>
                  <a:schemeClr val="bg1"/>
                </a:solidFill>
              </a:rPr>
              <a:t>0</a:t>
            </a:r>
            <a:r>
              <a:rPr lang="en-US" altLang="en-US" sz="2800">
                <a:solidFill>
                  <a:schemeClr val="bg1"/>
                </a:solidFill>
              </a:rPr>
              <a:t>) – k</a:t>
            </a:r>
          </a:p>
          <a:p>
            <a:pPr eaLnBrk="1" hangingPunct="1">
              <a:spcBef>
                <a:spcPct val="20000"/>
              </a:spcBef>
            </a:pPr>
            <a:r>
              <a:rPr lang="en-US" altLang="en-US" sz="2800">
                <a:solidFill>
                  <a:schemeClr val="bg1"/>
                </a:solidFill>
              </a:rPr>
              <a:t>		INL = max</a:t>
            </a:r>
            <a:r>
              <a:rPr lang="en-US" altLang="en-US" sz="2800" baseline="-25000">
                <a:solidFill>
                  <a:schemeClr val="bg1"/>
                </a:solidFill>
              </a:rPr>
              <a:t>k</a:t>
            </a:r>
            <a:r>
              <a:rPr lang="en-US" altLang="en-US" sz="2800">
                <a:solidFill>
                  <a:schemeClr val="bg1"/>
                </a:solidFill>
              </a:rPr>
              <a:t>{| INL</a:t>
            </a:r>
            <a:r>
              <a:rPr lang="en-US" altLang="en-US" sz="2800" baseline="-25000">
                <a:solidFill>
                  <a:schemeClr val="bg1"/>
                </a:solidFill>
              </a:rPr>
              <a:t>k</a:t>
            </a:r>
            <a:r>
              <a:rPr lang="en-US" altLang="en-US" sz="2800">
                <a:solidFill>
                  <a:schemeClr val="bg1"/>
                </a:solidFill>
              </a:rPr>
              <a:t> |}</a:t>
            </a:r>
          </a:p>
          <a:p>
            <a:pPr eaLnBrk="1" hangingPunct="1">
              <a:spcBef>
                <a:spcPct val="20000"/>
              </a:spcBef>
              <a:buFontTx/>
              <a:buChar char="•"/>
            </a:pPr>
            <a:r>
              <a:rPr lang="en-US" altLang="en-US" sz="2800">
                <a:solidFill>
                  <a:schemeClr val="bg1"/>
                </a:solidFill>
              </a:rPr>
              <a:t>Differential Non-Linearity</a:t>
            </a:r>
          </a:p>
          <a:p>
            <a:pPr eaLnBrk="1" hangingPunct="1">
              <a:spcBef>
                <a:spcPct val="20000"/>
              </a:spcBef>
            </a:pPr>
            <a:r>
              <a:rPr lang="en-US" altLang="en-US" sz="2800">
                <a:solidFill>
                  <a:schemeClr val="bg1"/>
                </a:solidFill>
              </a:rPr>
              <a:t>		DNL</a:t>
            </a:r>
            <a:r>
              <a:rPr lang="en-US" altLang="en-US" sz="2800" baseline="-25000">
                <a:solidFill>
                  <a:schemeClr val="bg1"/>
                </a:solidFill>
              </a:rPr>
              <a:t>k</a:t>
            </a:r>
            <a:r>
              <a:rPr lang="en-US" altLang="en-US" sz="2800">
                <a:solidFill>
                  <a:schemeClr val="bg1"/>
                </a:solidFill>
              </a:rPr>
              <a:t> = (N </a:t>
            </a:r>
            <a:r>
              <a:rPr lang="en-US" altLang="en-US" sz="2800">
                <a:solidFill>
                  <a:schemeClr val="bg1"/>
                </a:solidFill>
                <a:cs typeface="Arial" panose="020B0604020202020204" pitchFamily="34" charset="0"/>
              </a:rPr>
              <a:t>–</a:t>
            </a:r>
            <a:r>
              <a:rPr lang="en-US" altLang="en-US" sz="2800">
                <a:solidFill>
                  <a:schemeClr val="bg1"/>
                </a:solidFill>
              </a:rPr>
              <a:t> 2)(T</a:t>
            </a:r>
            <a:r>
              <a:rPr lang="en-US" altLang="en-US" sz="2800" baseline="-25000">
                <a:solidFill>
                  <a:schemeClr val="bg1"/>
                </a:solidFill>
              </a:rPr>
              <a:t>k</a:t>
            </a:r>
            <a:r>
              <a:rPr lang="en-US" altLang="en-US" sz="2800">
                <a:solidFill>
                  <a:schemeClr val="bg1"/>
                </a:solidFill>
              </a:rPr>
              <a:t> </a:t>
            </a:r>
            <a:r>
              <a:rPr lang="en-US" altLang="en-US" sz="2800">
                <a:solidFill>
                  <a:schemeClr val="bg1"/>
                </a:solidFill>
                <a:cs typeface="Arial" panose="020B0604020202020204" pitchFamily="34" charset="0"/>
              </a:rPr>
              <a:t>–</a:t>
            </a:r>
            <a:r>
              <a:rPr lang="en-US" altLang="en-US" sz="2800">
                <a:solidFill>
                  <a:schemeClr val="bg1"/>
                </a:solidFill>
              </a:rPr>
              <a:t> T</a:t>
            </a:r>
            <a:r>
              <a:rPr lang="en-US" altLang="en-US" sz="2800" baseline="-25000">
                <a:solidFill>
                  <a:schemeClr val="bg1"/>
                </a:solidFill>
              </a:rPr>
              <a:t>k-1</a:t>
            </a:r>
            <a:r>
              <a:rPr lang="en-US" altLang="en-US" sz="2800">
                <a:solidFill>
                  <a:schemeClr val="bg1"/>
                </a:solidFill>
              </a:rPr>
              <a:t>)/(T</a:t>
            </a:r>
            <a:r>
              <a:rPr lang="en-US" altLang="en-US" sz="2800" baseline="-25000">
                <a:solidFill>
                  <a:schemeClr val="bg1"/>
                </a:solidFill>
              </a:rPr>
              <a:t>N-2</a:t>
            </a:r>
            <a:r>
              <a:rPr lang="en-US" altLang="en-US" sz="2800">
                <a:solidFill>
                  <a:schemeClr val="bg1"/>
                </a:solidFill>
              </a:rPr>
              <a:t> </a:t>
            </a:r>
            <a:r>
              <a:rPr lang="en-US" altLang="en-US" sz="2800">
                <a:solidFill>
                  <a:schemeClr val="bg1"/>
                </a:solidFill>
                <a:cs typeface="Arial" panose="020B0604020202020204" pitchFamily="34" charset="0"/>
              </a:rPr>
              <a:t>–</a:t>
            </a:r>
            <a:r>
              <a:rPr lang="en-US" altLang="en-US" sz="2800">
                <a:solidFill>
                  <a:schemeClr val="bg1"/>
                </a:solidFill>
              </a:rPr>
              <a:t> T</a:t>
            </a:r>
            <a:r>
              <a:rPr lang="en-US" altLang="en-US" sz="2800" baseline="-25000">
                <a:solidFill>
                  <a:schemeClr val="bg1"/>
                </a:solidFill>
              </a:rPr>
              <a:t>0</a:t>
            </a:r>
            <a:r>
              <a:rPr lang="en-US" altLang="en-US" sz="2800">
                <a:solidFill>
                  <a:schemeClr val="bg1"/>
                </a:solidFill>
              </a:rPr>
              <a:t>) – 1</a:t>
            </a:r>
          </a:p>
          <a:p>
            <a:pPr eaLnBrk="1" hangingPunct="1">
              <a:spcBef>
                <a:spcPct val="20000"/>
              </a:spcBef>
            </a:pPr>
            <a:r>
              <a:rPr lang="en-US" altLang="en-US" sz="2800">
                <a:solidFill>
                  <a:schemeClr val="bg1"/>
                </a:solidFill>
              </a:rPr>
              <a:t>		DNL = max</a:t>
            </a:r>
            <a:r>
              <a:rPr lang="en-US" altLang="en-US" sz="2800" baseline="-25000">
                <a:solidFill>
                  <a:schemeClr val="bg1"/>
                </a:solidFill>
              </a:rPr>
              <a:t>k</a:t>
            </a:r>
            <a:r>
              <a:rPr lang="en-US" altLang="en-US" sz="2800">
                <a:solidFill>
                  <a:schemeClr val="bg1"/>
                </a:solidFill>
              </a:rPr>
              <a:t>{| DNL</a:t>
            </a:r>
            <a:r>
              <a:rPr lang="en-US" altLang="en-US" sz="2800" baseline="-25000">
                <a:solidFill>
                  <a:schemeClr val="bg1"/>
                </a:solidFill>
              </a:rPr>
              <a:t>k</a:t>
            </a:r>
            <a:r>
              <a:rPr lang="en-US" altLang="en-US" sz="2800">
                <a:solidFill>
                  <a:schemeClr val="bg1"/>
                </a:solidFill>
              </a:rPr>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274638"/>
            <a:ext cx="9144000" cy="1143000"/>
          </a:xfrm>
        </p:spPr>
        <p:txBody>
          <a:bodyPr/>
          <a:lstStyle/>
          <a:p>
            <a:pPr eaLnBrk="1" hangingPunct="1"/>
            <a:r>
              <a:rPr lang="en-US" altLang="en-US"/>
              <a:t>Linearity Metrics for ADC</a:t>
            </a:r>
          </a:p>
        </p:txBody>
      </p:sp>
      <p:sp>
        <p:nvSpPr>
          <p:cNvPr id="24579" name="Line 3"/>
          <p:cNvSpPr>
            <a:spLocks noChangeShapeType="1"/>
          </p:cNvSpPr>
          <p:nvPr/>
        </p:nvSpPr>
        <p:spPr bwMode="auto">
          <a:xfrm>
            <a:off x="1447800" y="6096000"/>
            <a:ext cx="624840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0" name="Line 4"/>
          <p:cNvSpPr>
            <a:spLocks noChangeShapeType="1"/>
          </p:cNvSpPr>
          <p:nvPr/>
        </p:nvSpPr>
        <p:spPr bwMode="auto">
          <a:xfrm flipV="1">
            <a:off x="1600200" y="1600200"/>
            <a:ext cx="0" cy="464820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1" name="Line 5"/>
          <p:cNvSpPr>
            <a:spLocks noChangeShapeType="1"/>
          </p:cNvSpPr>
          <p:nvPr/>
        </p:nvSpPr>
        <p:spPr bwMode="auto">
          <a:xfrm flipV="1">
            <a:off x="2971800" y="4876800"/>
            <a:ext cx="0" cy="1219200"/>
          </a:xfrm>
          <a:prstGeom prst="line">
            <a:avLst/>
          </a:prstGeom>
          <a:noFill/>
          <a:ln w="3810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2" name="Line 6"/>
          <p:cNvSpPr>
            <a:spLocks noChangeShapeType="1"/>
          </p:cNvSpPr>
          <p:nvPr/>
        </p:nvSpPr>
        <p:spPr bwMode="auto">
          <a:xfrm flipV="1">
            <a:off x="2971800" y="4876800"/>
            <a:ext cx="1219200" cy="0"/>
          </a:xfrm>
          <a:prstGeom prst="line">
            <a:avLst/>
          </a:prstGeom>
          <a:noFill/>
          <a:ln w="3810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3" name="Line 7"/>
          <p:cNvSpPr>
            <a:spLocks noChangeShapeType="1"/>
          </p:cNvSpPr>
          <p:nvPr/>
        </p:nvSpPr>
        <p:spPr bwMode="auto">
          <a:xfrm flipV="1">
            <a:off x="2819400" y="4876800"/>
            <a:ext cx="0" cy="1219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4" name="Line 8"/>
          <p:cNvSpPr>
            <a:spLocks noChangeShapeType="1"/>
          </p:cNvSpPr>
          <p:nvPr/>
        </p:nvSpPr>
        <p:spPr bwMode="auto">
          <a:xfrm flipV="1">
            <a:off x="2819400" y="4876800"/>
            <a:ext cx="1524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5" name="Line 9"/>
          <p:cNvSpPr>
            <a:spLocks noChangeShapeType="1"/>
          </p:cNvSpPr>
          <p:nvPr/>
        </p:nvSpPr>
        <p:spPr bwMode="auto">
          <a:xfrm flipV="1">
            <a:off x="4191000" y="3657600"/>
            <a:ext cx="0" cy="1219200"/>
          </a:xfrm>
          <a:prstGeom prst="line">
            <a:avLst/>
          </a:prstGeom>
          <a:noFill/>
          <a:ln w="3810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6" name="Line 10"/>
          <p:cNvSpPr>
            <a:spLocks noChangeShapeType="1"/>
          </p:cNvSpPr>
          <p:nvPr/>
        </p:nvSpPr>
        <p:spPr bwMode="auto">
          <a:xfrm flipV="1">
            <a:off x="4191000" y="3657600"/>
            <a:ext cx="1219200" cy="0"/>
          </a:xfrm>
          <a:prstGeom prst="line">
            <a:avLst/>
          </a:prstGeom>
          <a:noFill/>
          <a:ln w="3810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7" name="Line 11"/>
          <p:cNvSpPr>
            <a:spLocks noChangeShapeType="1"/>
          </p:cNvSpPr>
          <p:nvPr/>
        </p:nvSpPr>
        <p:spPr bwMode="auto">
          <a:xfrm flipV="1">
            <a:off x="5410200" y="2438400"/>
            <a:ext cx="0" cy="1219200"/>
          </a:xfrm>
          <a:prstGeom prst="line">
            <a:avLst/>
          </a:prstGeom>
          <a:noFill/>
          <a:ln w="3810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8" name="Line 12"/>
          <p:cNvSpPr>
            <a:spLocks noChangeShapeType="1"/>
          </p:cNvSpPr>
          <p:nvPr/>
        </p:nvSpPr>
        <p:spPr bwMode="auto">
          <a:xfrm flipV="1">
            <a:off x="5410200" y="2438400"/>
            <a:ext cx="1219200" cy="0"/>
          </a:xfrm>
          <a:prstGeom prst="line">
            <a:avLst/>
          </a:prstGeom>
          <a:noFill/>
          <a:ln w="3810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9" name="Line 13"/>
          <p:cNvSpPr>
            <a:spLocks noChangeShapeType="1"/>
          </p:cNvSpPr>
          <p:nvPr/>
        </p:nvSpPr>
        <p:spPr bwMode="auto">
          <a:xfrm flipV="1">
            <a:off x="4343400" y="3657600"/>
            <a:ext cx="0" cy="1219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0" name="Line 14"/>
          <p:cNvSpPr>
            <a:spLocks noChangeShapeType="1"/>
          </p:cNvSpPr>
          <p:nvPr/>
        </p:nvSpPr>
        <p:spPr bwMode="auto">
          <a:xfrm flipV="1">
            <a:off x="4343400" y="3657600"/>
            <a:ext cx="121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1" name="Text Box 15"/>
          <p:cNvSpPr txBox="1">
            <a:spLocks noChangeArrowheads="1"/>
          </p:cNvSpPr>
          <p:nvPr/>
        </p:nvSpPr>
        <p:spPr bwMode="auto">
          <a:xfrm>
            <a:off x="4267200" y="61722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T</a:t>
            </a:r>
            <a:r>
              <a:rPr lang="en-US" altLang="en-US" sz="2800" baseline="-25000"/>
              <a:t>k</a:t>
            </a:r>
          </a:p>
        </p:txBody>
      </p:sp>
      <p:sp>
        <p:nvSpPr>
          <p:cNvPr id="24592" name="Text Box 16"/>
          <p:cNvSpPr txBox="1">
            <a:spLocks noChangeArrowheads="1"/>
          </p:cNvSpPr>
          <p:nvPr/>
        </p:nvSpPr>
        <p:spPr bwMode="auto">
          <a:xfrm>
            <a:off x="2362200" y="61722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T</a:t>
            </a:r>
            <a:r>
              <a:rPr lang="en-US" altLang="en-US" sz="2800" baseline="-25000"/>
              <a:t>k-1</a:t>
            </a:r>
          </a:p>
        </p:txBody>
      </p:sp>
      <p:sp>
        <p:nvSpPr>
          <p:cNvPr id="24593" name="Text Box 17"/>
          <p:cNvSpPr txBox="1">
            <a:spLocks noChangeArrowheads="1"/>
          </p:cNvSpPr>
          <p:nvPr/>
        </p:nvSpPr>
        <p:spPr bwMode="auto">
          <a:xfrm>
            <a:off x="5486400" y="61722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T</a:t>
            </a:r>
            <a:r>
              <a:rPr lang="en-US" altLang="en-US" sz="2800" baseline="-25000"/>
              <a:t>k+1</a:t>
            </a:r>
          </a:p>
        </p:txBody>
      </p:sp>
      <p:sp>
        <p:nvSpPr>
          <p:cNvPr id="24594" name="Line 18"/>
          <p:cNvSpPr>
            <a:spLocks noChangeShapeType="1"/>
          </p:cNvSpPr>
          <p:nvPr/>
        </p:nvSpPr>
        <p:spPr bwMode="auto">
          <a:xfrm flipV="1">
            <a:off x="5562600" y="2438400"/>
            <a:ext cx="0" cy="1219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5" name="Line 19"/>
          <p:cNvSpPr>
            <a:spLocks noChangeShapeType="1"/>
          </p:cNvSpPr>
          <p:nvPr/>
        </p:nvSpPr>
        <p:spPr bwMode="auto">
          <a:xfrm flipV="1">
            <a:off x="5562600" y="2438400"/>
            <a:ext cx="121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6" name="Line 20"/>
          <p:cNvSpPr>
            <a:spLocks noChangeShapeType="1"/>
          </p:cNvSpPr>
          <p:nvPr/>
        </p:nvSpPr>
        <p:spPr bwMode="auto">
          <a:xfrm flipV="1">
            <a:off x="4343400" y="4876800"/>
            <a:ext cx="0" cy="1219200"/>
          </a:xfrm>
          <a:prstGeom prst="line">
            <a:avLst/>
          </a:prstGeom>
          <a:noFill/>
          <a:ln w="3175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7" name="Line 21"/>
          <p:cNvSpPr>
            <a:spLocks noChangeShapeType="1"/>
          </p:cNvSpPr>
          <p:nvPr/>
        </p:nvSpPr>
        <p:spPr bwMode="auto">
          <a:xfrm flipV="1">
            <a:off x="5562600" y="3657600"/>
            <a:ext cx="0" cy="2438400"/>
          </a:xfrm>
          <a:prstGeom prst="line">
            <a:avLst/>
          </a:prstGeom>
          <a:noFill/>
          <a:ln w="3175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8" name="Text Box 22"/>
          <p:cNvSpPr txBox="1">
            <a:spLocks noChangeArrowheads="1"/>
          </p:cNvSpPr>
          <p:nvPr/>
        </p:nvSpPr>
        <p:spPr bwMode="auto">
          <a:xfrm>
            <a:off x="2971800" y="55626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chemeClr val="bg1"/>
                </a:solidFill>
              </a:rPr>
              <a:t>I</a:t>
            </a:r>
            <a:r>
              <a:rPr lang="en-US" altLang="en-US" sz="2800" baseline="-25000">
                <a:solidFill>
                  <a:schemeClr val="bg1"/>
                </a:solidFill>
              </a:rPr>
              <a:t>k-1</a:t>
            </a:r>
          </a:p>
        </p:txBody>
      </p:sp>
      <p:sp>
        <p:nvSpPr>
          <p:cNvPr id="24599" name="Text Box 23"/>
          <p:cNvSpPr txBox="1">
            <a:spLocks noChangeArrowheads="1"/>
          </p:cNvSpPr>
          <p:nvPr/>
        </p:nvSpPr>
        <p:spPr bwMode="auto">
          <a:xfrm>
            <a:off x="3810000" y="55626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chemeClr val="bg1"/>
                </a:solidFill>
              </a:rPr>
              <a:t>I</a:t>
            </a:r>
            <a:r>
              <a:rPr lang="en-US" altLang="en-US" sz="2800" baseline="-25000">
                <a:solidFill>
                  <a:schemeClr val="bg1"/>
                </a:solidFill>
              </a:rPr>
              <a:t>k</a:t>
            </a:r>
          </a:p>
        </p:txBody>
      </p:sp>
      <p:sp>
        <p:nvSpPr>
          <p:cNvPr id="24600" name="Line 24"/>
          <p:cNvSpPr>
            <a:spLocks noChangeShapeType="1"/>
          </p:cNvSpPr>
          <p:nvPr/>
        </p:nvSpPr>
        <p:spPr bwMode="auto">
          <a:xfrm flipV="1">
            <a:off x="4191000" y="4876800"/>
            <a:ext cx="0" cy="1219200"/>
          </a:xfrm>
          <a:prstGeom prst="line">
            <a:avLst/>
          </a:prstGeom>
          <a:noFill/>
          <a:ln w="31750">
            <a:solidFill>
              <a:schemeClr val="bg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1" name="Line 25"/>
          <p:cNvSpPr>
            <a:spLocks noChangeShapeType="1"/>
          </p:cNvSpPr>
          <p:nvPr/>
        </p:nvSpPr>
        <p:spPr bwMode="auto">
          <a:xfrm flipV="1">
            <a:off x="5410200" y="3657600"/>
            <a:ext cx="0" cy="2438400"/>
          </a:xfrm>
          <a:prstGeom prst="line">
            <a:avLst/>
          </a:prstGeom>
          <a:noFill/>
          <a:ln w="31750">
            <a:solidFill>
              <a:schemeClr val="bg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2" name="Text Box 26"/>
          <p:cNvSpPr txBox="1">
            <a:spLocks noChangeArrowheads="1"/>
          </p:cNvSpPr>
          <p:nvPr/>
        </p:nvSpPr>
        <p:spPr bwMode="auto">
          <a:xfrm>
            <a:off x="4724400" y="55626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chemeClr val="bg1"/>
                </a:solidFill>
              </a:rPr>
              <a:t>I</a:t>
            </a:r>
            <a:r>
              <a:rPr lang="en-US" altLang="en-US" sz="2800" baseline="-25000">
                <a:solidFill>
                  <a:schemeClr val="bg1"/>
                </a:solidFill>
              </a:rPr>
              <a:t>k+1</a:t>
            </a:r>
          </a:p>
        </p:txBody>
      </p:sp>
      <p:sp>
        <p:nvSpPr>
          <p:cNvPr id="24603" name="Line 27"/>
          <p:cNvSpPr>
            <a:spLocks noChangeShapeType="1"/>
          </p:cNvSpPr>
          <p:nvPr/>
        </p:nvSpPr>
        <p:spPr bwMode="auto">
          <a:xfrm flipV="1">
            <a:off x="1600200" y="4876800"/>
            <a:ext cx="1524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4" name="Line 28"/>
          <p:cNvSpPr>
            <a:spLocks noChangeShapeType="1"/>
          </p:cNvSpPr>
          <p:nvPr/>
        </p:nvSpPr>
        <p:spPr bwMode="auto">
          <a:xfrm flipV="1">
            <a:off x="1600200" y="3657600"/>
            <a:ext cx="1524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5" name="Line 29"/>
          <p:cNvSpPr>
            <a:spLocks noChangeShapeType="1"/>
          </p:cNvSpPr>
          <p:nvPr/>
        </p:nvSpPr>
        <p:spPr bwMode="auto">
          <a:xfrm flipV="1">
            <a:off x="1600200" y="2438400"/>
            <a:ext cx="1524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6" name="Text Box 30"/>
          <p:cNvSpPr txBox="1">
            <a:spLocks noChangeArrowheads="1"/>
          </p:cNvSpPr>
          <p:nvPr/>
        </p:nvSpPr>
        <p:spPr bwMode="auto">
          <a:xfrm>
            <a:off x="1143000" y="130968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D</a:t>
            </a:r>
            <a:endParaRPr lang="en-US" altLang="en-US" sz="2800" baseline="-25000"/>
          </a:p>
        </p:txBody>
      </p:sp>
      <p:sp>
        <p:nvSpPr>
          <p:cNvPr id="24607" name="Text Box 31"/>
          <p:cNvSpPr txBox="1">
            <a:spLocks noChangeArrowheads="1"/>
          </p:cNvSpPr>
          <p:nvPr/>
        </p:nvSpPr>
        <p:spPr bwMode="auto">
          <a:xfrm>
            <a:off x="7543800" y="60960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x</a:t>
            </a:r>
            <a:endParaRPr lang="en-US" altLang="en-US" sz="2800" baseline="-25000"/>
          </a:p>
        </p:txBody>
      </p:sp>
      <p:sp>
        <p:nvSpPr>
          <p:cNvPr id="24608" name="Text Box 32"/>
          <p:cNvSpPr txBox="1">
            <a:spLocks noChangeArrowheads="1"/>
          </p:cNvSpPr>
          <p:nvPr/>
        </p:nvSpPr>
        <p:spPr bwMode="auto">
          <a:xfrm>
            <a:off x="838200" y="458628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k</a:t>
            </a:r>
            <a:endParaRPr lang="en-US" altLang="en-US" sz="2800" baseline="-25000"/>
          </a:p>
        </p:txBody>
      </p:sp>
      <p:sp>
        <p:nvSpPr>
          <p:cNvPr id="24609" name="Text Box 33"/>
          <p:cNvSpPr txBox="1">
            <a:spLocks noChangeArrowheads="1"/>
          </p:cNvSpPr>
          <p:nvPr/>
        </p:nvSpPr>
        <p:spPr bwMode="auto">
          <a:xfrm>
            <a:off x="838200" y="3367088"/>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k+1</a:t>
            </a:r>
            <a:endParaRPr lang="en-US" altLang="en-US" sz="2800" baseline="-25000"/>
          </a:p>
        </p:txBody>
      </p:sp>
      <p:sp>
        <p:nvSpPr>
          <p:cNvPr id="24610" name="Text Box 34"/>
          <p:cNvSpPr txBox="1">
            <a:spLocks noChangeArrowheads="1"/>
          </p:cNvSpPr>
          <p:nvPr/>
        </p:nvSpPr>
        <p:spPr bwMode="auto">
          <a:xfrm>
            <a:off x="838200" y="21478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k+2</a:t>
            </a:r>
            <a:endParaRPr lang="en-US" altLang="en-US" sz="2800" baseline="-25000"/>
          </a:p>
        </p:txBody>
      </p:sp>
      <p:sp>
        <p:nvSpPr>
          <p:cNvPr id="24611" name="Line 35"/>
          <p:cNvSpPr>
            <a:spLocks noChangeShapeType="1"/>
          </p:cNvSpPr>
          <p:nvPr/>
        </p:nvSpPr>
        <p:spPr bwMode="auto">
          <a:xfrm>
            <a:off x="3733800" y="3962400"/>
            <a:ext cx="4572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2" name="Line 36"/>
          <p:cNvSpPr>
            <a:spLocks noChangeShapeType="1"/>
          </p:cNvSpPr>
          <p:nvPr/>
        </p:nvSpPr>
        <p:spPr bwMode="auto">
          <a:xfrm flipH="1">
            <a:off x="4343400" y="3962400"/>
            <a:ext cx="4572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3" name="Text Box 37"/>
          <p:cNvSpPr txBox="1">
            <a:spLocks noChangeArrowheads="1"/>
          </p:cNvSpPr>
          <p:nvPr/>
        </p:nvSpPr>
        <p:spPr bwMode="auto">
          <a:xfrm>
            <a:off x="2819400" y="36718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INL</a:t>
            </a:r>
            <a:r>
              <a:rPr lang="en-US" altLang="en-US" sz="2800" baseline="-25000"/>
              <a:t>k</a:t>
            </a:r>
          </a:p>
        </p:txBody>
      </p:sp>
      <p:sp>
        <p:nvSpPr>
          <p:cNvPr id="24614" name="Line 38"/>
          <p:cNvSpPr>
            <a:spLocks noChangeShapeType="1"/>
          </p:cNvSpPr>
          <p:nvPr/>
        </p:nvSpPr>
        <p:spPr bwMode="auto">
          <a:xfrm>
            <a:off x="2819400" y="5181600"/>
            <a:ext cx="1524000" cy="0"/>
          </a:xfrm>
          <a:prstGeom prst="line">
            <a:avLst/>
          </a:prstGeom>
          <a:noFill/>
          <a:ln w="317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5" name="Text Box 39"/>
          <p:cNvSpPr txBox="1">
            <a:spLocks noChangeArrowheads="1"/>
          </p:cNvSpPr>
          <p:nvPr/>
        </p:nvSpPr>
        <p:spPr bwMode="auto">
          <a:xfrm>
            <a:off x="3200400" y="51816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W</a:t>
            </a:r>
            <a:r>
              <a:rPr lang="en-US" altLang="en-US" sz="2800" baseline="-25000"/>
              <a:t>k</a:t>
            </a:r>
          </a:p>
        </p:txBody>
      </p:sp>
      <p:sp>
        <p:nvSpPr>
          <p:cNvPr id="24616" name="Line 40"/>
          <p:cNvSpPr>
            <a:spLocks noChangeShapeType="1"/>
          </p:cNvSpPr>
          <p:nvPr/>
        </p:nvSpPr>
        <p:spPr bwMode="auto">
          <a:xfrm flipV="1">
            <a:off x="2971800" y="4572000"/>
            <a:ext cx="0" cy="304800"/>
          </a:xfrm>
          <a:prstGeom prst="line">
            <a:avLst/>
          </a:prstGeom>
          <a:noFill/>
          <a:ln w="31750">
            <a:solidFill>
              <a:schemeClr val="bg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7" name="Line 41"/>
          <p:cNvSpPr>
            <a:spLocks noChangeShapeType="1"/>
          </p:cNvSpPr>
          <p:nvPr/>
        </p:nvSpPr>
        <p:spPr bwMode="auto">
          <a:xfrm>
            <a:off x="2971800" y="4724400"/>
            <a:ext cx="1219200" cy="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8" name="Text Box 42"/>
          <p:cNvSpPr txBox="1">
            <a:spLocks noChangeArrowheads="1"/>
          </p:cNvSpPr>
          <p:nvPr/>
        </p:nvSpPr>
        <p:spPr bwMode="auto">
          <a:xfrm>
            <a:off x="3429000" y="41910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chemeClr val="bg1"/>
                </a:solidFill>
              </a:rPr>
              <a:t>I</a:t>
            </a:r>
            <a:r>
              <a:rPr lang="en-US" altLang="en-US" sz="2800" baseline="-25000">
                <a:solidFill>
                  <a:schemeClr val="bg1"/>
                </a:solidFill>
              </a:rPr>
              <a:t>LSB</a:t>
            </a:r>
          </a:p>
        </p:txBody>
      </p:sp>
      <p:sp>
        <p:nvSpPr>
          <p:cNvPr id="24619" name="Line 43"/>
          <p:cNvSpPr>
            <a:spLocks noChangeShapeType="1"/>
          </p:cNvSpPr>
          <p:nvPr/>
        </p:nvSpPr>
        <p:spPr bwMode="auto">
          <a:xfrm flipV="1">
            <a:off x="3886200" y="1600200"/>
            <a:ext cx="121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0" name="Text Box 44"/>
          <p:cNvSpPr txBox="1">
            <a:spLocks noChangeArrowheads="1"/>
          </p:cNvSpPr>
          <p:nvPr/>
        </p:nvSpPr>
        <p:spPr bwMode="auto">
          <a:xfrm>
            <a:off x="5181600" y="12954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t>Actual transfer curve</a:t>
            </a:r>
            <a:endParaRPr lang="en-US" altLang="en-US" sz="2400" baseline="-25000"/>
          </a:p>
        </p:txBody>
      </p:sp>
      <p:sp>
        <p:nvSpPr>
          <p:cNvPr id="24621" name="Line 45"/>
          <p:cNvSpPr>
            <a:spLocks noChangeShapeType="1"/>
          </p:cNvSpPr>
          <p:nvPr/>
        </p:nvSpPr>
        <p:spPr bwMode="auto">
          <a:xfrm flipV="1">
            <a:off x="3886200" y="1905000"/>
            <a:ext cx="1219200" cy="0"/>
          </a:xfrm>
          <a:prstGeom prst="line">
            <a:avLst/>
          </a:prstGeom>
          <a:noFill/>
          <a:ln w="3810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2" name="Text Box 46"/>
          <p:cNvSpPr txBox="1">
            <a:spLocks noChangeArrowheads="1"/>
          </p:cNvSpPr>
          <p:nvPr/>
        </p:nvSpPr>
        <p:spPr bwMode="auto">
          <a:xfrm>
            <a:off x="5181600" y="167640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chemeClr val="bg1"/>
                </a:solidFill>
              </a:rPr>
              <a:t>Fit-line transfer curve</a:t>
            </a:r>
            <a:endParaRPr lang="en-US" altLang="en-US" sz="2400" baseline="-25000">
              <a:solidFill>
                <a:schemeClr val="bg1"/>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z="3200"/>
              <a:t>Histogram Testing Using A Linear Ramp</a:t>
            </a:r>
          </a:p>
        </p:txBody>
      </p:sp>
      <p:graphicFrame>
        <p:nvGraphicFramePr>
          <p:cNvPr id="25603" name="Object 29"/>
          <p:cNvGraphicFramePr>
            <a:graphicFrameLocks noGrp="1" noChangeAspect="1"/>
          </p:cNvGraphicFramePr>
          <p:nvPr>
            <p:ph sz="half" idx="1"/>
            <p:extLst>
              <p:ext uri="{D42A27DB-BD31-4B8C-83A1-F6EECF244321}">
                <p14:modId xmlns:p14="http://schemas.microsoft.com/office/powerpoint/2010/main" val="2122957947"/>
              </p:ext>
            </p:extLst>
          </p:nvPr>
        </p:nvGraphicFramePr>
        <p:xfrm>
          <a:off x="3552825" y="5332413"/>
          <a:ext cx="2085975" cy="1296987"/>
        </p:xfrm>
        <a:graphic>
          <a:graphicData uri="http://schemas.openxmlformats.org/presentationml/2006/ole">
            <mc:AlternateContent xmlns:mc="http://schemas.openxmlformats.org/markup-compatibility/2006">
              <mc:Choice xmlns:v="urn:schemas-microsoft-com:vml" Requires="v">
                <p:oleObj name="Equation" r:id="rId3" imgW="1028661" imgH="638188" progId="Equation.3">
                  <p:embed/>
                </p:oleObj>
              </mc:Choice>
              <mc:Fallback>
                <p:oleObj name="Equation" r:id="rId3" imgW="1028661" imgH="638188"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825" y="5332413"/>
                        <a:ext cx="2085975" cy="1296987"/>
                      </a:xfrm>
                      <a:prstGeom prst="rect">
                        <a:avLst/>
                      </a:prstGeom>
                      <a:solidFill>
                        <a:schemeClr val="bg1"/>
                      </a:solidFill>
                      <a:ln>
                        <a:noFill/>
                      </a:ln>
                      <a:effectLst/>
                    </p:spPr>
                  </p:pic>
                </p:oleObj>
              </mc:Fallback>
            </mc:AlternateContent>
          </a:graphicData>
        </a:graphic>
      </p:graphicFrame>
      <p:pic>
        <p:nvPicPr>
          <p:cNvPr id="25604" name="Picture 30"/>
          <p:cNvPicPr>
            <a:picLocks noGrp="1" noChangeAspect="1" noChangeArrowheads="1"/>
          </p:cNvPicPr>
          <p:nvPr>
            <p:ph sz="half" idx="2"/>
          </p:nvPr>
        </p:nvPicPr>
        <p:blipFill>
          <a:blip r:embed="rId5" cstate="print">
            <a:extLst>
              <a:ext uri="{28A0092B-C50C-407E-A947-70E740481C1C}">
                <a14:useLocalDpi xmlns:a14="http://schemas.microsoft.com/office/drawing/2010/main" val="0"/>
              </a:ext>
            </a:extLst>
          </a:blip>
          <a:srcRect/>
          <a:stretch>
            <a:fillRect/>
          </a:stretch>
        </p:blipFill>
        <p:spPr>
          <a:xfrm>
            <a:off x="1905000" y="1295400"/>
            <a:ext cx="6407150" cy="4130675"/>
          </a:xfr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30" name="Object 42"/>
          <p:cNvGraphicFramePr>
            <a:graphicFrameLocks noGrp="1" noChangeAspect="1"/>
          </p:cNvGraphicFramePr>
          <p:nvPr>
            <p:ph sz="half" idx="2"/>
            <p:extLst>
              <p:ext uri="{D42A27DB-BD31-4B8C-83A1-F6EECF244321}">
                <p14:modId xmlns:p14="http://schemas.microsoft.com/office/powerpoint/2010/main" val="3180773970"/>
              </p:ext>
            </p:extLst>
          </p:nvPr>
        </p:nvGraphicFramePr>
        <p:xfrm>
          <a:off x="3563938" y="5334000"/>
          <a:ext cx="2085975" cy="1296988"/>
        </p:xfrm>
        <a:graphic>
          <a:graphicData uri="http://schemas.openxmlformats.org/presentationml/2006/ole">
            <mc:AlternateContent xmlns:mc="http://schemas.openxmlformats.org/markup-compatibility/2006">
              <mc:Choice xmlns:v="urn:schemas-microsoft-com:vml" Requires="v">
                <p:oleObj name="Equation" r:id="rId3" imgW="1028661" imgH="638188" progId="Equation.DSMT4">
                  <p:embed/>
                </p:oleObj>
              </mc:Choice>
              <mc:Fallback>
                <p:oleObj name="Equation" r:id="rId3" imgW="1028661" imgH="638188"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5334000"/>
                        <a:ext cx="2085975" cy="1296988"/>
                      </a:xfrm>
                      <a:prstGeom prst="rect">
                        <a:avLst/>
                      </a:prstGeom>
                      <a:solidFill>
                        <a:schemeClr val="bg1"/>
                      </a:solidFill>
                      <a:ln>
                        <a:noFill/>
                      </a:ln>
                      <a:effectLst/>
                    </p:spPr>
                  </p:pic>
                </p:oleObj>
              </mc:Fallback>
            </mc:AlternateContent>
          </a:graphicData>
        </a:graphic>
      </p:graphicFrame>
      <p:sp>
        <p:nvSpPr>
          <p:cNvPr id="26626" name="Rectangle 2"/>
          <p:cNvSpPr>
            <a:spLocks noGrp="1" noChangeArrowheads="1"/>
          </p:cNvSpPr>
          <p:nvPr>
            <p:ph type="title"/>
          </p:nvPr>
        </p:nvSpPr>
        <p:spPr>
          <a:xfrm>
            <a:off x="0" y="274638"/>
            <a:ext cx="9144000" cy="1143000"/>
          </a:xfrm>
        </p:spPr>
        <p:txBody>
          <a:bodyPr/>
          <a:lstStyle/>
          <a:p>
            <a:pPr eaLnBrk="1" hangingPunct="1"/>
            <a:r>
              <a:rPr lang="en-US" altLang="en-US"/>
              <a:t>What Happens When Ramp is Nonlinear?</a:t>
            </a:r>
          </a:p>
        </p:txBody>
      </p:sp>
      <p:pic>
        <p:nvPicPr>
          <p:cNvPr id="26627" name="Picture 40"/>
          <p:cNvPicPr>
            <a:picLocks noGrp="1" noChangeAspect="1" noChangeArrowheads="1"/>
          </p:cNvPicPr>
          <p:nvPr>
            <p:ph sz="half" idx="1"/>
          </p:nvPr>
        </p:nvPicPr>
        <p:blipFill>
          <a:blip r:embed="rId5" cstate="print">
            <a:extLst>
              <a:ext uri="{28A0092B-C50C-407E-A947-70E740481C1C}">
                <a14:useLocalDpi xmlns:a14="http://schemas.microsoft.com/office/drawing/2010/main" val="0"/>
              </a:ext>
            </a:extLst>
          </a:blip>
          <a:srcRect/>
          <a:stretch>
            <a:fillRect/>
          </a:stretch>
        </p:blipFill>
        <p:spPr>
          <a:xfrm>
            <a:off x="1905000" y="1219200"/>
            <a:ext cx="6672263" cy="4276725"/>
          </a:xfrm>
          <a:noFill/>
        </p:spPr>
      </p:pic>
      <p:sp>
        <p:nvSpPr>
          <p:cNvPr id="26628" name="Line 38"/>
          <p:cNvSpPr>
            <a:spLocks noChangeShapeType="1"/>
          </p:cNvSpPr>
          <p:nvPr/>
        </p:nvSpPr>
        <p:spPr bwMode="auto">
          <a:xfrm>
            <a:off x="4191000" y="5867400"/>
            <a:ext cx="381000" cy="5334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29" name="Oval 39"/>
          <p:cNvSpPr>
            <a:spLocks noChangeArrowheads="1"/>
          </p:cNvSpPr>
          <p:nvPr/>
        </p:nvSpPr>
        <p:spPr bwMode="auto">
          <a:xfrm>
            <a:off x="4038600" y="5791200"/>
            <a:ext cx="685800" cy="685800"/>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solidFill>
                <a:srgbClr val="FF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title"/>
          </p:nvPr>
        </p:nvSpPr>
        <p:spPr/>
        <p:txBody>
          <a:bodyPr/>
          <a:lstStyle/>
          <a:p>
            <a:pPr eaLnBrk="1" hangingPunct="1"/>
            <a:r>
              <a:rPr lang="en-US" altLang="en-US"/>
              <a:t>Effects of Nonlinear Ramp</a:t>
            </a:r>
          </a:p>
        </p:txBody>
      </p:sp>
      <p:sp>
        <p:nvSpPr>
          <p:cNvPr id="27651" name="Rectangle 7"/>
          <p:cNvSpPr>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buFontTx/>
              <a:buChar char="•"/>
            </a:pPr>
            <a:r>
              <a:rPr lang="en-US" altLang="en-US" sz="2800">
                <a:solidFill>
                  <a:schemeClr val="bg1"/>
                </a:solidFill>
              </a:rPr>
              <a:t>A realistic ramp signal </a:t>
            </a:r>
          </a:p>
          <a:p>
            <a:pPr eaLnBrk="1" hangingPunct="1">
              <a:lnSpc>
                <a:spcPct val="90000"/>
              </a:lnSpc>
              <a:spcBef>
                <a:spcPct val="20000"/>
              </a:spcBef>
            </a:pPr>
            <a:r>
              <a:rPr lang="en-US" altLang="en-US" sz="2800">
                <a:solidFill>
                  <a:schemeClr val="bg1"/>
                </a:solidFill>
              </a:rPr>
              <a:t>		x(t) = </a:t>
            </a:r>
            <a:r>
              <a:rPr lang="en-US" altLang="en-US" sz="2800">
                <a:solidFill>
                  <a:schemeClr val="bg1"/>
                </a:solidFill>
                <a:sym typeface="Symbol" panose="05050102010706020507" pitchFamily="18" charset="2"/>
              </a:rPr>
              <a:t>t + F(t) + x</a:t>
            </a:r>
            <a:r>
              <a:rPr lang="en-US" altLang="en-US" sz="2800" baseline="-25000">
                <a:solidFill>
                  <a:schemeClr val="bg1"/>
                </a:solidFill>
                <a:sym typeface="Symbol" panose="05050102010706020507" pitchFamily="18" charset="2"/>
              </a:rPr>
              <a:t>os</a:t>
            </a:r>
            <a:endParaRPr lang="en-US" altLang="en-US" sz="2800">
              <a:solidFill>
                <a:schemeClr val="bg1"/>
              </a:solidFill>
            </a:endParaRPr>
          </a:p>
          <a:p>
            <a:pPr eaLnBrk="1" hangingPunct="1">
              <a:lnSpc>
                <a:spcPct val="90000"/>
              </a:lnSpc>
              <a:spcBef>
                <a:spcPct val="20000"/>
              </a:spcBef>
              <a:buFontTx/>
              <a:buChar char="•"/>
            </a:pPr>
            <a:r>
              <a:rPr lang="en-US" altLang="en-US" sz="2800">
                <a:solidFill>
                  <a:schemeClr val="bg1"/>
                </a:solidFill>
              </a:rPr>
              <a:t>Normalization without affecting linearity testing</a:t>
            </a:r>
          </a:p>
          <a:p>
            <a:pPr eaLnBrk="1" hangingPunct="1">
              <a:lnSpc>
                <a:spcPct val="90000"/>
              </a:lnSpc>
              <a:spcBef>
                <a:spcPct val="20000"/>
              </a:spcBef>
            </a:pPr>
            <a:r>
              <a:rPr lang="en-US" altLang="en-US" sz="2800">
                <a:solidFill>
                  <a:schemeClr val="bg1"/>
                </a:solidFill>
              </a:rPr>
              <a:t>		x(t) = (T</a:t>
            </a:r>
            <a:r>
              <a:rPr lang="en-US" altLang="en-US" sz="2800" baseline="-25000">
                <a:solidFill>
                  <a:schemeClr val="bg1"/>
                </a:solidFill>
              </a:rPr>
              <a:t>N-2</a:t>
            </a:r>
            <a:r>
              <a:rPr lang="en-US" altLang="en-US" sz="2800">
                <a:solidFill>
                  <a:schemeClr val="bg1"/>
                </a:solidFill>
              </a:rPr>
              <a:t> </a:t>
            </a:r>
            <a:r>
              <a:rPr lang="en-US" altLang="en-US" sz="2800">
                <a:solidFill>
                  <a:schemeClr val="bg1"/>
                </a:solidFill>
                <a:cs typeface="Arial" panose="020B0604020202020204" pitchFamily="34" charset="0"/>
              </a:rPr>
              <a:t>–</a:t>
            </a:r>
            <a:r>
              <a:rPr lang="en-US" altLang="en-US" sz="2800">
                <a:solidFill>
                  <a:schemeClr val="bg1"/>
                </a:solidFill>
              </a:rPr>
              <a:t> T</a:t>
            </a:r>
            <a:r>
              <a:rPr lang="en-US" altLang="en-US" sz="2800" baseline="-25000">
                <a:solidFill>
                  <a:schemeClr val="bg1"/>
                </a:solidFill>
              </a:rPr>
              <a:t>0</a:t>
            </a:r>
            <a:r>
              <a:rPr lang="en-US" altLang="en-US" sz="2800">
                <a:solidFill>
                  <a:schemeClr val="bg1"/>
                </a:solidFill>
              </a:rPr>
              <a:t>)t + F(t) + T</a:t>
            </a:r>
            <a:r>
              <a:rPr lang="en-US" altLang="en-US" sz="2800" baseline="-25000">
                <a:solidFill>
                  <a:schemeClr val="bg1"/>
                </a:solidFill>
              </a:rPr>
              <a:t>0</a:t>
            </a:r>
          </a:p>
          <a:p>
            <a:pPr eaLnBrk="1" hangingPunct="1">
              <a:lnSpc>
                <a:spcPct val="90000"/>
              </a:lnSpc>
              <a:spcBef>
                <a:spcPct val="20000"/>
              </a:spcBef>
            </a:pPr>
            <a:r>
              <a:rPr lang="en-US" altLang="en-US" sz="2800">
                <a:solidFill>
                  <a:schemeClr val="bg1"/>
                </a:solidFill>
              </a:rPr>
              <a:t>		F(0) = F(1) = 0		</a:t>
            </a:r>
            <a:endParaRPr lang="en-US" altLang="en-US" sz="2800" baseline="-25000">
              <a:solidFill>
                <a:schemeClr val="bg1"/>
              </a:solidFill>
              <a:sym typeface="Symbol" panose="05050102010706020507" pitchFamily="18" charset="2"/>
            </a:endParaRPr>
          </a:p>
          <a:p>
            <a:pPr eaLnBrk="1" hangingPunct="1">
              <a:lnSpc>
                <a:spcPct val="90000"/>
              </a:lnSpc>
              <a:spcBef>
                <a:spcPct val="20000"/>
              </a:spcBef>
              <a:buFontTx/>
              <a:buChar char="•"/>
            </a:pPr>
            <a:r>
              <a:rPr lang="en-US" altLang="en-US" sz="2800">
                <a:solidFill>
                  <a:schemeClr val="bg1"/>
                </a:solidFill>
              </a:rPr>
              <a:t>Transition time t</a:t>
            </a:r>
            <a:r>
              <a:rPr lang="en-US" altLang="en-US" sz="2800" baseline="-25000">
                <a:solidFill>
                  <a:schemeClr val="bg1"/>
                </a:solidFill>
              </a:rPr>
              <a:t>k</a:t>
            </a:r>
            <a:r>
              <a:rPr lang="en-US" altLang="en-US" sz="2800">
                <a:solidFill>
                  <a:schemeClr val="bg1"/>
                </a:solidFill>
              </a:rPr>
              <a:t> and the estimation</a:t>
            </a:r>
          </a:p>
          <a:p>
            <a:pPr eaLnBrk="1" hangingPunct="1">
              <a:lnSpc>
                <a:spcPct val="90000"/>
              </a:lnSpc>
              <a:spcBef>
                <a:spcPct val="20000"/>
              </a:spcBef>
            </a:pPr>
            <a:r>
              <a:rPr lang="en-US" altLang="en-US" sz="2800">
                <a:solidFill>
                  <a:schemeClr val="bg1"/>
                </a:solidFill>
              </a:rPr>
              <a:t>		T</a:t>
            </a:r>
            <a:r>
              <a:rPr lang="en-US" altLang="en-US" sz="2800" baseline="-25000">
                <a:solidFill>
                  <a:schemeClr val="bg1"/>
                </a:solidFill>
              </a:rPr>
              <a:t>k</a:t>
            </a:r>
            <a:r>
              <a:rPr lang="en-US" altLang="en-US" sz="2800">
                <a:solidFill>
                  <a:schemeClr val="bg1"/>
                </a:solidFill>
              </a:rPr>
              <a:t> = x(t</a:t>
            </a:r>
            <a:r>
              <a:rPr lang="en-US" altLang="en-US" sz="2800" baseline="-25000">
                <a:solidFill>
                  <a:schemeClr val="bg1"/>
                </a:solidFill>
              </a:rPr>
              <a:t>k</a:t>
            </a:r>
            <a:r>
              <a:rPr lang="en-US" altLang="en-US" sz="2800">
                <a:solidFill>
                  <a:schemeClr val="bg1"/>
                </a:solidFill>
              </a:rPr>
              <a:t>) = (T</a:t>
            </a:r>
            <a:r>
              <a:rPr lang="en-US" altLang="en-US" sz="2800" baseline="-25000">
                <a:solidFill>
                  <a:schemeClr val="bg1"/>
                </a:solidFill>
              </a:rPr>
              <a:t>N-2</a:t>
            </a:r>
            <a:r>
              <a:rPr lang="en-US" altLang="en-US" sz="2800">
                <a:solidFill>
                  <a:schemeClr val="bg1"/>
                </a:solidFill>
              </a:rPr>
              <a:t> </a:t>
            </a:r>
            <a:r>
              <a:rPr lang="en-US" altLang="en-US" sz="2800">
                <a:solidFill>
                  <a:schemeClr val="bg1"/>
                </a:solidFill>
                <a:cs typeface="Arial" panose="020B0604020202020204" pitchFamily="34" charset="0"/>
              </a:rPr>
              <a:t>–</a:t>
            </a:r>
            <a:r>
              <a:rPr lang="en-US" altLang="en-US" sz="2800">
                <a:solidFill>
                  <a:schemeClr val="bg1"/>
                </a:solidFill>
              </a:rPr>
              <a:t> T</a:t>
            </a:r>
            <a:r>
              <a:rPr lang="en-US" altLang="en-US" sz="2800" baseline="-25000">
                <a:solidFill>
                  <a:schemeClr val="bg1"/>
                </a:solidFill>
              </a:rPr>
              <a:t>0</a:t>
            </a:r>
            <a:r>
              <a:rPr lang="en-US" altLang="en-US" sz="2800">
                <a:solidFill>
                  <a:schemeClr val="bg1"/>
                </a:solidFill>
              </a:rPr>
              <a:t>)t</a:t>
            </a:r>
            <a:r>
              <a:rPr lang="en-US" altLang="en-US" sz="2800" baseline="-25000">
                <a:solidFill>
                  <a:schemeClr val="bg1"/>
                </a:solidFill>
              </a:rPr>
              <a:t>k</a:t>
            </a:r>
            <a:r>
              <a:rPr lang="en-US" altLang="en-US" sz="2800">
                <a:solidFill>
                  <a:schemeClr val="bg1"/>
                </a:solidFill>
              </a:rPr>
              <a:t> + F(t</a:t>
            </a:r>
            <a:r>
              <a:rPr lang="en-US" altLang="en-US" sz="2800" baseline="-25000">
                <a:solidFill>
                  <a:schemeClr val="bg1"/>
                </a:solidFill>
              </a:rPr>
              <a:t>k</a:t>
            </a:r>
            <a:r>
              <a:rPr lang="en-US" altLang="en-US" sz="2800">
                <a:solidFill>
                  <a:schemeClr val="bg1"/>
                </a:solidFill>
              </a:rPr>
              <a:t>) + T</a:t>
            </a:r>
            <a:r>
              <a:rPr lang="en-US" altLang="en-US" sz="2800" baseline="-25000">
                <a:solidFill>
                  <a:schemeClr val="bg1"/>
                </a:solidFill>
              </a:rPr>
              <a:t>0</a:t>
            </a:r>
            <a:endParaRPr lang="en-US" altLang="en-US" sz="2800">
              <a:solidFill>
                <a:schemeClr val="bg1"/>
              </a:solidFill>
            </a:endParaRPr>
          </a:p>
          <a:p>
            <a:pPr eaLnBrk="1" hangingPunct="1">
              <a:lnSpc>
                <a:spcPct val="90000"/>
              </a:lnSpc>
              <a:spcBef>
                <a:spcPct val="20000"/>
              </a:spcBef>
            </a:pPr>
            <a:r>
              <a:rPr lang="en-US" altLang="en-US" sz="2800">
                <a:solidFill>
                  <a:schemeClr val="bg1"/>
                </a:solidFill>
              </a:rPr>
              <a:t>		t</a:t>
            </a:r>
            <a:r>
              <a:rPr lang="en-US" altLang="en-US" sz="2800" baseline="-25000">
                <a:solidFill>
                  <a:schemeClr val="bg1"/>
                </a:solidFill>
              </a:rPr>
              <a:t>k </a:t>
            </a:r>
            <a:r>
              <a:rPr lang="en-US" altLang="en-US" sz="2800">
                <a:solidFill>
                  <a:schemeClr val="bg1"/>
                </a:solidFill>
              </a:rPr>
              <a:t>=</a:t>
            </a:r>
            <a:r>
              <a:rPr lang="el-GR" altLang="en-US" sz="2800">
                <a:solidFill>
                  <a:schemeClr val="bg1"/>
                </a:solidFill>
                <a:cs typeface="Arial" panose="020B0604020202020204" pitchFamily="34" charset="0"/>
              </a:rPr>
              <a:t>Σ</a:t>
            </a:r>
            <a:r>
              <a:rPr lang="en-US" altLang="en-US" sz="2800" baseline="30000">
                <a:solidFill>
                  <a:schemeClr val="bg1"/>
                </a:solidFill>
                <a:cs typeface="Arial" panose="020B0604020202020204" pitchFamily="34" charset="0"/>
              </a:rPr>
              <a:t>k</a:t>
            </a:r>
            <a:r>
              <a:rPr lang="en-US" altLang="en-US" sz="2800">
                <a:solidFill>
                  <a:schemeClr val="bg1"/>
                </a:solidFill>
                <a:cs typeface="Arial" panose="020B0604020202020204" pitchFamily="34" charset="0"/>
              </a:rPr>
              <a:t>C</a:t>
            </a:r>
            <a:r>
              <a:rPr lang="en-US" altLang="en-US" sz="2800" baseline="-25000">
                <a:solidFill>
                  <a:schemeClr val="bg1"/>
                </a:solidFill>
                <a:cs typeface="Arial" panose="020B0604020202020204" pitchFamily="34" charset="0"/>
              </a:rPr>
              <a:t>i </a:t>
            </a:r>
            <a:r>
              <a:rPr lang="en-US" altLang="en-US" sz="2800">
                <a:solidFill>
                  <a:schemeClr val="bg1"/>
                </a:solidFill>
                <a:cs typeface="Arial" panose="020B0604020202020204" pitchFamily="34" charset="0"/>
              </a:rPr>
              <a:t>/ </a:t>
            </a:r>
            <a:r>
              <a:rPr lang="el-GR" altLang="en-US" sz="2800">
                <a:solidFill>
                  <a:schemeClr val="bg1"/>
                </a:solidFill>
                <a:cs typeface="Arial" panose="020B0604020202020204" pitchFamily="34" charset="0"/>
              </a:rPr>
              <a:t>Σ</a:t>
            </a:r>
            <a:r>
              <a:rPr lang="en-US" altLang="en-US" sz="2800" baseline="30000">
                <a:solidFill>
                  <a:schemeClr val="bg1"/>
                </a:solidFill>
                <a:cs typeface="Arial" panose="020B0604020202020204" pitchFamily="34" charset="0"/>
              </a:rPr>
              <a:t>N-2</a:t>
            </a:r>
            <a:r>
              <a:rPr lang="en-US" altLang="en-US" sz="2800">
                <a:solidFill>
                  <a:schemeClr val="bg1"/>
                </a:solidFill>
                <a:cs typeface="Arial" panose="020B0604020202020204" pitchFamily="34" charset="0"/>
              </a:rPr>
              <a:t>C</a:t>
            </a:r>
            <a:r>
              <a:rPr lang="en-US" altLang="en-US" sz="2800" baseline="-25000">
                <a:solidFill>
                  <a:schemeClr val="bg1"/>
                </a:solidFill>
                <a:cs typeface="Arial" panose="020B0604020202020204" pitchFamily="34" charset="0"/>
              </a:rPr>
              <a:t>i</a:t>
            </a:r>
            <a:r>
              <a:rPr lang="en-US" altLang="en-US" sz="2800">
                <a:solidFill>
                  <a:schemeClr val="bg1"/>
                </a:solidFill>
                <a:cs typeface="Arial" panose="020B0604020202020204" pitchFamily="34" charset="0"/>
              </a:rPr>
              <a:t>, </a:t>
            </a:r>
            <a:r>
              <a:rPr lang="en-US" altLang="en-US" sz="2800">
                <a:solidFill>
                  <a:schemeClr val="bg1"/>
                </a:solidFill>
              </a:rPr>
              <a:t>t</a:t>
            </a:r>
            <a:r>
              <a:rPr lang="en-US" altLang="en-US" sz="2800" baseline="-25000">
                <a:solidFill>
                  <a:schemeClr val="bg1"/>
                </a:solidFill>
              </a:rPr>
              <a:t>0 </a:t>
            </a:r>
            <a:r>
              <a:rPr lang="en-US" altLang="en-US" sz="2800">
                <a:solidFill>
                  <a:schemeClr val="bg1"/>
                </a:solidFill>
              </a:rPr>
              <a:t>= 0, t</a:t>
            </a:r>
            <a:r>
              <a:rPr lang="en-US" altLang="en-US" sz="2800" baseline="-25000">
                <a:solidFill>
                  <a:schemeClr val="bg1"/>
                </a:solidFill>
              </a:rPr>
              <a:t>N-2</a:t>
            </a:r>
            <a:r>
              <a:rPr lang="en-US" altLang="en-US" sz="2800">
                <a:solidFill>
                  <a:schemeClr val="bg1"/>
                </a:solidFill>
              </a:rPr>
              <a:t> = 1</a:t>
            </a:r>
            <a:endParaRPr lang="en-US" altLang="en-US" sz="2800" baseline="-25000">
              <a:solidFill>
                <a:schemeClr val="bg1"/>
              </a:solidFill>
              <a:sym typeface="Symbol" panose="05050102010706020507" pitchFamily="18" charset="2"/>
            </a:endParaRPr>
          </a:p>
          <a:p>
            <a:pPr eaLnBrk="1" hangingPunct="1">
              <a:lnSpc>
                <a:spcPct val="90000"/>
              </a:lnSpc>
              <a:spcBef>
                <a:spcPct val="20000"/>
              </a:spcBef>
              <a:buFontTx/>
              <a:buChar char="•"/>
            </a:pPr>
            <a:r>
              <a:rPr lang="en-US" altLang="en-US" sz="2800">
                <a:solidFill>
                  <a:schemeClr val="bg1"/>
                </a:solidFill>
              </a:rPr>
              <a:t>Estimated INL</a:t>
            </a:r>
            <a:r>
              <a:rPr lang="en-US" altLang="en-US" sz="2800" baseline="-25000">
                <a:solidFill>
                  <a:schemeClr val="bg1"/>
                </a:solidFill>
              </a:rPr>
              <a:t>k</a:t>
            </a:r>
            <a:r>
              <a:rPr lang="en-US" altLang="en-US" sz="2800">
                <a:solidFill>
                  <a:schemeClr val="bg1"/>
                </a:solidFill>
              </a:rPr>
              <a:t> with a nonlinear ramp</a:t>
            </a:r>
          </a:p>
          <a:p>
            <a:pPr eaLnBrk="1" hangingPunct="1">
              <a:lnSpc>
                <a:spcPct val="90000"/>
              </a:lnSpc>
              <a:spcBef>
                <a:spcPct val="20000"/>
              </a:spcBef>
            </a:pPr>
            <a:r>
              <a:rPr lang="en-US" altLang="en-US" sz="2800">
                <a:solidFill>
                  <a:schemeClr val="bg1"/>
                </a:solidFill>
              </a:rPr>
              <a:t>		INL</a:t>
            </a:r>
            <a:r>
              <a:rPr lang="en-US" altLang="en-US" sz="2800" baseline="-25000">
                <a:solidFill>
                  <a:schemeClr val="bg1"/>
                </a:solidFill>
              </a:rPr>
              <a:t>k</a:t>
            </a:r>
            <a:r>
              <a:rPr lang="en-US" altLang="en-US" sz="2800">
                <a:solidFill>
                  <a:schemeClr val="bg1"/>
                </a:solidFill>
              </a:rPr>
              <a:t>’ = (N – 2 )t</a:t>
            </a:r>
            <a:r>
              <a:rPr lang="en-US" altLang="en-US" sz="2800" baseline="-25000">
                <a:solidFill>
                  <a:schemeClr val="bg1"/>
                </a:solidFill>
              </a:rPr>
              <a:t>k</a:t>
            </a:r>
            <a:r>
              <a:rPr lang="en-US" altLang="en-US" sz="2800">
                <a:solidFill>
                  <a:schemeClr val="bg1"/>
                </a:solidFill>
              </a:rPr>
              <a:t> – k = INL</a:t>
            </a:r>
            <a:r>
              <a:rPr lang="en-US" altLang="en-US" sz="2800" baseline="-25000">
                <a:solidFill>
                  <a:schemeClr val="bg1"/>
                </a:solidFill>
              </a:rPr>
              <a:t>k</a:t>
            </a:r>
            <a:r>
              <a:rPr lang="en-US" altLang="en-US" sz="2800">
                <a:solidFill>
                  <a:schemeClr val="bg1"/>
                </a:solidFill>
              </a:rPr>
              <a:t> </a:t>
            </a:r>
            <a:r>
              <a:rPr lang="en-US" altLang="en-US" sz="2800">
                <a:solidFill>
                  <a:schemeClr val="bg1"/>
                </a:solidFill>
                <a:cs typeface="Arial" panose="020B0604020202020204" pitchFamily="34" charset="0"/>
              </a:rPr>
              <a:t>–</a:t>
            </a:r>
            <a:r>
              <a:rPr lang="en-US" altLang="en-US" sz="2800">
                <a:solidFill>
                  <a:schemeClr val="bg1"/>
                </a:solidFill>
              </a:rPr>
              <a:t> F(t</a:t>
            </a:r>
            <a:r>
              <a:rPr lang="en-US" altLang="en-US" sz="2800" baseline="-25000">
                <a:solidFill>
                  <a:schemeClr val="bg1"/>
                </a:solidFill>
              </a:rPr>
              <a:t>k</a:t>
            </a:r>
            <a:r>
              <a:rPr lang="en-US" altLang="en-US" sz="2800">
                <a:solidFill>
                  <a:schemeClr val="bg1"/>
                </a:solidFill>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1219200"/>
            <a:ext cx="4038600" cy="3962400"/>
          </a:xfrm>
        </p:spPr>
      </p:pic>
      <p:pic>
        <p:nvPicPr>
          <p:cNvPr id="28675" name="Picture 3"/>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457200" y="1219200"/>
            <a:ext cx="4038600" cy="3962400"/>
          </a:xfrm>
        </p:spPr>
      </p:pic>
      <p:sp>
        <p:nvSpPr>
          <p:cNvPr id="28676" name="Rectangle 4"/>
          <p:cNvSpPr>
            <a:spLocks noGrp="1" noChangeArrowheads="1"/>
          </p:cNvSpPr>
          <p:nvPr>
            <p:ph type="title"/>
          </p:nvPr>
        </p:nvSpPr>
        <p:spPr>
          <a:noFill/>
        </p:spPr>
        <p:txBody>
          <a:bodyPr/>
          <a:lstStyle/>
          <a:p>
            <a:pPr eaLnBrk="1" hangingPunct="1"/>
            <a:r>
              <a:rPr lang="en-US" altLang="en-US"/>
              <a:t>Input Nonlinearity and INL</a:t>
            </a:r>
            <a:r>
              <a:rPr lang="en-US" altLang="en-US" baseline="-25000"/>
              <a:t>k</a:t>
            </a:r>
            <a:r>
              <a:rPr lang="en-US" altLang="en-US"/>
              <a:t> estimation</a:t>
            </a:r>
          </a:p>
        </p:txBody>
      </p:sp>
      <p:sp>
        <p:nvSpPr>
          <p:cNvPr id="28677" name="Rectangle 5"/>
          <p:cNvSpPr>
            <a:spLocks noChangeArrowheads="1"/>
          </p:cNvSpPr>
          <p:nvPr/>
        </p:nvSpPr>
        <p:spPr bwMode="auto">
          <a:xfrm>
            <a:off x="1752600" y="3048000"/>
            <a:ext cx="1676400" cy="685800"/>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000000"/>
                </a:solidFill>
              </a:rPr>
              <a:t>Ramp</a:t>
            </a:r>
            <a:r>
              <a:rPr lang="en-US" altLang="en-US" sz="2000"/>
              <a:t> </a:t>
            </a:r>
            <a:br>
              <a:rPr lang="en-US" altLang="en-US" sz="2000"/>
            </a:br>
            <a:r>
              <a:rPr lang="en-US" altLang="en-US" sz="2000">
                <a:solidFill>
                  <a:srgbClr val="000000"/>
                </a:solidFill>
              </a:rPr>
              <a:t>Nonlinearity</a:t>
            </a:r>
          </a:p>
        </p:txBody>
      </p:sp>
      <p:sp>
        <p:nvSpPr>
          <p:cNvPr id="28678" name="Line 6"/>
          <p:cNvSpPr>
            <a:spLocks noChangeShapeType="1"/>
          </p:cNvSpPr>
          <p:nvPr/>
        </p:nvSpPr>
        <p:spPr bwMode="auto">
          <a:xfrm flipH="1">
            <a:off x="2286000" y="3733800"/>
            <a:ext cx="381000" cy="5334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9" name="Rectangle 7"/>
          <p:cNvSpPr>
            <a:spLocks noChangeArrowheads="1"/>
          </p:cNvSpPr>
          <p:nvPr/>
        </p:nvSpPr>
        <p:spPr bwMode="auto">
          <a:xfrm>
            <a:off x="1066800" y="1600200"/>
            <a:ext cx="1828800" cy="457200"/>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solidFill>
                  <a:srgbClr val="000000"/>
                </a:solidFill>
              </a:rPr>
              <a:t>Actual INL</a:t>
            </a:r>
            <a:r>
              <a:rPr lang="en-US" altLang="en-US" sz="2400" baseline="-25000">
                <a:solidFill>
                  <a:srgbClr val="000000"/>
                </a:solidFill>
              </a:rPr>
              <a:t>k</a:t>
            </a:r>
          </a:p>
        </p:txBody>
      </p:sp>
      <p:sp>
        <p:nvSpPr>
          <p:cNvPr id="28680" name="Line 8"/>
          <p:cNvSpPr>
            <a:spLocks noChangeShapeType="1"/>
          </p:cNvSpPr>
          <p:nvPr/>
        </p:nvSpPr>
        <p:spPr bwMode="auto">
          <a:xfrm>
            <a:off x="1981200" y="2057400"/>
            <a:ext cx="609600" cy="3810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1" name="Rectangle 9"/>
          <p:cNvSpPr>
            <a:spLocks noChangeArrowheads="1"/>
          </p:cNvSpPr>
          <p:nvPr/>
        </p:nvSpPr>
        <p:spPr bwMode="auto">
          <a:xfrm>
            <a:off x="5638800" y="3581400"/>
            <a:ext cx="2286000" cy="457200"/>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solidFill>
                  <a:srgbClr val="000000"/>
                </a:solidFill>
              </a:rPr>
              <a:t>Measured INL</a:t>
            </a:r>
            <a:r>
              <a:rPr lang="en-US" altLang="en-US" sz="2400" baseline="-25000">
                <a:solidFill>
                  <a:srgbClr val="000000"/>
                </a:solidFill>
              </a:rPr>
              <a:t>k</a:t>
            </a:r>
          </a:p>
        </p:txBody>
      </p:sp>
      <p:sp>
        <p:nvSpPr>
          <p:cNvPr id="28682" name="Line 10"/>
          <p:cNvSpPr>
            <a:spLocks noChangeShapeType="1"/>
          </p:cNvSpPr>
          <p:nvPr/>
        </p:nvSpPr>
        <p:spPr bwMode="auto">
          <a:xfrm flipH="1" flipV="1">
            <a:off x="6629400" y="2514600"/>
            <a:ext cx="152400" cy="10668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3" name="Text Box 11"/>
          <p:cNvSpPr txBox="1">
            <a:spLocks noChangeArrowheads="1"/>
          </p:cNvSpPr>
          <p:nvPr/>
        </p:nvSpPr>
        <p:spPr bwMode="auto">
          <a:xfrm>
            <a:off x="762000" y="6172200"/>
            <a:ext cx="320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a:p>
        </p:txBody>
      </p:sp>
      <p:sp>
        <p:nvSpPr>
          <p:cNvPr id="28684" name="Rectangle 12"/>
          <p:cNvSpPr>
            <a:spLocks noChangeArrowheads="1"/>
          </p:cNvSpPr>
          <p:nvPr/>
        </p:nvSpPr>
        <p:spPr bwMode="auto">
          <a:xfrm>
            <a:off x="457200" y="5334000"/>
            <a:ext cx="82296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800">
                <a:solidFill>
                  <a:schemeClr val="bg1"/>
                </a:solidFill>
              </a:rPr>
              <a:t>12-b ADC, 8-b linear ramp</a:t>
            </a:r>
          </a:p>
          <a:p>
            <a:pPr eaLnBrk="1" hangingPunct="1">
              <a:spcBef>
                <a:spcPct val="20000"/>
              </a:spcBef>
              <a:buFontTx/>
              <a:buChar char="•"/>
            </a:pPr>
            <a:r>
              <a:rPr lang="en-US" altLang="en-US" sz="2800">
                <a:solidFill>
                  <a:schemeClr val="bg1"/>
                </a:solidFill>
              </a:rPr>
              <a:t>5 LSB INL tested as 20 LSB</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101"/>
          <p:cNvGrpSpPr>
            <a:grpSpLocks/>
          </p:cNvGrpSpPr>
          <p:nvPr/>
        </p:nvGrpSpPr>
        <p:grpSpPr bwMode="auto">
          <a:xfrm>
            <a:off x="914400" y="1387475"/>
            <a:ext cx="7086600" cy="5013325"/>
            <a:chOff x="576" y="874"/>
            <a:chExt cx="4464" cy="3158"/>
          </a:xfrm>
        </p:grpSpPr>
        <p:sp>
          <p:nvSpPr>
            <p:cNvPr id="29700" name="Rectangle 19"/>
            <p:cNvSpPr>
              <a:spLocks noChangeArrowheads="1"/>
            </p:cNvSpPr>
            <p:nvPr/>
          </p:nvSpPr>
          <p:spPr bwMode="auto">
            <a:xfrm>
              <a:off x="2496" y="1402"/>
              <a:ext cx="672" cy="48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a:solidFill>
                    <a:schemeClr val="bg1"/>
                  </a:solidFill>
                </a:rPr>
                <a:t>ADC</a:t>
              </a:r>
            </a:p>
          </p:txBody>
        </p:sp>
        <p:sp>
          <p:nvSpPr>
            <p:cNvPr id="29701" name="Rectangle 22"/>
            <p:cNvSpPr>
              <a:spLocks noChangeArrowheads="1"/>
            </p:cNvSpPr>
            <p:nvPr/>
          </p:nvSpPr>
          <p:spPr bwMode="auto">
            <a:xfrm>
              <a:off x="2496" y="1402"/>
              <a:ext cx="6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02" name="Rectangle 23"/>
            <p:cNvSpPr>
              <a:spLocks noChangeArrowheads="1"/>
            </p:cNvSpPr>
            <p:nvPr/>
          </p:nvSpPr>
          <p:spPr bwMode="auto">
            <a:xfrm>
              <a:off x="2496" y="1642"/>
              <a:ext cx="6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29703" name="AutoShape 24"/>
            <p:cNvCxnSpPr>
              <a:cxnSpLocks noChangeShapeType="1"/>
              <a:stCxn id="29710" idx="3"/>
              <a:endCxn id="29701" idx="1"/>
            </p:cNvCxnSpPr>
            <p:nvPr/>
          </p:nvCxnSpPr>
          <p:spPr bwMode="auto">
            <a:xfrm>
              <a:off x="2160" y="1422"/>
              <a:ext cx="336" cy="100"/>
            </a:xfrm>
            <a:prstGeom prst="curvedConnector3">
              <a:avLst>
                <a:gd name="adj1" fmla="val 50000"/>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04" name="AutoShape 25"/>
            <p:cNvCxnSpPr>
              <a:cxnSpLocks noChangeShapeType="1"/>
              <a:stCxn id="29712" idx="3"/>
              <a:endCxn id="29702" idx="1"/>
            </p:cNvCxnSpPr>
            <p:nvPr/>
          </p:nvCxnSpPr>
          <p:spPr bwMode="auto">
            <a:xfrm flipV="1">
              <a:off x="2160" y="1762"/>
              <a:ext cx="336" cy="44"/>
            </a:xfrm>
            <a:prstGeom prst="curvedConnector3">
              <a:avLst>
                <a:gd name="adj1" fmla="val 50000"/>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05" name="Text Box 26"/>
            <p:cNvSpPr txBox="1">
              <a:spLocks noChangeArrowheads="1"/>
            </p:cNvSpPr>
            <p:nvPr/>
          </p:nvSpPr>
          <p:spPr bwMode="auto">
            <a:xfrm>
              <a:off x="4512" y="121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chemeClr val="bg1"/>
                  </a:solidFill>
                </a:rPr>
                <a:t>C</a:t>
              </a:r>
              <a:r>
                <a:rPr lang="en-US" altLang="en-US" sz="2400" baseline="-25000">
                  <a:solidFill>
                    <a:schemeClr val="bg1"/>
                  </a:solidFill>
                </a:rPr>
                <a:t>k,1</a:t>
              </a:r>
            </a:p>
          </p:txBody>
        </p:sp>
        <p:sp>
          <p:nvSpPr>
            <p:cNvPr id="29706" name="Text Box 27"/>
            <p:cNvSpPr txBox="1">
              <a:spLocks noChangeArrowheads="1"/>
            </p:cNvSpPr>
            <p:nvPr/>
          </p:nvSpPr>
          <p:spPr bwMode="auto">
            <a:xfrm>
              <a:off x="4512" y="207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rgbClr val="00FF00"/>
                  </a:solidFill>
                </a:rPr>
                <a:t>C</a:t>
              </a:r>
              <a:r>
                <a:rPr lang="en-US" altLang="en-US" sz="2400" baseline="-25000">
                  <a:solidFill>
                    <a:srgbClr val="00FF00"/>
                  </a:solidFill>
                </a:rPr>
                <a:t>k,2</a:t>
              </a:r>
            </a:p>
          </p:txBody>
        </p:sp>
        <p:sp>
          <p:nvSpPr>
            <p:cNvPr id="29707" name="Line 30"/>
            <p:cNvSpPr>
              <a:spLocks noChangeShapeType="1"/>
            </p:cNvSpPr>
            <p:nvPr/>
          </p:nvSpPr>
          <p:spPr bwMode="auto">
            <a:xfrm>
              <a:off x="576" y="2410"/>
              <a:ext cx="110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8" name="Line 31"/>
            <p:cNvSpPr>
              <a:spLocks noChangeShapeType="1"/>
            </p:cNvSpPr>
            <p:nvPr/>
          </p:nvSpPr>
          <p:spPr bwMode="auto">
            <a:xfrm flipV="1">
              <a:off x="672" y="1354"/>
              <a:ext cx="0" cy="1152"/>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9" name="Freeform 39"/>
            <p:cNvSpPr>
              <a:spLocks/>
            </p:cNvSpPr>
            <p:nvPr/>
          </p:nvSpPr>
          <p:spPr bwMode="auto">
            <a:xfrm>
              <a:off x="768" y="1498"/>
              <a:ext cx="864" cy="816"/>
            </a:xfrm>
            <a:custGeom>
              <a:avLst/>
              <a:gdLst>
                <a:gd name="T0" fmla="*/ 0 w 2880"/>
                <a:gd name="T1" fmla="*/ 816 h 2304"/>
                <a:gd name="T2" fmla="*/ 389 w 2880"/>
                <a:gd name="T3" fmla="*/ 340 h 2304"/>
                <a:gd name="T4" fmla="*/ 864 w 2880"/>
                <a:gd name="T5" fmla="*/ 0 h 2304"/>
                <a:gd name="T6" fmla="*/ 0 60000 65536"/>
                <a:gd name="T7" fmla="*/ 0 60000 65536"/>
                <a:gd name="T8" fmla="*/ 0 60000 65536"/>
              </a:gdLst>
              <a:ahLst/>
              <a:cxnLst>
                <a:cxn ang="T6">
                  <a:pos x="T0" y="T1"/>
                </a:cxn>
                <a:cxn ang="T7">
                  <a:pos x="T2" y="T3"/>
                </a:cxn>
                <a:cxn ang="T8">
                  <a:pos x="T4" y="T5"/>
                </a:cxn>
              </a:cxnLst>
              <a:rect l="0" t="0" r="r" b="b"/>
              <a:pathLst>
                <a:path w="2880" h="2304">
                  <a:moveTo>
                    <a:pt x="0" y="2304"/>
                  </a:moveTo>
                  <a:cubicBezTo>
                    <a:pt x="408" y="1824"/>
                    <a:pt x="816" y="1344"/>
                    <a:pt x="1296" y="960"/>
                  </a:cubicBezTo>
                  <a:cubicBezTo>
                    <a:pt x="1776" y="576"/>
                    <a:pt x="2328" y="288"/>
                    <a:pt x="2880" y="0"/>
                  </a:cubicBezTo>
                </a:path>
              </a:pathLst>
            </a:custGeom>
            <a:noFill/>
            <a:ln w="508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0" name="Text Box 42"/>
            <p:cNvSpPr txBox="1">
              <a:spLocks noChangeArrowheads="1"/>
            </p:cNvSpPr>
            <p:nvPr/>
          </p:nvSpPr>
          <p:spPr bwMode="auto">
            <a:xfrm>
              <a:off x="1584" y="1258"/>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chemeClr val="bg1"/>
                  </a:solidFill>
                </a:rPr>
                <a:t>x</a:t>
              </a:r>
              <a:r>
                <a:rPr lang="en-US" altLang="en-US" sz="2800" baseline="-25000">
                  <a:solidFill>
                    <a:schemeClr val="bg1"/>
                  </a:solidFill>
                </a:rPr>
                <a:t>1</a:t>
              </a:r>
              <a:r>
                <a:rPr lang="en-US" altLang="en-US" sz="2800">
                  <a:solidFill>
                    <a:schemeClr val="bg1"/>
                  </a:solidFill>
                </a:rPr>
                <a:t>(t)</a:t>
              </a:r>
              <a:endParaRPr lang="en-US" altLang="en-US" sz="2800" baseline="-25000">
                <a:solidFill>
                  <a:schemeClr val="bg1"/>
                </a:solidFill>
              </a:endParaRPr>
            </a:p>
          </p:txBody>
        </p:sp>
        <p:sp>
          <p:nvSpPr>
            <p:cNvPr id="29711" name="Freeform 45"/>
            <p:cNvSpPr>
              <a:spLocks/>
            </p:cNvSpPr>
            <p:nvPr/>
          </p:nvSpPr>
          <p:spPr bwMode="auto">
            <a:xfrm>
              <a:off x="768" y="1690"/>
              <a:ext cx="864" cy="816"/>
            </a:xfrm>
            <a:custGeom>
              <a:avLst/>
              <a:gdLst>
                <a:gd name="T0" fmla="*/ 0 w 2880"/>
                <a:gd name="T1" fmla="*/ 816 h 2304"/>
                <a:gd name="T2" fmla="*/ 389 w 2880"/>
                <a:gd name="T3" fmla="*/ 340 h 2304"/>
                <a:gd name="T4" fmla="*/ 864 w 2880"/>
                <a:gd name="T5" fmla="*/ 0 h 2304"/>
                <a:gd name="T6" fmla="*/ 0 60000 65536"/>
                <a:gd name="T7" fmla="*/ 0 60000 65536"/>
                <a:gd name="T8" fmla="*/ 0 60000 65536"/>
              </a:gdLst>
              <a:ahLst/>
              <a:cxnLst>
                <a:cxn ang="T6">
                  <a:pos x="T0" y="T1"/>
                </a:cxn>
                <a:cxn ang="T7">
                  <a:pos x="T2" y="T3"/>
                </a:cxn>
                <a:cxn ang="T8">
                  <a:pos x="T4" y="T5"/>
                </a:cxn>
              </a:cxnLst>
              <a:rect l="0" t="0" r="r" b="b"/>
              <a:pathLst>
                <a:path w="2880" h="2304">
                  <a:moveTo>
                    <a:pt x="0" y="2304"/>
                  </a:moveTo>
                  <a:cubicBezTo>
                    <a:pt x="408" y="1824"/>
                    <a:pt x="816" y="1344"/>
                    <a:pt x="1296" y="960"/>
                  </a:cubicBezTo>
                  <a:cubicBezTo>
                    <a:pt x="1776" y="576"/>
                    <a:pt x="2328" y="288"/>
                    <a:pt x="2880" y="0"/>
                  </a:cubicBezTo>
                </a:path>
              </a:pathLst>
            </a:custGeom>
            <a:noFill/>
            <a:ln w="508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2" name="Text Box 49"/>
            <p:cNvSpPr txBox="1">
              <a:spLocks noChangeArrowheads="1"/>
            </p:cNvSpPr>
            <p:nvPr/>
          </p:nvSpPr>
          <p:spPr bwMode="auto">
            <a:xfrm>
              <a:off x="1584" y="1642"/>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rgbClr val="00FF00"/>
                  </a:solidFill>
                </a:rPr>
                <a:t>x</a:t>
              </a:r>
              <a:r>
                <a:rPr lang="en-US" altLang="en-US" sz="2800" baseline="-25000">
                  <a:solidFill>
                    <a:srgbClr val="00FF00"/>
                  </a:solidFill>
                </a:rPr>
                <a:t>2</a:t>
              </a:r>
              <a:r>
                <a:rPr lang="en-US" altLang="en-US" sz="2800">
                  <a:solidFill>
                    <a:srgbClr val="00FF00"/>
                  </a:solidFill>
                </a:rPr>
                <a:t>(t)</a:t>
              </a:r>
              <a:endParaRPr lang="en-US" altLang="en-US" sz="2800" baseline="-25000">
                <a:solidFill>
                  <a:srgbClr val="00FF00"/>
                </a:solidFill>
              </a:endParaRPr>
            </a:p>
          </p:txBody>
        </p:sp>
        <p:sp>
          <p:nvSpPr>
            <p:cNvPr id="29713" name="Rectangle 56"/>
            <p:cNvSpPr>
              <a:spLocks noChangeArrowheads="1"/>
            </p:cNvSpPr>
            <p:nvPr/>
          </p:nvSpPr>
          <p:spPr bwMode="auto">
            <a:xfrm>
              <a:off x="3024" y="2938"/>
              <a:ext cx="1392" cy="6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a:solidFill>
                    <a:schemeClr val="bg1"/>
                  </a:solidFill>
                </a:rPr>
                <a:t>SEIR</a:t>
              </a:r>
            </a:p>
          </p:txBody>
        </p:sp>
        <p:sp>
          <p:nvSpPr>
            <p:cNvPr id="29714" name="Rectangle 57"/>
            <p:cNvSpPr>
              <a:spLocks noChangeArrowheads="1"/>
            </p:cNvSpPr>
            <p:nvPr/>
          </p:nvSpPr>
          <p:spPr bwMode="auto">
            <a:xfrm flipH="1">
              <a:off x="3744" y="3274"/>
              <a:ext cx="6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15" name="Rectangle 58"/>
            <p:cNvSpPr>
              <a:spLocks noChangeArrowheads="1"/>
            </p:cNvSpPr>
            <p:nvPr/>
          </p:nvSpPr>
          <p:spPr bwMode="auto">
            <a:xfrm flipH="1">
              <a:off x="3744" y="3034"/>
              <a:ext cx="6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29716" name="AutoShape 59"/>
            <p:cNvCxnSpPr>
              <a:cxnSpLocks noChangeShapeType="1"/>
              <a:stCxn id="29705" idx="3"/>
              <a:endCxn id="29714" idx="1"/>
            </p:cNvCxnSpPr>
            <p:nvPr/>
          </p:nvCxnSpPr>
          <p:spPr bwMode="auto">
            <a:xfrm flipH="1">
              <a:off x="4416" y="1354"/>
              <a:ext cx="528" cy="2040"/>
            </a:xfrm>
            <a:prstGeom prst="curvedConnector3">
              <a:avLst>
                <a:gd name="adj1" fmla="val -27273"/>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7" name="AutoShape 60"/>
            <p:cNvCxnSpPr>
              <a:cxnSpLocks noChangeShapeType="1"/>
              <a:stCxn id="29706" idx="2"/>
              <a:endCxn id="29715" idx="1"/>
            </p:cNvCxnSpPr>
            <p:nvPr/>
          </p:nvCxnSpPr>
          <p:spPr bwMode="auto">
            <a:xfrm rot="5400000">
              <a:off x="4176" y="2602"/>
              <a:ext cx="792" cy="312"/>
            </a:xfrm>
            <a:prstGeom prst="curvedConnector2">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18" name="Line 62"/>
            <p:cNvSpPr>
              <a:spLocks noChangeShapeType="1"/>
            </p:cNvSpPr>
            <p:nvPr/>
          </p:nvSpPr>
          <p:spPr bwMode="auto">
            <a:xfrm rot="5400000" flipV="1">
              <a:off x="4128" y="1162"/>
              <a:ext cx="0" cy="9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9" name="Line 63"/>
            <p:cNvSpPr>
              <a:spLocks noChangeShapeType="1"/>
            </p:cNvSpPr>
            <p:nvPr/>
          </p:nvSpPr>
          <p:spPr bwMode="auto">
            <a:xfrm flipV="1">
              <a:off x="3696" y="874"/>
              <a:ext cx="0" cy="8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0" name="Rectangle 64"/>
            <p:cNvSpPr>
              <a:spLocks noChangeArrowheads="1"/>
            </p:cNvSpPr>
            <p:nvPr/>
          </p:nvSpPr>
          <p:spPr bwMode="auto">
            <a:xfrm>
              <a:off x="3840" y="1066"/>
              <a:ext cx="1200" cy="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21" name="Rectangle 65"/>
            <p:cNvSpPr>
              <a:spLocks noChangeArrowheads="1"/>
            </p:cNvSpPr>
            <p:nvPr/>
          </p:nvSpPr>
          <p:spPr bwMode="auto">
            <a:xfrm>
              <a:off x="3840" y="1066"/>
              <a:ext cx="96" cy="576"/>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22" name="Rectangle 66"/>
            <p:cNvSpPr>
              <a:spLocks noChangeArrowheads="1"/>
            </p:cNvSpPr>
            <p:nvPr/>
          </p:nvSpPr>
          <p:spPr bwMode="auto">
            <a:xfrm>
              <a:off x="3936" y="1114"/>
              <a:ext cx="96" cy="528"/>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23" name="Rectangle 67"/>
            <p:cNvSpPr>
              <a:spLocks noChangeArrowheads="1"/>
            </p:cNvSpPr>
            <p:nvPr/>
          </p:nvSpPr>
          <p:spPr bwMode="auto">
            <a:xfrm>
              <a:off x="4032" y="1018"/>
              <a:ext cx="96" cy="624"/>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24" name="Rectangle 68"/>
            <p:cNvSpPr>
              <a:spLocks noChangeArrowheads="1"/>
            </p:cNvSpPr>
            <p:nvPr/>
          </p:nvSpPr>
          <p:spPr bwMode="auto">
            <a:xfrm>
              <a:off x="4128" y="1162"/>
              <a:ext cx="96" cy="480"/>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25" name="Rectangle 69"/>
            <p:cNvSpPr>
              <a:spLocks noChangeArrowheads="1"/>
            </p:cNvSpPr>
            <p:nvPr/>
          </p:nvSpPr>
          <p:spPr bwMode="auto">
            <a:xfrm>
              <a:off x="4224" y="1066"/>
              <a:ext cx="96" cy="576"/>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26" name="Rectangle 70"/>
            <p:cNvSpPr>
              <a:spLocks noChangeArrowheads="1"/>
            </p:cNvSpPr>
            <p:nvPr/>
          </p:nvSpPr>
          <p:spPr bwMode="auto">
            <a:xfrm>
              <a:off x="4320" y="1162"/>
              <a:ext cx="96" cy="480"/>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27" name="Line 77"/>
            <p:cNvSpPr>
              <a:spLocks noChangeShapeType="1"/>
            </p:cNvSpPr>
            <p:nvPr/>
          </p:nvSpPr>
          <p:spPr bwMode="auto">
            <a:xfrm rot="5400000" flipV="1">
              <a:off x="4128" y="2074"/>
              <a:ext cx="0" cy="9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8" name="Line 78"/>
            <p:cNvSpPr>
              <a:spLocks noChangeShapeType="1"/>
            </p:cNvSpPr>
            <p:nvPr/>
          </p:nvSpPr>
          <p:spPr bwMode="auto">
            <a:xfrm flipV="1">
              <a:off x="3696" y="1786"/>
              <a:ext cx="0" cy="8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9" name="Rectangle 79"/>
            <p:cNvSpPr>
              <a:spLocks noChangeArrowheads="1"/>
            </p:cNvSpPr>
            <p:nvPr/>
          </p:nvSpPr>
          <p:spPr bwMode="auto">
            <a:xfrm>
              <a:off x="3840" y="2026"/>
              <a:ext cx="96" cy="528"/>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30" name="Rectangle 80"/>
            <p:cNvSpPr>
              <a:spLocks noChangeArrowheads="1"/>
            </p:cNvSpPr>
            <p:nvPr/>
          </p:nvSpPr>
          <p:spPr bwMode="auto">
            <a:xfrm>
              <a:off x="3936" y="1978"/>
              <a:ext cx="96" cy="576"/>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31" name="Rectangle 81"/>
            <p:cNvSpPr>
              <a:spLocks noChangeArrowheads="1"/>
            </p:cNvSpPr>
            <p:nvPr/>
          </p:nvSpPr>
          <p:spPr bwMode="auto">
            <a:xfrm>
              <a:off x="4032" y="1930"/>
              <a:ext cx="96" cy="624"/>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32" name="Rectangle 82"/>
            <p:cNvSpPr>
              <a:spLocks noChangeArrowheads="1"/>
            </p:cNvSpPr>
            <p:nvPr/>
          </p:nvSpPr>
          <p:spPr bwMode="auto">
            <a:xfrm>
              <a:off x="4128" y="2026"/>
              <a:ext cx="96" cy="528"/>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33" name="Rectangle 83"/>
            <p:cNvSpPr>
              <a:spLocks noChangeArrowheads="1"/>
            </p:cNvSpPr>
            <p:nvPr/>
          </p:nvSpPr>
          <p:spPr bwMode="auto">
            <a:xfrm>
              <a:off x="4224" y="2074"/>
              <a:ext cx="96" cy="480"/>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34" name="Rectangle 84"/>
            <p:cNvSpPr>
              <a:spLocks noChangeArrowheads="1"/>
            </p:cNvSpPr>
            <p:nvPr/>
          </p:nvSpPr>
          <p:spPr bwMode="auto">
            <a:xfrm>
              <a:off x="4320" y="1978"/>
              <a:ext cx="96" cy="576"/>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pic>
          <p:nvPicPr>
            <p:cNvPr id="29735" name="Picture 87"/>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8" y="2746"/>
              <a:ext cx="1226" cy="79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9736" name="AutoShape 89"/>
            <p:cNvCxnSpPr>
              <a:cxnSpLocks noChangeShapeType="1"/>
              <a:stCxn id="29701" idx="3"/>
              <a:endCxn id="29739" idx="3"/>
            </p:cNvCxnSpPr>
            <p:nvPr/>
          </p:nvCxnSpPr>
          <p:spPr bwMode="auto">
            <a:xfrm flipV="1">
              <a:off x="3168" y="1330"/>
              <a:ext cx="432" cy="192"/>
            </a:xfrm>
            <a:prstGeom prst="curvedConnector3">
              <a:avLst>
                <a:gd name="adj1" fmla="val 50000"/>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37" name="AutoShape 90"/>
            <p:cNvCxnSpPr>
              <a:cxnSpLocks noChangeShapeType="1"/>
              <a:stCxn id="29702" idx="3"/>
              <a:endCxn id="29738" idx="3"/>
            </p:cNvCxnSpPr>
            <p:nvPr/>
          </p:nvCxnSpPr>
          <p:spPr bwMode="auto">
            <a:xfrm>
              <a:off x="3168" y="1762"/>
              <a:ext cx="432" cy="432"/>
            </a:xfrm>
            <a:prstGeom prst="curvedConnector3">
              <a:avLst>
                <a:gd name="adj1" fmla="val 50000"/>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38" name="Rectangle 94"/>
            <p:cNvSpPr>
              <a:spLocks noChangeArrowheads="1"/>
            </p:cNvSpPr>
            <p:nvPr/>
          </p:nvSpPr>
          <p:spPr bwMode="auto">
            <a:xfrm flipH="1">
              <a:off x="3600" y="2074"/>
              <a:ext cx="6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39" name="Rectangle 95"/>
            <p:cNvSpPr>
              <a:spLocks noChangeArrowheads="1"/>
            </p:cNvSpPr>
            <p:nvPr/>
          </p:nvSpPr>
          <p:spPr bwMode="auto">
            <a:xfrm flipH="1">
              <a:off x="3600" y="1210"/>
              <a:ext cx="6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9740" name="Line 96"/>
            <p:cNvSpPr>
              <a:spLocks noChangeShapeType="1"/>
            </p:cNvSpPr>
            <p:nvPr/>
          </p:nvSpPr>
          <p:spPr bwMode="auto">
            <a:xfrm flipH="1">
              <a:off x="2736" y="3274"/>
              <a:ext cx="288"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41" name="Text Box 97"/>
            <p:cNvSpPr txBox="1">
              <a:spLocks noChangeArrowheads="1"/>
            </p:cNvSpPr>
            <p:nvPr/>
          </p:nvSpPr>
          <p:spPr bwMode="auto">
            <a:xfrm>
              <a:off x="1440" y="3514"/>
              <a:ext cx="14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chemeClr val="bg1"/>
                  </a:solidFill>
                </a:rPr>
                <a:t>ADC INL measurement</a:t>
              </a:r>
            </a:p>
          </p:txBody>
        </p:sp>
      </p:grpSp>
      <p:sp>
        <p:nvSpPr>
          <p:cNvPr id="29699" name="Rectangle 103"/>
          <p:cNvSpPr>
            <a:spLocks noGrp="1" noChangeArrowheads="1"/>
          </p:cNvSpPr>
          <p:nvPr>
            <p:ph type="title"/>
          </p:nvPr>
        </p:nvSpPr>
        <p:spPr>
          <a:noFill/>
        </p:spPr>
        <p:txBody>
          <a:bodyPr/>
          <a:lstStyle/>
          <a:p>
            <a:pPr eaLnBrk="1" hangingPunct="1"/>
            <a:r>
              <a:rPr lang="en-US" altLang="en-US"/>
              <a:t>ADC Testing Using Nonlinear Stimuli</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274638"/>
            <a:ext cx="9144000" cy="1143000"/>
          </a:xfrm>
        </p:spPr>
        <p:txBody>
          <a:bodyPr/>
          <a:lstStyle/>
          <a:p>
            <a:pPr eaLnBrk="1" hangingPunct="1"/>
            <a:r>
              <a:rPr lang="en-US" altLang="en-US"/>
              <a:t>Transition Point Estimation with Two Nonlinear Excitations</a:t>
            </a:r>
          </a:p>
        </p:txBody>
      </p:sp>
      <p:sp>
        <p:nvSpPr>
          <p:cNvPr id="30723" name="Line 3"/>
          <p:cNvSpPr>
            <a:spLocks noChangeShapeType="1"/>
          </p:cNvSpPr>
          <p:nvPr/>
        </p:nvSpPr>
        <p:spPr bwMode="auto">
          <a:xfrm>
            <a:off x="1219200" y="6096000"/>
            <a:ext cx="62484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4" name="Line 4"/>
          <p:cNvSpPr>
            <a:spLocks noChangeShapeType="1"/>
          </p:cNvSpPr>
          <p:nvPr/>
        </p:nvSpPr>
        <p:spPr bwMode="auto">
          <a:xfrm flipV="1">
            <a:off x="1371600" y="1600200"/>
            <a:ext cx="0" cy="46482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5" name="Text Box 5"/>
          <p:cNvSpPr txBox="1">
            <a:spLocks noChangeArrowheads="1"/>
          </p:cNvSpPr>
          <p:nvPr/>
        </p:nvSpPr>
        <p:spPr bwMode="auto">
          <a:xfrm>
            <a:off x="609600" y="35052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T</a:t>
            </a:r>
            <a:r>
              <a:rPr lang="en-US" altLang="en-US" sz="2800" baseline="-25000"/>
              <a:t>k</a:t>
            </a:r>
          </a:p>
        </p:txBody>
      </p:sp>
      <p:sp>
        <p:nvSpPr>
          <p:cNvPr id="30726" name="Text Box 6"/>
          <p:cNvSpPr txBox="1">
            <a:spLocks noChangeArrowheads="1"/>
          </p:cNvSpPr>
          <p:nvPr/>
        </p:nvSpPr>
        <p:spPr bwMode="auto">
          <a:xfrm>
            <a:off x="609600" y="50292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T</a:t>
            </a:r>
            <a:r>
              <a:rPr lang="en-US" altLang="en-US" sz="2800" baseline="-25000"/>
              <a:t>k-1</a:t>
            </a:r>
          </a:p>
        </p:txBody>
      </p:sp>
      <p:sp>
        <p:nvSpPr>
          <p:cNvPr id="30727" name="Text Box 7"/>
          <p:cNvSpPr txBox="1">
            <a:spLocks noChangeArrowheads="1"/>
          </p:cNvSpPr>
          <p:nvPr/>
        </p:nvSpPr>
        <p:spPr bwMode="auto">
          <a:xfrm>
            <a:off x="609600" y="22860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T</a:t>
            </a:r>
            <a:r>
              <a:rPr lang="en-US" altLang="en-US" sz="2800" baseline="-25000"/>
              <a:t>k+1</a:t>
            </a:r>
          </a:p>
        </p:txBody>
      </p:sp>
      <p:sp>
        <p:nvSpPr>
          <p:cNvPr id="30728" name="Line 8"/>
          <p:cNvSpPr>
            <a:spLocks noChangeShapeType="1"/>
          </p:cNvSpPr>
          <p:nvPr/>
        </p:nvSpPr>
        <p:spPr bwMode="auto">
          <a:xfrm flipV="1">
            <a:off x="1371600" y="5181600"/>
            <a:ext cx="1524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9" name="Line 9"/>
          <p:cNvSpPr>
            <a:spLocks noChangeShapeType="1"/>
          </p:cNvSpPr>
          <p:nvPr/>
        </p:nvSpPr>
        <p:spPr bwMode="auto">
          <a:xfrm flipV="1">
            <a:off x="1371600" y="3657600"/>
            <a:ext cx="1524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0" name="Line 10"/>
          <p:cNvSpPr>
            <a:spLocks noChangeShapeType="1"/>
          </p:cNvSpPr>
          <p:nvPr/>
        </p:nvSpPr>
        <p:spPr bwMode="auto">
          <a:xfrm flipV="1">
            <a:off x="1371600" y="2438400"/>
            <a:ext cx="1524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1" name="Text Box 11"/>
          <p:cNvSpPr txBox="1">
            <a:spLocks noChangeArrowheads="1"/>
          </p:cNvSpPr>
          <p:nvPr/>
        </p:nvSpPr>
        <p:spPr bwMode="auto">
          <a:xfrm>
            <a:off x="1447800" y="12954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x</a:t>
            </a:r>
            <a:endParaRPr lang="en-US" altLang="en-US" sz="2800" baseline="-25000"/>
          </a:p>
        </p:txBody>
      </p:sp>
      <p:sp>
        <p:nvSpPr>
          <p:cNvPr id="30732" name="Text Box 12"/>
          <p:cNvSpPr txBox="1">
            <a:spLocks noChangeArrowheads="1"/>
          </p:cNvSpPr>
          <p:nvPr/>
        </p:nvSpPr>
        <p:spPr bwMode="auto">
          <a:xfrm>
            <a:off x="7162800" y="60960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t>t</a:t>
            </a:r>
            <a:endParaRPr lang="en-US" altLang="en-US" sz="2800" baseline="-25000"/>
          </a:p>
        </p:txBody>
      </p:sp>
      <p:sp>
        <p:nvSpPr>
          <p:cNvPr id="30733" name="Line 13"/>
          <p:cNvSpPr>
            <a:spLocks noChangeShapeType="1"/>
          </p:cNvSpPr>
          <p:nvPr/>
        </p:nvSpPr>
        <p:spPr bwMode="auto">
          <a:xfrm>
            <a:off x="1371600" y="2438400"/>
            <a:ext cx="5334000" cy="0"/>
          </a:xfrm>
          <a:prstGeom prst="line">
            <a:avLst/>
          </a:prstGeom>
          <a:noFill/>
          <a:ln w="317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4" name="Line 14"/>
          <p:cNvSpPr>
            <a:spLocks noChangeShapeType="1"/>
          </p:cNvSpPr>
          <p:nvPr/>
        </p:nvSpPr>
        <p:spPr bwMode="auto">
          <a:xfrm>
            <a:off x="1371600" y="5181600"/>
            <a:ext cx="5334000" cy="0"/>
          </a:xfrm>
          <a:prstGeom prst="line">
            <a:avLst/>
          </a:prstGeom>
          <a:noFill/>
          <a:ln w="317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5" name="Line 15"/>
          <p:cNvSpPr>
            <a:spLocks noChangeShapeType="1"/>
          </p:cNvSpPr>
          <p:nvPr/>
        </p:nvSpPr>
        <p:spPr bwMode="auto">
          <a:xfrm>
            <a:off x="1371600" y="3657600"/>
            <a:ext cx="5334000" cy="0"/>
          </a:xfrm>
          <a:prstGeom prst="line">
            <a:avLst/>
          </a:prstGeom>
          <a:noFill/>
          <a:ln w="317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6" name="Freeform 16"/>
          <p:cNvSpPr>
            <a:spLocks/>
          </p:cNvSpPr>
          <p:nvPr/>
        </p:nvSpPr>
        <p:spPr bwMode="auto">
          <a:xfrm>
            <a:off x="2133600" y="1905000"/>
            <a:ext cx="4572000" cy="3657600"/>
          </a:xfrm>
          <a:custGeom>
            <a:avLst/>
            <a:gdLst>
              <a:gd name="T0" fmla="*/ 0 w 2880"/>
              <a:gd name="T1" fmla="*/ 3657600 h 2304"/>
              <a:gd name="T2" fmla="*/ 2057400 w 2880"/>
              <a:gd name="T3" fmla="*/ 1524000 h 2304"/>
              <a:gd name="T4" fmla="*/ 4572000 w 2880"/>
              <a:gd name="T5" fmla="*/ 0 h 2304"/>
              <a:gd name="T6" fmla="*/ 0 60000 65536"/>
              <a:gd name="T7" fmla="*/ 0 60000 65536"/>
              <a:gd name="T8" fmla="*/ 0 60000 65536"/>
            </a:gdLst>
            <a:ahLst/>
            <a:cxnLst>
              <a:cxn ang="T6">
                <a:pos x="T0" y="T1"/>
              </a:cxn>
              <a:cxn ang="T7">
                <a:pos x="T2" y="T3"/>
              </a:cxn>
              <a:cxn ang="T8">
                <a:pos x="T4" y="T5"/>
              </a:cxn>
            </a:cxnLst>
            <a:rect l="0" t="0" r="r" b="b"/>
            <a:pathLst>
              <a:path w="2880" h="2304">
                <a:moveTo>
                  <a:pt x="0" y="2304"/>
                </a:moveTo>
                <a:cubicBezTo>
                  <a:pt x="408" y="1824"/>
                  <a:pt x="816" y="1344"/>
                  <a:pt x="1296" y="960"/>
                </a:cubicBezTo>
                <a:cubicBezTo>
                  <a:pt x="1776" y="576"/>
                  <a:pt x="2328" y="288"/>
                  <a:pt x="2880" y="0"/>
                </a:cubicBezTo>
              </a:path>
            </a:pathLst>
          </a:custGeom>
          <a:noFill/>
          <a:ln w="508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7" name="Line 18"/>
          <p:cNvSpPr>
            <a:spLocks noChangeShapeType="1"/>
          </p:cNvSpPr>
          <p:nvPr/>
        </p:nvSpPr>
        <p:spPr bwMode="auto">
          <a:xfrm flipV="1">
            <a:off x="3962400" y="3657600"/>
            <a:ext cx="0" cy="1752600"/>
          </a:xfrm>
          <a:prstGeom prst="line">
            <a:avLst/>
          </a:prstGeom>
          <a:noFill/>
          <a:ln w="31750">
            <a:solidFill>
              <a:schemeClr val="bg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8" name="Line 19"/>
          <p:cNvSpPr>
            <a:spLocks noChangeShapeType="1"/>
          </p:cNvSpPr>
          <p:nvPr/>
        </p:nvSpPr>
        <p:spPr bwMode="auto">
          <a:xfrm flipV="1">
            <a:off x="2514600" y="5181600"/>
            <a:ext cx="0" cy="1143000"/>
          </a:xfrm>
          <a:prstGeom prst="line">
            <a:avLst/>
          </a:prstGeom>
          <a:noFill/>
          <a:ln w="31750">
            <a:solidFill>
              <a:schemeClr val="bg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9" name="Text Box 20"/>
          <p:cNvSpPr txBox="1">
            <a:spLocks noChangeArrowheads="1"/>
          </p:cNvSpPr>
          <p:nvPr/>
        </p:nvSpPr>
        <p:spPr bwMode="auto">
          <a:xfrm>
            <a:off x="6705600" y="14620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chemeClr val="bg1"/>
                </a:solidFill>
              </a:rPr>
              <a:t>x</a:t>
            </a:r>
            <a:r>
              <a:rPr lang="en-US" altLang="en-US" sz="2800" baseline="-25000">
                <a:solidFill>
                  <a:schemeClr val="bg1"/>
                </a:solidFill>
              </a:rPr>
              <a:t>1</a:t>
            </a:r>
            <a:r>
              <a:rPr lang="en-US" altLang="en-US" sz="2800">
                <a:solidFill>
                  <a:schemeClr val="bg1"/>
                </a:solidFill>
              </a:rPr>
              <a:t>(t)</a:t>
            </a:r>
            <a:endParaRPr lang="en-US" altLang="en-US" sz="2800" baseline="-25000">
              <a:solidFill>
                <a:schemeClr val="bg1"/>
              </a:solidFill>
            </a:endParaRPr>
          </a:p>
        </p:txBody>
      </p:sp>
      <p:sp>
        <p:nvSpPr>
          <p:cNvPr id="30740" name="Line 21"/>
          <p:cNvSpPr>
            <a:spLocks noChangeShapeType="1"/>
          </p:cNvSpPr>
          <p:nvPr/>
        </p:nvSpPr>
        <p:spPr bwMode="auto">
          <a:xfrm>
            <a:off x="2514600" y="6248400"/>
            <a:ext cx="1447800" cy="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1" name="Text Box 27"/>
          <p:cNvSpPr txBox="1">
            <a:spLocks noChangeArrowheads="1"/>
          </p:cNvSpPr>
          <p:nvPr/>
        </p:nvSpPr>
        <p:spPr bwMode="auto">
          <a:xfrm>
            <a:off x="2895600" y="61864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chemeClr val="bg1"/>
                </a:solidFill>
              </a:rPr>
              <a:t>C</a:t>
            </a:r>
            <a:r>
              <a:rPr lang="en-US" altLang="en-US" sz="2800" baseline="-25000">
                <a:solidFill>
                  <a:schemeClr val="bg1"/>
                </a:solidFill>
              </a:rPr>
              <a:t>k,1</a:t>
            </a:r>
          </a:p>
        </p:txBody>
      </p:sp>
      <p:sp>
        <p:nvSpPr>
          <p:cNvPr id="30742" name="Freeform 29"/>
          <p:cNvSpPr>
            <a:spLocks/>
          </p:cNvSpPr>
          <p:nvPr/>
        </p:nvSpPr>
        <p:spPr bwMode="auto">
          <a:xfrm>
            <a:off x="2133600" y="2286000"/>
            <a:ext cx="4572000" cy="3657600"/>
          </a:xfrm>
          <a:custGeom>
            <a:avLst/>
            <a:gdLst>
              <a:gd name="T0" fmla="*/ 0 w 2880"/>
              <a:gd name="T1" fmla="*/ 3657600 h 2304"/>
              <a:gd name="T2" fmla="*/ 2057400 w 2880"/>
              <a:gd name="T3" fmla="*/ 1524000 h 2304"/>
              <a:gd name="T4" fmla="*/ 4572000 w 2880"/>
              <a:gd name="T5" fmla="*/ 0 h 2304"/>
              <a:gd name="T6" fmla="*/ 0 60000 65536"/>
              <a:gd name="T7" fmla="*/ 0 60000 65536"/>
              <a:gd name="T8" fmla="*/ 0 60000 65536"/>
            </a:gdLst>
            <a:ahLst/>
            <a:cxnLst>
              <a:cxn ang="T6">
                <a:pos x="T0" y="T1"/>
              </a:cxn>
              <a:cxn ang="T7">
                <a:pos x="T2" y="T3"/>
              </a:cxn>
              <a:cxn ang="T8">
                <a:pos x="T4" y="T5"/>
              </a:cxn>
            </a:cxnLst>
            <a:rect l="0" t="0" r="r" b="b"/>
            <a:pathLst>
              <a:path w="2880" h="2304">
                <a:moveTo>
                  <a:pt x="0" y="2304"/>
                </a:moveTo>
                <a:cubicBezTo>
                  <a:pt x="408" y="1824"/>
                  <a:pt x="816" y="1344"/>
                  <a:pt x="1296" y="960"/>
                </a:cubicBezTo>
                <a:cubicBezTo>
                  <a:pt x="1776" y="576"/>
                  <a:pt x="2328" y="288"/>
                  <a:pt x="2880" y="0"/>
                </a:cubicBezTo>
              </a:path>
            </a:pathLst>
          </a:custGeom>
          <a:noFill/>
          <a:ln w="508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3" name="Line 31"/>
          <p:cNvSpPr>
            <a:spLocks noChangeShapeType="1"/>
          </p:cNvSpPr>
          <p:nvPr/>
        </p:nvSpPr>
        <p:spPr bwMode="auto">
          <a:xfrm flipV="1">
            <a:off x="4419600" y="3657600"/>
            <a:ext cx="0" cy="2438400"/>
          </a:xfrm>
          <a:prstGeom prst="line">
            <a:avLst/>
          </a:prstGeom>
          <a:noFill/>
          <a:ln w="31750">
            <a:solidFill>
              <a:srgbClr val="00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4" name="Line 32"/>
          <p:cNvSpPr>
            <a:spLocks noChangeShapeType="1"/>
          </p:cNvSpPr>
          <p:nvPr/>
        </p:nvSpPr>
        <p:spPr bwMode="auto">
          <a:xfrm flipV="1">
            <a:off x="2819400" y="5181600"/>
            <a:ext cx="0" cy="914400"/>
          </a:xfrm>
          <a:prstGeom prst="line">
            <a:avLst/>
          </a:prstGeom>
          <a:noFill/>
          <a:ln w="31750">
            <a:solidFill>
              <a:srgbClr val="00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5" name="Line 33"/>
          <p:cNvSpPr>
            <a:spLocks noChangeShapeType="1"/>
          </p:cNvSpPr>
          <p:nvPr/>
        </p:nvSpPr>
        <p:spPr bwMode="auto">
          <a:xfrm>
            <a:off x="2819400" y="5943600"/>
            <a:ext cx="1600200" cy="0"/>
          </a:xfrm>
          <a:prstGeom prst="line">
            <a:avLst/>
          </a:prstGeom>
          <a:noFill/>
          <a:ln w="31750">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6" name="Text Box 35"/>
          <p:cNvSpPr txBox="1">
            <a:spLocks noChangeArrowheads="1"/>
          </p:cNvSpPr>
          <p:nvPr/>
        </p:nvSpPr>
        <p:spPr bwMode="auto">
          <a:xfrm>
            <a:off x="6705600" y="19812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rgbClr val="00FF00"/>
                </a:solidFill>
              </a:rPr>
              <a:t>x</a:t>
            </a:r>
            <a:r>
              <a:rPr lang="en-US" altLang="en-US" sz="2800" baseline="-25000">
                <a:solidFill>
                  <a:srgbClr val="00FF00"/>
                </a:solidFill>
              </a:rPr>
              <a:t>2</a:t>
            </a:r>
            <a:r>
              <a:rPr lang="en-US" altLang="en-US" sz="2800">
                <a:solidFill>
                  <a:srgbClr val="00FF00"/>
                </a:solidFill>
              </a:rPr>
              <a:t>(t)</a:t>
            </a:r>
            <a:endParaRPr lang="en-US" altLang="en-US" sz="2800" baseline="-25000">
              <a:solidFill>
                <a:srgbClr val="00FF00"/>
              </a:solidFill>
            </a:endParaRPr>
          </a:p>
        </p:txBody>
      </p:sp>
      <p:sp>
        <p:nvSpPr>
          <p:cNvPr id="30747" name="Text Box 36"/>
          <p:cNvSpPr txBox="1">
            <a:spLocks noChangeArrowheads="1"/>
          </p:cNvSpPr>
          <p:nvPr/>
        </p:nvSpPr>
        <p:spPr bwMode="auto">
          <a:xfrm>
            <a:off x="3200400" y="54102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rgbClr val="00FF00"/>
                </a:solidFill>
              </a:rPr>
              <a:t>C</a:t>
            </a:r>
            <a:r>
              <a:rPr lang="en-US" altLang="en-US" sz="2800" baseline="-25000">
                <a:solidFill>
                  <a:srgbClr val="00FF00"/>
                </a:solidFill>
              </a:rPr>
              <a:t>k,2</a:t>
            </a:r>
          </a:p>
        </p:txBody>
      </p:sp>
      <p:sp>
        <p:nvSpPr>
          <p:cNvPr id="30748" name="Line 39"/>
          <p:cNvSpPr>
            <a:spLocks noChangeShapeType="1"/>
          </p:cNvSpPr>
          <p:nvPr/>
        </p:nvSpPr>
        <p:spPr bwMode="auto">
          <a:xfrm>
            <a:off x="7620000" y="1905000"/>
            <a:ext cx="0" cy="381000"/>
          </a:xfrm>
          <a:prstGeom prst="line">
            <a:avLst/>
          </a:prstGeom>
          <a:noFill/>
          <a:ln w="508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9" name="Text Box 40"/>
          <p:cNvSpPr txBox="1">
            <a:spLocks noChangeArrowheads="1"/>
          </p:cNvSpPr>
          <p:nvPr/>
        </p:nvSpPr>
        <p:spPr bwMode="auto">
          <a:xfrm>
            <a:off x="7696200" y="176688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rgbClr val="00FF00"/>
                </a:solidFill>
                <a:sym typeface="Symbol" panose="05050102010706020507" pitchFamily="18" charset="2"/>
              </a:rPr>
              <a:t></a:t>
            </a:r>
          </a:p>
        </p:txBody>
      </p:sp>
      <p:sp>
        <p:nvSpPr>
          <p:cNvPr id="30750" name="Text Box 42"/>
          <p:cNvSpPr txBox="1">
            <a:spLocks noChangeArrowheads="1"/>
          </p:cNvSpPr>
          <p:nvPr/>
        </p:nvSpPr>
        <p:spPr bwMode="auto">
          <a:xfrm>
            <a:off x="3810000" y="626268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chemeClr val="bg1"/>
                </a:solidFill>
              </a:rPr>
              <a:t>t</a:t>
            </a:r>
            <a:r>
              <a:rPr lang="en-US" altLang="en-US" sz="2800" baseline="-25000">
                <a:solidFill>
                  <a:schemeClr val="bg1"/>
                </a:solidFill>
              </a:rPr>
              <a:t>k,1</a:t>
            </a:r>
          </a:p>
        </p:txBody>
      </p:sp>
      <p:sp>
        <p:nvSpPr>
          <p:cNvPr id="30751" name="Text Box 44"/>
          <p:cNvSpPr txBox="1">
            <a:spLocks noChangeArrowheads="1"/>
          </p:cNvSpPr>
          <p:nvPr/>
        </p:nvSpPr>
        <p:spPr bwMode="auto">
          <a:xfrm>
            <a:off x="4419600" y="55626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rgbClr val="00FF00"/>
                </a:solidFill>
              </a:rPr>
              <a:t>t</a:t>
            </a:r>
            <a:r>
              <a:rPr lang="en-US" altLang="en-US" sz="2800" baseline="-25000">
                <a:solidFill>
                  <a:srgbClr val="00FF00"/>
                </a:solidFill>
              </a:rPr>
              <a:t>k,2</a:t>
            </a:r>
          </a:p>
        </p:txBody>
      </p:sp>
      <p:sp>
        <p:nvSpPr>
          <p:cNvPr id="30752" name="Line 46"/>
          <p:cNvSpPr>
            <a:spLocks noChangeShapeType="1"/>
          </p:cNvSpPr>
          <p:nvPr/>
        </p:nvSpPr>
        <p:spPr bwMode="auto">
          <a:xfrm flipV="1">
            <a:off x="3962400" y="6096000"/>
            <a:ext cx="0" cy="22860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3" name="Text Box 49"/>
          <p:cNvSpPr txBox="1">
            <a:spLocks noChangeArrowheads="1"/>
          </p:cNvSpPr>
          <p:nvPr/>
        </p:nvSpPr>
        <p:spPr bwMode="auto">
          <a:xfrm>
            <a:off x="5257800" y="4129088"/>
            <a:ext cx="266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chemeClr val="bg1"/>
                </a:solidFill>
              </a:rPr>
              <a:t>x</a:t>
            </a:r>
            <a:r>
              <a:rPr lang="en-US" altLang="en-US" sz="2800" baseline="-25000">
                <a:solidFill>
                  <a:schemeClr val="bg1"/>
                </a:solidFill>
              </a:rPr>
              <a:t>2</a:t>
            </a:r>
            <a:r>
              <a:rPr lang="en-US" altLang="en-US" sz="2800">
                <a:solidFill>
                  <a:schemeClr val="bg1"/>
                </a:solidFill>
              </a:rPr>
              <a:t>(t) = x</a:t>
            </a:r>
            <a:r>
              <a:rPr lang="en-US" altLang="en-US" sz="2800" baseline="-25000">
                <a:solidFill>
                  <a:schemeClr val="bg1"/>
                </a:solidFill>
              </a:rPr>
              <a:t>1</a:t>
            </a:r>
            <a:r>
              <a:rPr lang="en-US" altLang="en-US" sz="2800">
                <a:solidFill>
                  <a:schemeClr val="bg1"/>
                </a:solidFill>
              </a:rPr>
              <a:t>(t) – </a:t>
            </a:r>
            <a:r>
              <a:rPr lang="en-US" altLang="en-US" sz="2800">
                <a:solidFill>
                  <a:schemeClr val="bg1"/>
                </a:solidFill>
                <a:sym typeface="Symbol" panose="05050102010706020507" pitchFamily="18" charset="2"/>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a:t>Purpose</a:t>
            </a:r>
          </a:p>
        </p:txBody>
      </p:sp>
      <p:sp>
        <p:nvSpPr>
          <p:cNvPr id="4099" name="Rectangle 3"/>
          <p:cNvSpPr>
            <a:spLocks noGrp="1" noChangeArrowheads="1"/>
          </p:cNvSpPr>
          <p:nvPr>
            <p:ph type="body" idx="1"/>
          </p:nvPr>
        </p:nvSpPr>
        <p:spPr/>
        <p:txBody>
          <a:bodyPr/>
          <a:lstStyle/>
          <a:p>
            <a:pPr eaLnBrk="1" hangingPunct="1"/>
            <a:r>
              <a:rPr lang="en-US" altLang="en-US" sz="3200"/>
              <a:t>Provide cost-effective high-accuracy SoC test solutions for AMS functionalities</a:t>
            </a:r>
          </a:p>
          <a:p>
            <a:pPr eaLnBrk="1" hangingPunct="1"/>
            <a:endParaRPr lang="en-US" altLang="en-US" sz="3200"/>
          </a:p>
          <a:p>
            <a:pPr lvl="1" eaLnBrk="1" hangingPunct="1"/>
            <a:r>
              <a:rPr lang="en-US" altLang="en-US"/>
              <a:t>ITRS identified as one of the four “most daunting SoC challenges”</a:t>
            </a:r>
          </a:p>
          <a:p>
            <a:pPr lvl="1" eaLnBrk="1" hangingPunct="1"/>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a:t>Stimulus Error Identification and </a:t>
            </a:r>
            <a:br>
              <a:rPr lang="en-US" altLang="en-US"/>
            </a:br>
            <a:r>
              <a:rPr lang="en-US" altLang="en-US"/>
              <a:t>Removal (SEIR) algorithm</a:t>
            </a:r>
          </a:p>
        </p:txBody>
      </p:sp>
      <p:graphicFrame>
        <p:nvGraphicFramePr>
          <p:cNvPr id="31747" name="Object 37"/>
          <p:cNvGraphicFramePr>
            <a:graphicFrameLocks noGrp="1"/>
          </p:cNvGraphicFramePr>
          <p:nvPr>
            <p:ph sz="half" idx="1"/>
            <p:extLst>
              <p:ext uri="{D42A27DB-BD31-4B8C-83A1-F6EECF244321}">
                <p14:modId xmlns:p14="http://schemas.microsoft.com/office/powerpoint/2010/main" val="3347033785"/>
              </p:ext>
            </p:extLst>
          </p:nvPr>
        </p:nvGraphicFramePr>
        <p:xfrm>
          <a:off x="228600" y="3581400"/>
          <a:ext cx="5091113" cy="785813"/>
        </p:xfrm>
        <a:graphic>
          <a:graphicData uri="http://schemas.openxmlformats.org/presentationml/2006/ole">
            <mc:AlternateContent xmlns:mc="http://schemas.openxmlformats.org/markup-compatibility/2006">
              <mc:Choice xmlns:v="urn:schemas-microsoft-com:vml" Requires="v">
                <p:oleObj name="Equation" r:id="rId3" imgW="2819374" imgH="381129" progId="Equation.3">
                  <p:embed/>
                </p:oleObj>
              </mc:Choice>
              <mc:Fallback>
                <p:oleObj name="Equation" r:id="rId3" imgW="2819374" imgH="381129" progId="Equation.3">
                  <p:embed/>
                  <p:pic>
                    <p:nvPicPr>
                      <p:cNvPr id="0" name="Object 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581400"/>
                        <a:ext cx="5091113" cy="785813"/>
                      </a:xfrm>
                      <a:prstGeom prst="rect">
                        <a:avLst/>
                      </a:prstGeom>
                      <a:solidFill>
                        <a:schemeClr val="bg1"/>
                      </a:solidFill>
                      <a:ln>
                        <a:noFill/>
                      </a:ln>
                      <a:effectLst/>
                    </p:spPr>
                  </p:pic>
                </p:oleObj>
              </mc:Fallback>
            </mc:AlternateContent>
          </a:graphicData>
        </a:graphic>
      </p:graphicFrame>
      <p:graphicFrame>
        <p:nvGraphicFramePr>
          <p:cNvPr id="31748" name="Object 42"/>
          <p:cNvGraphicFramePr>
            <a:graphicFrameLocks noGrp="1" noChangeAspect="1"/>
          </p:cNvGraphicFramePr>
          <p:nvPr>
            <p:ph sz="quarter" idx="2"/>
          </p:nvPr>
        </p:nvGraphicFramePr>
        <p:xfrm>
          <a:off x="4625975" y="4960938"/>
          <a:ext cx="658813" cy="506412"/>
        </p:xfrm>
        <a:graphic>
          <a:graphicData uri="http://schemas.openxmlformats.org/presentationml/2006/ole">
            <mc:AlternateContent xmlns:mc="http://schemas.openxmlformats.org/markup-compatibility/2006">
              <mc:Choice xmlns:v="urn:schemas-microsoft-com:vml" Requires="v">
                <p:oleObj name="Equation" r:id="rId5" imgW="323818" imgH="247599" progId="Equation.3">
                  <p:embed/>
                </p:oleObj>
              </mc:Choice>
              <mc:Fallback>
                <p:oleObj name="Equation" r:id="rId5" imgW="323818" imgH="247599" progId="Equation.3">
                  <p:embed/>
                  <p:pic>
                    <p:nvPicPr>
                      <p:cNvPr id="0" name="Object 42"/>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625975" y="4960938"/>
                        <a:ext cx="658813"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Rectangle 6"/>
          <p:cNvSpPr>
            <a:spLocks noChangeArrowheads="1"/>
          </p:cNvSpPr>
          <p:nvPr/>
        </p:nvSpPr>
        <p:spPr bwMode="auto">
          <a:xfrm>
            <a:off x="1676400" y="4994275"/>
            <a:ext cx="2438400" cy="984250"/>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a:solidFill>
                  <a:schemeClr val="bg1"/>
                </a:solidFill>
              </a:rPr>
              <a:t>Stimulus</a:t>
            </a:r>
            <a:br>
              <a:rPr lang="en-US" altLang="en-US" sz="2800">
                <a:solidFill>
                  <a:schemeClr val="bg1"/>
                </a:solidFill>
              </a:rPr>
            </a:br>
            <a:r>
              <a:rPr lang="en-US" altLang="en-US" sz="2800">
                <a:solidFill>
                  <a:schemeClr val="bg1"/>
                </a:solidFill>
              </a:rPr>
              <a:t>Identification</a:t>
            </a:r>
          </a:p>
        </p:txBody>
      </p:sp>
      <p:sp>
        <p:nvSpPr>
          <p:cNvPr id="31750" name="Line 9"/>
          <p:cNvSpPr>
            <a:spLocks noChangeShapeType="1"/>
          </p:cNvSpPr>
          <p:nvPr/>
        </p:nvSpPr>
        <p:spPr bwMode="auto">
          <a:xfrm>
            <a:off x="7467600" y="4953000"/>
            <a:ext cx="0" cy="381000"/>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1" name="Line 27"/>
          <p:cNvSpPr>
            <a:spLocks noChangeShapeType="1"/>
          </p:cNvSpPr>
          <p:nvPr/>
        </p:nvSpPr>
        <p:spPr bwMode="auto">
          <a:xfrm>
            <a:off x="2895600" y="4572000"/>
            <a:ext cx="0" cy="381000"/>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2" name="Rectangle 28"/>
          <p:cNvSpPr>
            <a:spLocks noChangeArrowheads="1"/>
          </p:cNvSpPr>
          <p:nvPr/>
        </p:nvSpPr>
        <p:spPr bwMode="auto">
          <a:xfrm>
            <a:off x="6400800" y="2130425"/>
            <a:ext cx="2133600" cy="984250"/>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a:solidFill>
                  <a:schemeClr val="bg1"/>
                </a:solidFill>
              </a:rPr>
              <a:t>Error</a:t>
            </a:r>
            <a:br>
              <a:rPr lang="en-US" altLang="en-US" sz="2800">
                <a:solidFill>
                  <a:schemeClr val="bg1"/>
                </a:solidFill>
              </a:rPr>
            </a:br>
            <a:r>
              <a:rPr lang="en-US" altLang="en-US" sz="2800">
                <a:solidFill>
                  <a:schemeClr val="bg1"/>
                </a:solidFill>
              </a:rPr>
              <a:t>Removal</a:t>
            </a:r>
          </a:p>
        </p:txBody>
      </p:sp>
      <p:sp>
        <p:nvSpPr>
          <p:cNvPr id="31753" name="Line 29"/>
          <p:cNvSpPr>
            <a:spLocks noChangeShapeType="1"/>
          </p:cNvSpPr>
          <p:nvPr/>
        </p:nvSpPr>
        <p:spPr bwMode="auto">
          <a:xfrm rot="5400000" flipV="1">
            <a:off x="5753100" y="1790700"/>
            <a:ext cx="304800" cy="990600"/>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 name="Line 30"/>
          <p:cNvSpPr>
            <a:spLocks noChangeShapeType="1"/>
          </p:cNvSpPr>
          <p:nvPr/>
        </p:nvSpPr>
        <p:spPr bwMode="auto">
          <a:xfrm rot="-5400000">
            <a:off x="6096000" y="2514600"/>
            <a:ext cx="0" cy="609600"/>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5" name="Line 31"/>
          <p:cNvSpPr>
            <a:spLocks noChangeShapeType="1"/>
          </p:cNvSpPr>
          <p:nvPr/>
        </p:nvSpPr>
        <p:spPr bwMode="auto">
          <a:xfrm rot="-5400000">
            <a:off x="4953000" y="4648200"/>
            <a:ext cx="0" cy="167640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6" name="Line 32"/>
          <p:cNvSpPr>
            <a:spLocks noChangeShapeType="1"/>
          </p:cNvSpPr>
          <p:nvPr/>
        </p:nvSpPr>
        <p:spPr bwMode="auto">
          <a:xfrm>
            <a:off x="5791200" y="2819400"/>
            <a:ext cx="0" cy="266700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7" name="Rectangle 33"/>
          <p:cNvSpPr>
            <a:spLocks noChangeArrowheads="1"/>
          </p:cNvSpPr>
          <p:nvPr/>
        </p:nvSpPr>
        <p:spPr bwMode="auto">
          <a:xfrm>
            <a:off x="6019800" y="3513138"/>
            <a:ext cx="2895600" cy="1411287"/>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a:solidFill>
                  <a:schemeClr val="bg1"/>
                </a:solidFill>
              </a:rPr>
              <a:t>Accurate</a:t>
            </a:r>
          </a:p>
          <a:p>
            <a:pPr algn="ctr"/>
            <a:r>
              <a:rPr lang="en-US" altLang="en-US" sz="2800">
                <a:solidFill>
                  <a:schemeClr val="bg1"/>
                </a:solidFill>
              </a:rPr>
              <a:t>ADC</a:t>
            </a:r>
          </a:p>
          <a:p>
            <a:pPr algn="ctr"/>
            <a:r>
              <a:rPr lang="en-US" altLang="en-US" sz="2800">
                <a:solidFill>
                  <a:schemeClr val="bg1"/>
                </a:solidFill>
              </a:rPr>
              <a:t>Characterization</a:t>
            </a:r>
          </a:p>
        </p:txBody>
      </p:sp>
      <p:sp>
        <p:nvSpPr>
          <p:cNvPr id="31758" name="Line 34"/>
          <p:cNvSpPr>
            <a:spLocks noChangeShapeType="1"/>
          </p:cNvSpPr>
          <p:nvPr/>
        </p:nvSpPr>
        <p:spPr bwMode="auto">
          <a:xfrm>
            <a:off x="7467600" y="3124200"/>
            <a:ext cx="0" cy="381000"/>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1759" name="Object 35"/>
          <p:cNvGraphicFramePr>
            <a:graphicFrameLocks/>
          </p:cNvGraphicFramePr>
          <p:nvPr>
            <p:extLst>
              <p:ext uri="{D42A27DB-BD31-4B8C-83A1-F6EECF244321}">
                <p14:modId xmlns:p14="http://schemas.microsoft.com/office/powerpoint/2010/main" val="3718342233"/>
              </p:ext>
            </p:extLst>
          </p:nvPr>
        </p:nvGraphicFramePr>
        <p:xfrm>
          <a:off x="212725" y="1728788"/>
          <a:ext cx="4816475" cy="785812"/>
        </p:xfrm>
        <a:graphic>
          <a:graphicData uri="http://schemas.openxmlformats.org/presentationml/2006/ole">
            <mc:AlternateContent xmlns:mc="http://schemas.openxmlformats.org/markup-compatibility/2006">
              <mc:Choice xmlns:v="urn:schemas-microsoft-com:vml" Requires="v">
                <p:oleObj name="Equation" r:id="rId7" imgW="2666910" imgH="381129" progId="Equation.3">
                  <p:embed/>
                </p:oleObj>
              </mc:Choice>
              <mc:Fallback>
                <p:oleObj name="Equation" r:id="rId7" imgW="2666910" imgH="381129" progId="Equation.3">
                  <p:embed/>
                  <p:pic>
                    <p:nvPicPr>
                      <p:cNvPr id="0" name="Object 3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725" y="1728788"/>
                        <a:ext cx="4816475" cy="785812"/>
                      </a:xfrm>
                      <a:prstGeom prst="rect">
                        <a:avLst/>
                      </a:prstGeom>
                      <a:solidFill>
                        <a:schemeClr val="bg1"/>
                      </a:solidFill>
                      <a:ln>
                        <a:solidFill>
                          <a:srgbClr val="0000CC"/>
                        </a:solidFill>
                      </a:ln>
                      <a:effectLst/>
                    </p:spPr>
                  </p:pic>
                </p:oleObj>
              </mc:Fallback>
            </mc:AlternateContent>
          </a:graphicData>
        </a:graphic>
      </p:graphicFrame>
      <p:graphicFrame>
        <p:nvGraphicFramePr>
          <p:cNvPr id="31760" name="Object 36"/>
          <p:cNvGraphicFramePr>
            <a:graphicFrameLocks/>
          </p:cNvGraphicFramePr>
          <p:nvPr>
            <p:extLst>
              <p:ext uri="{D42A27DB-BD31-4B8C-83A1-F6EECF244321}">
                <p14:modId xmlns:p14="http://schemas.microsoft.com/office/powerpoint/2010/main" val="1980726801"/>
              </p:ext>
            </p:extLst>
          </p:nvPr>
        </p:nvGraphicFramePr>
        <p:xfrm>
          <a:off x="204788" y="2643188"/>
          <a:ext cx="5357812" cy="785812"/>
        </p:xfrm>
        <a:graphic>
          <a:graphicData uri="http://schemas.openxmlformats.org/presentationml/2006/ole">
            <mc:AlternateContent xmlns:mc="http://schemas.openxmlformats.org/markup-compatibility/2006">
              <mc:Choice xmlns:v="urn:schemas-microsoft-com:vml" Requires="v">
                <p:oleObj name="Equation" r:id="rId9" imgW="2962394" imgH="381129" progId="Equation.3">
                  <p:embed/>
                </p:oleObj>
              </mc:Choice>
              <mc:Fallback>
                <p:oleObj name="Equation" r:id="rId9" imgW="2962394" imgH="381129" progId="Equation.3">
                  <p:embed/>
                  <p:pic>
                    <p:nvPicPr>
                      <p:cNvPr id="0" name="Object 3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788" y="2643188"/>
                        <a:ext cx="5357812" cy="785812"/>
                      </a:xfrm>
                      <a:prstGeom prst="rect">
                        <a:avLst/>
                      </a:prstGeom>
                      <a:solidFill>
                        <a:schemeClr val="bg1"/>
                      </a:solidFill>
                      <a:ln>
                        <a:noFill/>
                      </a:ln>
                      <a:effectLst/>
                    </p:spPr>
                  </p:pic>
                </p:oleObj>
              </mc:Fallback>
            </mc:AlternateContent>
          </a:graphicData>
        </a:graphic>
      </p:graphicFrame>
      <p:sp>
        <p:nvSpPr>
          <p:cNvPr id="31761" name="Line 39"/>
          <p:cNvSpPr>
            <a:spLocks noChangeShapeType="1"/>
          </p:cNvSpPr>
          <p:nvPr/>
        </p:nvSpPr>
        <p:spPr bwMode="auto">
          <a:xfrm rot="-5400000">
            <a:off x="2895600" y="838200"/>
            <a:ext cx="0" cy="533400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1762" name="Object 48"/>
          <p:cNvGraphicFramePr>
            <a:graphicFrameLocks noGrp="1" noChangeAspect="1"/>
          </p:cNvGraphicFramePr>
          <p:nvPr>
            <p:ph sz="quarter" idx="3"/>
          </p:nvPr>
        </p:nvGraphicFramePr>
        <p:xfrm>
          <a:off x="7232650" y="5321300"/>
          <a:ext cx="785813" cy="1063625"/>
        </p:xfrm>
        <a:graphic>
          <a:graphicData uri="http://schemas.openxmlformats.org/presentationml/2006/ole">
            <mc:AlternateContent xmlns:mc="http://schemas.openxmlformats.org/markup-compatibility/2006">
              <mc:Choice xmlns:v="urn:schemas-microsoft-com:vml" Requires="v">
                <p:oleObj name="Equation" r:id="rId11" imgW="381026" imgH="523849" progId="Equation.3">
                  <p:embed/>
                </p:oleObj>
              </mc:Choice>
              <mc:Fallback>
                <p:oleObj name="Equation" r:id="rId11" imgW="381026" imgH="523849" progId="Equation.3">
                  <p:embed/>
                  <p:pic>
                    <p:nvPicPr>
                      <p:cNvPr id="0" name="Object 4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7232650" y="5321300"/>
                        <a:ext cx="785813"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2" name="Ink 1">
                <a:extLst>
                  <a:ext uri="{FF2B5EF4-FFF2-40B4-BE49-F238E27FC236}">
                    <a16:creationId xmlns:a16="http://schemas.microsoft.com/office/drawing/2014/main" id="{A854B704-3850-02DC-7CBC-352702EE7E10}"/>
                  </a:ext>
                </a:extLst>
              </p14:cNvPr>
              <p14:cNvContentPartPr/>
              <p14:nvPr/>
            </p14:nvContentPartPr>
            <p14:xfrm>
              <a:off x="225720" y="3445560"/>
              <a:ext cx="5025600" cy="2444040"/>
            </p14:xfrm>
          </p:contentPart>
        </mc:Choice>
        <mc:Fallback>
          <p:pic>
            <p:nvPicPr>
              <p:cNvPr id="2" name="Ink 1">
                <a:extLst>
                  <a:ext uri="{FF2B5EF4-FFF2-40B4-BE49-F238E27FC236}">
                    <a16:creationId xmlns:a16="http://schemas.microsoft.com/office/drawing/2014/main" id="{A854B704-3850-02DC-7CBC-352702EE7E10}"/>
                  </a:ext>
                </a:extLst>
              </p:cNvPr>
              <p:cNvPicPr/>
              <p:nvPr/>
            </p:nvPicPr>
            <p:blipFill>
              <a:blip r:embed="rId14"/>
              <a:stretch>
                <a:fillRect/>
              </a:stretch>
            </p:blipFill>
            <p:spPr>
              <a:xfrm>
                <a:off x="216360" y="3436200"/>
                <a:ext cx="5044320" cy="2462760"/>
              </a:xfrm>
              <a:prstGeom prst="rect">
                <a:avLst/>
              </a:prstGeom>
            </p:spPr>
          </p:pic>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a:t>Some Details for SEIR Algorithm</a:t>
            </a:r>
          </a:p>
        </p:txBody>
      </p:sp>
      <p:sp>
        <p:nvSpPr>
          <p:cNvPr id="32771" name="Rectangle 3"/>
          <p:cNvSpPr>
            <a:spLocks noGrp="1" noChangeArrowheads="1"/>
          </p:cNvSpPr>
          <p:nvPr>
            <p:ph type="body" idx="1"/>
          </p:nvPr>
        </p:nvSpPr>
        <p:spPr>
          <a:xfrm>
            <a:off x="457200" y="1371600"/>
            <a:ext cx="8229600" cy="4525963"/>
          </a:xfrm>
        </p:spPr>
        <p:txBody>
          <a:bodyPr/>
          <a:lstStyle/>
          <a:p>
            <a:pPr eaLnBrk="1" hangingPunct="1"/>
            <a:r>
              <a:rPr lang="en-US" altLang="en-US"/>
              <a:t>Input nonlinearity parameterization</a:t>
            </a:r>
          </a:p>
          <a:p>
            <a:pPr eaLnBrk="1" hangingPunct="1">
              <a:buFontTx/>
              <a:buNone/>
            </a:pPr>
            <a:r>
              <a:rPr lang="en-US" altLang="en-US"/>
              <a:t>		F(t) = </a:t>
            </a:r>
            <a:r>
              <a:rPr lang="el-GR" altLang="en-US">
                <a:cs typeface="Arial" panose="020B0604020202020204" pitchFamily="34" charset="0"/>
              </a:rPr>
              <a:t>Σ</a:t>
            </a:r>
            <a:r>
              <a:rPr lang="en-US" altLang="en-US">
                <a:cs typeface="Arial" panose="020B0604020202020204" pitchFamily="34" charset="0"/>
              </a:rPr>
              <a:t>a</a:t>
            </a:r>
            <a:r>
              <a:rPr lang="en-US" altLang="en-US" baseline="-25000">
                <a:cs typeface="Arial" panose="020B0604020202020204" pitchFamily="34" charset="0"/>
              </a:rPr>
              <a:t>j</a:t>
            </a:r>
            <a:r>
              <a:rPr lang="en-US" altLang="en-US">
                <a:cs typeface="Arial" panose="020B0604020202020204" pitchFamily="34" charset="0"/>
              </a:rPr>
              <a:t>F</a:t>
            </a:r>
            <a:r>
              <a:rPr lang="en-US" altLang="en-US" baseline="-25000">
                <a:cs typeface="Arial" panose="020B0604020202020204" pitchFamily="34" charset="0"/>
              </a:rPr>
              <a:t>j</a:t>
            </a:r>
            <a:r>
              <a:rPr lang="en-US" altLang="en-US">
                <a:cs typeface="Arial" panose="020B0604020202020204" pitchFamily="34" charset="0"/>
              </a:rPr>
              <a:t>(t), 	j from 1 to M</a:t>
            </a:r>
          </a:p>
          <a:p>
            <a:pPr lvl="1" eaLnBrk="1" hangingPunct="1"/>
            <a:r>
              <a:rPr lang="en-US" altLang="en-US">
                <a:cs typeface="Arial" panose="020B0604020202020204" pitchFamily="34" charset="0"/>
              </a:rPr>
              <a:t>Sinusoidal basis functions</a:t>
            </a:r>
          </a:p>
          <a:p>
            <a:pPr lvl="1" eaLnBrk="1" hangingPunct="1">
              <a:buFontTx/>
              <a:buNone/>
            </a:pPr>
            <a:r>
              <a:rPr lang="en-US" altLang="en-US">
                <a:cs typeface="Arial" panose="020B0604020202020204" pitchFamily="34" charset="0"/>
              </a:rPr>
              <a:t>		F</a:t>
            </a:r>
            <a:r>
              <a:rPr lang="en-US" altLang="en-US" baseline="-25000">
                <a:cs typeface="Arial" panose="020B0604020202020204" pitchFamily="34" charset="0"/>
              </a:rPr>
              <a:t>j</a:t>
            </a:r>
            <a:r>
              <a:rPr lang="en-US" altLang="en-US">
                <a:cs typeface="Arial" panose="020B0604020202020204" pitchFamily="34" charset="0"/>
              </a:rPr>
              <a:t>(t) = sin(j</a:t>
            </a:r>
            <a:r>
              <a:rPr lang="el-GR" altLang="en-US">
                <a:cs typeface="Arial" panose="020B0604020202020204" pitchFamily="34" charset="0"/>
              </a:rPr>
              <a:t>π</a:t>
            </a:r>
            <a:r>
              <a:rPr lang="en-US" altLang="en-US">
                <a:cs typeface="Arial" panose="020B0604020202020204" pitchFamily="34" charset="0"/>
              </a:rPr>
              <a:t>t)</a:t>
            </a:r>
          </a:p>
          <a:p>
            <a:pPr lvl="1" eaLnBrk="1" hangingPunct="1"/>
            <a:r>
              <a:rPr lang="en-US" altLang="en-US">
                <a:cs typeface="Arial" panose="020B0604020202020204" pitchFamily="34" charset="0"/>
              </a:rPr>
              <a:t>Polynomial basis functions</a:t>
            </a:r>
          </a:p>
          <a:p>
            <a:pPr lvl="1" eaLnBrk="1" hangingPunct="1">
              <a:buFontTx/>
              <a:buNone/>
            </a:pPr>
            <a:r>
              <a:rPr lang="en-US" altLang="en-US">
                <a:cs typeface="Arial" panose="020B0604020202020204" pitchFamily="34" charset="0"/>
              </a:rPr>
              <a:t>		F</a:t>
            </a:r>
            <a:r>
              <a:rPr lang="en-US" altLang="en-US" baseline="-25000">
                <a:cs typeface="Arial" panose="020B0604020202020204" pitchFamily="34" charset="0"/>
              </a:rPr>
              <a:t>1</a:t>
            </a:r>
            <a:r>
              <a:rPr lang="en-US" altLang="en-US">
                <a:cs typeface="Arial" panose="020B0604020202020204" pitchFamily="34" charset="0"/>
              </a:rPr>
              <a:t>(t) = t(t </a:t>
            </a:r>
            <a:r>
              <a:rPr lang="en-US" altLang="en-US"/>
              <a:t>–</a:t>
            </a:r>
            <a:r>
              <a:rPr lang="en-US" altLang="en-US">
                <a:cs typeface="Arial" panose="020B0604020202020204" pitchFamily="34" charset="0"/>
              </a:rPr>
              <a:t> 1), F</a:t>
            </a:r>
            <a:r>
              <a:rPr lang="en-US" altLang="en-US" baseline="-25000">
                <a:cs typeface="Arial" panose="020B0604020202020204" pitchFamily="34" charset="0"/>
              </a:rPr>
              <a:t>2</a:t>
            </a:r>
            <a:r>
              <a:rPr lang="en-US" altLang="en-US">
                <a:cs typeface="Arial" panose="020B0604020202020204" pitchFamily="34" charset="0"/>
              </a:rPr>
              <a:t>(t)= t(t </a:t>
            </a:r>
            <a:r>
              <a:rPr lang="en-US" altLang="en-US"/>
              <a:t>–</a:t>
            </a:r>
            <a:r>
              <a:rPr lang="en-US" altLang="en-US">
                <a:cs typeface="Arial" panose="020B0604020202020204" pitchFamily="34" charset="0"/>
              </a:rPr>
              <a:t> 1)(t </a:t>
            </a:r>
            <a:r>
              <a:rPr lang="en-US" altLang="en-US"/>
              <a:t>–</a:t>
            </a:r>
            <a:r>
              <a:rPr lang="en-US" altLang="en-US">
                <a:cs typeface="Arial" panose="020B0604020202020204" pitchFamily="34" charset="0"/>
              </a:rPr>
              <a:t> 0.5) …</a:t>
            </a:r>
          </a:p>
          <a:p>
            <a:pPr eaLnBrk="1" hangingPunct="1"/>
            <a:r>
              <a:rPr lang="en-US" altLang="en-US"/>
              <a:t>Estimates of transition time</a:t>
            </a:r>
            <a:endParaRPr lang="en-US" altLang="en-US" baseline="-25000">
              <a:cs typeface="Arial" panose="020B0604020202020204" pitchFamily="34" charset="0"/>
            </a:endParaRPr>
          </a:p>
        </p:txBody>
      </p:sp>
      <p:graphicFrame>
        <p:nvGraphicFramePr>
          <p:cNvPr id="32772" name="Object 8"/>
          <p:cNvGraphicFramePr>
            <a:graphicFrameLocks noGrp="1" noChangeAspect="1"/>
          </p:cNvGraphicFramePr>
          <p:nvPr>
            <p:ph sz="half" idx="4294967295"/>
            <p:extLst>
              <p:ext uri="{D42A27DB-BD31-4B8C-83A1-F6EECF244321}">
                <p14:modId xmlns:p14="http://schemas.microsoft.com/office/powerpoint/2010/main" val="2155597543"/>
              </p:ext>
            </p:extLst>
          </p:nvPr>
        </p:nvGraphicFramePr>
        <p:xfrm>
          <a:off x="1455654" y="4953000"/>
          <a:ext cx="4948021" cy="747712"/>
        </p:xfrm>
        <a:graphic>
          <a:graphicData uri="http://schemas.openxmlformats.org/presentationml/2006/ole">
            <mc:AlternateContent xmlns:mc="http://schemas.openxmlformats.org/markup-compatibility/2006">
              <mc:Choice xmlns:v="urn:schemas-microsoft-com:vml" Requires="v">
                <p:oleObj name="Equation" r:id="rId2" imgW="2857320" imgH="431640" progId="Equation.DSMT4">
                  <p:embed/>
                </p:oleObj>
              </mc:Choice>
              <mc:Fallback>
                <p:oleObj name="Equation" r:id="rId2" imgW="2857320" imgH="431640" progId="Equation.DSMT4">
                  <p:embed/>
                  <p:pic>
                    <p:nvPicPr>
                      <p:cNvPr id="0" name="Object 8"/>
                      <p:cNvPicPr>
                        <a:picLocks noChangeAspect="1" noChangeArrowheads="1"/>
                      </p:cNvPicPr>
                      <p:nvPr/>
                    </p:nvPicPr>
                    <p:blipFill>
                      <a:blip r:embed="rId3"/>
                      <a:srcRect/>
                      <a:stretch>
                        <a:fillRect/>
                      </a:stretch>
                    </p:blipFill>
                    <p:spPr bwMode="auto">
                      <a:xfrm>
                        <a:off x="1455654" y="4953000"/>
                        <a:ext cx="4948021" cy="747712"/>
                      </a:xfrm>
                      <a:prstGeom prst="rect">
                        <a:avLst/>
                      </a:prstGeom>
                      <a:solidFill>
                        <a:schemeClr val="bg1"/>
                      </a:solidFill>
                      <a:ln>
                        <a:noFill/>
                      </a:ln>
                      <a:effectLst/>
                    </p:spPr>
                  </p:pic>
                </p:oleObj>
              </mc:Fallback>
            </mc:AlternateContent>
          </a:graphicData>
        </a:graphic>
      </p:graphicFrame>
      <p:graphicFrame>
        <p:nvGraphicFramePr>
          <p:cNvPr id="32773" name="Object 10"/>
          <p:cNvGraphicFramePr>
            <a:graphicFrameLocks noGrp="1" noChangeAspect="1"/>
          </p:cNvGraphicFramePr>
          <p:nvPr>
            <p:ph sz="half" idx="4294967295"/>
            <p:extLst>
              <p:ext uri="{D42A27DB-BD31-4B8C-83A1-F6EECF244321}">
                <p14:modId xmlns:p14="http://schemas.microsoft.com/office/powerpoint/2010/main" val="254268008"/>
              </p:ext>
            </p:extLst>
          </p:nvPr>
        </p:nvGraphicFramePr>
        <p:xfrm>
          <a:off x="1455654" y="5871744"/>
          <a:ext cx="2243138" cy="747713"/>
        </p:xfrm>
        <a:graphic>
          <a:graphicData uri="http://schemas.openxmlformats.org/presentationml/2006/ole">
            <mc:AlternateContent xmlns:mc="http://schemas.openxmlformats.org/markup-compatibility/2006">
              <mc:Choice xmlns:v="urn:schemas-microsoft-com:vml" Requires="v">
                <p:oleObj name="Equation" r:id="rId4" imgW="1295280" imgH="431640" progId="Equation.DSMT4">
                  <p:embed/>
                </p:oleObj>
              </mc:Choice>
              <mc:Fallback>
                <p:oleObj name="Equation" r:id="rId4" imgW="1295280" imgH="431640" progId="Equation.DSMT4">
                  <p:embed/>
                  <p:pic>
                    <p:nvPicPr>
                      <p:cNvPr id="0" name="Object 10"/>
                      <p:cNvPicPr>
                        <a:picLocks noChangeAspect="1" noChangeArrowheads="1"/>
                      </p:cNvPicPr>
                      <p:nvPr/>
                    </p:nvPicPr>
                    <p:blipFill>
                      <a:blip r:embed="rId5"/>
                      <a:srcRect/>
                      <a:stretch>
                        <a:fillRect/>
                      </a:stretch>
                    </p:blipFill>
                    <p:spPr bwMode="auto">
                      <a:xfrm>
                        <a:off x="1455654" y="5871744"/>
                        <a:ext cx="2243138" cy="747713"/>
                      </a:xfrm>
                      <a:prstGeom prst="rect">
                        <a:avLst/>
                      </a:prstGeom>
                      <a:solidFill>
                        <a:schemeClr val="bg1"/>
                      </a:solid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7280C3C4-4DEC-A7F9-B86F-C3E7870C0C02}"/>
                  </a:ext>
                </a:extLst>
              </p14:cNvPr>
              <p14:cNvContentPartPr/>
              <p14:nvPr/>
            </p14:nvContentPartPr>
            <p14:xfrm>
              <a:off x="2517120" y="2864160"/>
              <a:ext cx="6141240" cy="2490480"/>
            </p14:xfrm>
          </p:contentPart>
        </mc:Choice>
        <mc:Fallback>
          <p:pic>
            <p:nvPicPr>
              <p:cNvPr id="2" name="Ink 1">
                <a:extLst>
                  <a:ext uri="{FF2B5EF4-FFF2-40B4-BE49-F238E27FC236}">
                    <a16:creationId xmlns:a16="http://schemas.microsoft.com/office/drawing/2014/main" id="{7280C3C4-4DEC-A7F9-B86F-C3E7870C0C02}"/>
                  </a:ext>
                </a:extLst>
              </p:cNvPr>
              <p:cNvPicPr/>
              <p:nvPr/>
            </p:nvPicPr>
            <p:blipFill>
              <a:blip r:embed="rId7"/>
              <a:stretch>
                <a:fillRect/>
              </a:stretch>
            </p:blipFill>
            <p:spPr>
              <a:xfrm>
                <a:off x="2507760" y="2854800"/>
                <a:ext cx="6159960" cy="2509200"/>
              </a:xfrm>
              <a:prstGeom prst="rect">
                <a:avLst/>
              </a:prstGeom>
            </p:spPr>
          </p:pic>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a:t>Some Details for SEIR Algorithm</a:t>
            </a:r>
          </a:p>
        </p:txBody>
      </p:sp>
      <p:sp>
        <p:nvSpPr>
          <p:cNvPr id="33795" name="Rectangle 3"/>
          <p:cNvSpPr>
            <a:spLocks noGrp="1" noChangeArrowheads="1"/>
          </p:cNvSpPr>
          <p:nvPr>
            <p:ph type="body" idx="1"/>
          </p:nvPr>
        </p:nvSpPr>
        <p:spPr>
          <a:xfrm>
            <a:off x="457200" y="1371600"/>
            <a:ext cx="8229600" cy="4525963"/>
          </a:xfrm>
        </p:spPr>
        <p:txBody>
          <a:bodyPr/>
          <a:lstStyle/>
          <a:p>
            <a:pPr eaLnBrk="1" hangingPunct="1"/>
            <a:r>
              <a:rPr lang="en-US" altLang="en-US" sz="2400">
                <a:cs typeface="Arial" panose="020B0604020202020204" pitchFamily="34" charset="0"/>
              </a:rPr>
              <a:t>Estimates of transition point</a:t>
            </a:r>
          </a:p>
          <a:p>
            <a:pPr eaLnBrk="1" hangingPunct="1">
              <a:buFontTx/>
              <a:buNone/>
            </a:pPr>
            <a:r>
              <a:rPr lang="en-US" altLang="en-US" sz="2400">
                <a:cs typeface="Arial" panose="020B0604020202020204" pitchFamily="34" charset="0"/>
              </a:rPr>
              <a:t>		</a:t>
            </a:r>
            <a:r>
              <a:rPr lang="en-US" altLang="en-US" sz="2400"/>
              <a:t>T</a:t>
            </a:r>
            <a:r>
              <a:rPr lang="en-US" altLang="en-US" sz="2400" baseline="-25000"/>
              <a:t>k </a:t>
            </a:r>
            <a:r>
              <a:rPr lang="en-US" altLang="en-US" sz="2400"/>
              <a:t>= x</a:t>
            </a:r>
            <a:r>
              <a:rPr lang="en-US" altLang="en-US" sz="2400" baseline="-25000"/>
              <a:t>1</a:t>
            </a:r>
            <a:r>
              <a:rPr lang="en-US" altLang="en-US" sz="2400"/>
              <a:t>(t</a:t>
            </a:r>
            <a:r>
              <a:rPr lang="en-US" altLang="en-US" sz="2400" baseline="-25000"/>
              <a:t>k,1</a:t>
            </a:r>
            <a:r>
              <a:rPr lang="en-US" altLang="en-US" sz="2400"/>
              <a:t>) = (T</a:t>
            </a:r>
            <a:r>
              <a:rPr lang="en-US" altLang="en-US" sz="2400" baseline="-25000"/>
              <a:t>N-2</a:t>
            </a:r>
            <a:r>
              <a:rPr lang="en-US" altLang="en-US" sz="2400"/>
              <a:t> – T</a:t>
            </a:r>
            <a:r>
              <a:rPr lang="en-US" altLang="en-US" sz="2400" baseline="-25000"/>
              <a:t>0</a:t>
            </a:r>
            <a:r>
              <a:rPr lang="en-US" altLang="en-US" sz="2400"/>
              <a:t>)t</a:t>
            </a:r>
            <a:r>
              <a:rPr lang="en-US" altLang="en-US" sz="2400" baseline="-25000"/>
              <a:t>k,1</a:t>
            </a:r>
            <a:r>
              <a:rPr lang="en-US" altLang="en-US" sz="2400"/>
              <a:t> + </a:t>
            </a:r>
            <a:r>
              <a:rPr lang="el-GR" altLang="en-US" sz="2400">
                <a:cs typeface="Arial" panose="020B0604020202020204" pitchFamily="34" charset="0"/>
              </a:rPr>
              <a:t>Σ</a:t>
            </a:r>
            <a:r>
              <a:rPr lang="en-US" altLang="en-US" sz="2400">
                <a:cs typeface="Arial" panose="020B0604020202020204" pitchFamily="34" charset="0"/>
              </a:rPr>
              <a:t>a</a:t>
            </a:r>
            <a:r>
              <a:rPr lang="en-US" altLang="en-US" sz="2400" baseline="-25000">
                <a:cs typeface="Arial" panose="020B0604020202020204" pitchFamily="34" charset="0"/>
              </a:rPr>
              <a:t>j</a:t>
            </a:r>
            <a:r>
              <a:rPr lang="en-US" altLang="en-US" sz="2400">
                <a:cs typeface="Arial" panose="020B0604020202020204" pitchFamily="34" charset="0"/>
              </a:rPr>
              <a:t>F</a:t>
            </a:r>
            <a:r>
              <a:rPr lang="en-US" altLang="en-US" sz="2400" baseline="-25000">
                <a:cs typeface="Arial" panose="020B0604020202020204" pitchFamily="34" charset="0"/>
              </a:rPr>
              <a:t>j</a:t>
            </a:r>
            <a:r>
              <a:rPr lang="en-US" altLang="en-US" sz="2400">
                <a:cs typeface="Arial" panose="020B0604020202020204" pitchFamily="34" charset="0"/>
              </a:rPr>
              <a:t>(</a:t>
            </a:r>
            <a:r>
              <a:rPr lang="en-US" altLang="en-US" sz="2400"/>
              <a:t>t</a:t>
            </a:r>
            <a:r>
              <a:rPr lang="en-US" altLang="en-US" sz="2400" baseline="-25000"/>
              <a:t>k,1</a:t>
            </a:r>
            <a:r>
              <a:rPr lang="en-US" altLang="en-US" sz="2400"/>
              <a:t>) + T</a:t>
            </a:r>
            <a:r>
              <a:rPr lang="en-US" altLang="en-US" sz="2400" baseline="-25000"/>
              <a:t>0</a:t>
            </a:r>
            <a:endParaRPr lang="en-US" altLang="en-US" sz="2400"/>
          </a:p>
          <a:p>
            <a:pPr eaLnBrk="1" hangingPunct="1">
              <a:buFontTx/>
              <a:buNone/>
            </a:pPr>
            <a:r>
              <a:rPr lang="en-US" altLang="en-US" sz="2400"/>
              <a:t>		T</a:t>
            </a:r>
            <a:r>
              <a:rPr lang="en-US" altLang="en-US" sz="2400" baseline="-25000"/>
              <a:t>k </a:t>
            </a:r>
            <a:r>
              <a:rPr lang="en-US" altLang="en-US" sz="2400"/>
              <a:t>= x</a:t>
            </a:r>
            <a:r>
              <a:rPr lang="en-US" altLang="en-US" sz="2400" baseline="-25000"/>
              <a:t>2</a:t>
            </a:r>
            <a:r>
              <a:rPr lang="en-US" altLang="en-US" sz="2400"/>
              <a:t>(t</a:t>
            </a:r>
            <a:r>
              <a:rPr lang="en-US" altLang="en-US" sz="2400" baseline="-25000"/>
              <a:t>k,2</a:t>
            </a:r>
            <a:r>
              <a:rPr lang="en-US" altLang="en-US" sz="2400"/>
              <a:t>) = (T</a:t>
            </a:r>
            <a:r>
              <a:rPr lang="en-US" altLang="en-US" sz="2400" baseline="-25000"/>
              <a:t>N-2</a:t>
            </a:r>
            <a:r>
              <a:rPr lang="en-US" altLang="en-US" sz="2400"/>
              <a:t> – T</a:t>
            </a:r>
            <a:r>
              <a:rPr lang="en-US" altLang="en-US" sz="2400" baseline="-25000"/>
              <a:t>0</a:t>
            </a:r>
            <a:r>
              <a:rPr lang="en-US" altLang="en-US" sz="2400"/>
              <a:t>)t</a:t>
            </a:r>
            <a:r>
              <a:rPr lang="en-US" altLang="en-US" sz="2400" baseline="-25000"/>
              <a:t>k,2</a:t>
            </a:r>
            <a:r>
              <a:rPr lang="en-US" altLang="en-US" sz="2400"/>
              <a:t> + </a:t>
            </a:r>
            <a:r>
              <a:rPr lang="el-GR" altLang="en-US" sz="2400">
                <a:cs typeface="Arial" panose="020B0604020202020204" pitchFamily="34" charset="0"/>
              </a:rPr>
              <a:t>Σ</a:t>
            </a:r>
            <a:r>
              <a:rPr lang="en-US" altLang="en-US" sz="2400">
                <a:cs typeface="Arial" panose="020B0604020202020204" pitchFamily="34" charset="0"/>
              </a:rPr>
              <a:t>a</a:t>
            </a:r>
            <a:r>
              <a:rPr lang="en-US" altLang="en-US" sz="2400" baseline="-25000">
                <a:cs typeface="Arial" panose="020B0604020202020204" pitchFamily="34" charset="0"/>
              </a:rPr>
              <a:t>j</a:t>
            </a:r>
            <a:r>
              <a:rPr lang="en-US" altLang="en-US" sz="2400">
                <a:cs typeface="Arial" panose="020B0604020202020204" pitchFamily="34" charset="0"/>
              </a:rPr>
              <a:t>F</a:t>
            </a:r>
            <a:r>
              <a:rPr lang="en-US" altLang="en-US" sz="2400" baseline="-25000">
                <a:cs typeface="Arial" panose="020B0604020202020204" pitchFamily="34" charset="0"/>
              </a:rPr>
              <a:t>j</a:t>
            </a:r>
            <a:r>
              <a:rPr lang="en-US" altLang="en-US" sz="2400">
                <a:cs typeface="Arial" panose="020B0604020202020204" pitchFamily="34" charset="0"/>
              </a:rPr>
              <a:t>(</a:t>
            </a:r>
            <a:r>
              <a:rPr lang="en-US" altLang="en-US" sz="2400"/>
              <a:t>t</a:t>
            </a:r>
            <a:r>
              <a:rPr lang="en-US" altLang="en-US" sz="2400" baseline="-25000"/>
              <a:t>k,2</a:t>
            </a:r>
            <a:r>
              <a:rPr lang="en-US" altLang="en-US" sz="2400"/>
              <a:t>) + T</a:t>
            </a:r>
            <a:r>
              <a:rPr lang="en-US" altLang="en-US" sz="2400" baseline="-25000"/>
              <a:t>0 </a:t>
            </a:r>
            <a:r>
              <a:rPr lang="en-US" altLang="en-US" sz="2400"/>
              <a:t>– </a:t>
            </a:r>
            <a:r>
              <a:rPr lang="en-US" altLang="en-US" sz="2400">
                <a:sym typeface="Symbol" panose="05050102010706020507" pitchFamily="18" charset="2"/>
              </a:rPr>
              <a:t></a:t>
            </a:r>
            <a:endParaRPr lang="en-US" altLang="en-US" sz="2400">
              <a:cs typeface="Arial" panose="020B0604020202020204" pitchFamily="34" charset="0"/>
              <a:sym typeface="Symbol" panose="05050102010706020507" pitchFamily="18" charset="2"/>
            </a:endParaRPr>
          </a:p>
          <a:p>
            <a:pPr eaLnBrk="1" hangingPunct="1"/>
            <a:r>
              <a:rPr lang="en-US" altLang="en-US" sz="2400">
                <a:cs typeface="Arial" panose="020B0604020202020204" pitchFamily="34" charset="0"/>
              </a:rPr>
              <a:t>Equating two estimates</a:t>
            </a:r>
          </a:p>
          <a:p>
            <a:pPr eaLnBrk="1" hangingPunct="1">
              <a:buFontTx/>
              <a:buNone/>
            </a:pPr>
            <a:r>
              <a:rPr lang="en-US" altLang="en-US" sz="2400">
                <a:cs typeface="Arial" panose="020B0604020202020204" pitchFamily="34" charset="0"/>
              </a:rPr>
              <a:t>	</a:t>
            </a:r>
            <a:r>
              <a:rPr lang="en-US" altLang="en-US" sz="2400"/>
              <a:t>(T</a:t>
            </a:r>
            <a:r>
              <a:rPr lang="en-US" altLang="en-US" sz="2400" baseline="-25000"/>
              <a:t>N-2</a:t>
            </a:r>
            <a:r>
              <a:rPr lang="en-US" altLang="en-US" sz="2400"/>
              <a:t> – T</a:t>
            </a:r>
            <a:r>
              <a:rPr lang="en-US" altLang="en-US" sz="2400" baseline="-25000"/>
              <a:t>0</a:t>
            </a:r>
            <a:r>
              <a:rPr lang="en-US" altLang="en-US" sz="2400"/>
              <a:t>)t</a:t>
            </a:r>
            <a:r>
              <a:rPr lang="en-US" altLang="en-US" sz="2400" baseline="-25000"/>
              <a:t>k,1 </a:t>
            </a:r>
            <a:r>
              <a:rPr lang="en-US" altLang="en-US" sz="2400"/>
              <a:t>+ </a:t>
            </a:r>
            <a:r>
              <a:rPr lang="el-GR" altLang="en-US" sz="2400">
                <a:cs typeface="Arial" panose="020B0604020202020204" pitchFamily="34" charset="0"/>
              </a:rPr>
              <a:t>Σ</a:t>
            </a:r>
            <a:r>
              <a:rPr lang="en-US" altLang="en-US" sz="2400">
                <a:cs typeface="Arial" panose="020B0604020202020204" pitchFamily="34" charset="0"/>
              </a:rPr>
              <a:t>a</a:t>
            </a:r>
            <a:r>
              <a:rPr lang="en-US" altLang="en-US" sz="2400" baseline="-25000">
                <a:cs typeface="Arial" panose="020B0604020202020204" pitchFamily="34" charset="0"/>
              </a:rPr>
              <a:t>j</a:t>
            </a:r>
            <a:r>
              <a:rPr lang="en-US" altLang="en-US" sz="2400">
                <a:cs typeface="Arial" panose="020B0604020202020204" pitchFamily="34" charset="0"/>
              </a:rPr>
              <a:t>F</a:t>
            </a:r>
            <a:r>
              <a:rPr lang="en-US" altLang="en-US" sz="2400" baseline="-25000">
                <a:cs typeface="Arial" panose="020B0604020202020204" pitchFamily="34" charset="0"/>
              </a:rPr>
              <a:t>j</a:t>
            </a:r>
            <a:r>
              <a:rPr lang="en-US" altLang="en-US" sz="2400">
                <a:cs typeface="Arial" panose="020B0604020202020204" pitchFamily="34" charset="0"/>
              </a:rPr>
              <a:t>(</a:t>
            </a:r>
            <a:r>
              <a:rPr lang="en-US" altLang="en-US" sz="2400"/>
              <a:t>t</a:t>
            </a:r>
            <a:r>
              <a:rPr lang="en-US" altLang="en-US" sz="2400" baseline="-25000"/>
              <a:t>k,1 </a:t>
            </a:r>
            <a:r>
              <a:rPr lang="en-US" altLang="en-US" sz="2400">
                <a:cs typeface="Arial" panose="020B0604020202020204" pitchFamily="34" charset="0"/>
              </a:rPr>
              <a:t>) = </a:t>
            </a:r>
            <a:r>
              <a:rPr lang="en-US" altLang="en-US" sz="2400"/>
              <a:t>(T</a:t>
            </a:r>
            <a:r>
              <a:rPr lang="en-US" altLang="en-US" sz="2400" baseline="-25000"/>
              <a:t>N-2</a:t>
            </a:r>
            <a:r>
              <a:rPr lang="en-US" altLang="en-US" sz="2400"/>
              <a:t> – T</a:t>
            </a:r>
            <a:r>
              <a:rPr lang="en-US" altLang="en-US" sz="2400" baseline="-25000"/>
              <a:t>0</a:t>
            </a:r>
            <a:r>
              <a:rPr lang="en-US" altLang="en-US" sz="2400"/>
              <a:t>)t</a:t>
            </a:r>
            <a:r>
              <a:rPr lang="en-US" altLang="en-US" sz="2400" baseline="-25000"/>
              <a:t>k,2 </a:t>
            </a:r>
            <a:r>
              <a:rPr lang="en-US" altLang="en-US" sz="2400"/>
              <a:t>+ </a:t>
            </a:r>
            <a:r>
              <a:rPr lang="el-GR" altLang="en-US" sz="2400">
                <a:cs typeface="Arial" panose="020B0604020202020204" pitchFamily="34" charset="0"/>
              </a:rPr>
              <a:t>Σ</a:t>
            </a:r>
            <a:r>
              <a:rPr lang="en-US" altLang="en-US" sz="2400">
                <a:cs typeface="Arial" panose="020B0604020202020204" pitchFamily="34" charset="0"/>
              </a:rPr>
              <a:t>a</a:t>
            </a:r>
            <a:r>
              <a:rPr lang="en-US" altLang="en-US" sz="2400" baseline="-25000">
                <a:cs typeface="Arial" panose="020B0604020202020204" pitchFamily="34" charset="0"/>
              </a:rPr>
              <a:t>j</a:t>
            </a:r>
            <a:r>
              <a:rPr lang="en-US" altLang="en-US" sz="2400">
                <a:cs typeface="Arial" panose="020B0604020202020204" pitchFamily="34" charset="0"/>
              </a:rPr>
              <a:t>F</a:t>
            </a:r>
            <a:r>
              <a:rPr lang="en-US" altLang="en-US" sz="2400" baseline="-25000">
                <a:cs typeface="Arial" panose="020B0604020202020204" pitchFamily="34" charset="0"/>
              </a:rPr>
              <a:t>j</a:t>
            </a:r>
            <a:r>
              <a:rPr lang="en-US" altLang="en-US" sz="2400">
                <a:cs typeface="Arial" panose="020B0604020202020204" pitchFamily="34" charset="0"/>
              </a:rPr>
              <a:t>(</a:t>
            </a:r>
            <a:r>
              <a:rPr lang="en-US" altLang="en-US" sz="2400"/>
              <a:t>t</a:t>
            </a:r>
            <a:r>
              <a:rPr lang="en-US" altLang="en-US" sz="2400" baseline="-25000"/>
              <a:t>k,2 </a:t>
            </a:r>
            <a:r>
              <a:rPr lang="en-US" altLang="en-US" sz="2400">
                <a:cs typeface="Arial" panose="020B0604020202020204" pitchFamily="34" charset="0"/>
              </a:rPr>
              <a:t>) – </a:t>
            </a:r>
            <a:r>
              <a:rPr lang="en-US" altLang="en-US" sz="2400">
                <a:sym typeface="Symbol" panose="05050102010706020507" pitchFamily="18" charset="2"/>
              </a:rPr>
              <a:t></a:t>
            </a:r>
            <a:endParaRPr lang="en-US" altLang="en-US" sz="2400">
              <a:cs typeface="Arial" panose="020B0604020202020204" pitchFamily="34" charset="0"/>
            </a:endParaRPr>
          </a:p>
          <a:p>
            <a:pPr eaLnBrk="1" hangingPunct="1"/>
            <a:r>
              <a:rPr lang="en-US" altLang="en-US" sz="2400">
                <a:cs typeface="Arial" panose="020B0604020202020204" pitchFamily="34" charset="0"/>
              </a:rPr>
              <a:t>Least Squares estimation using LSB as a unit </a:t>
            </a:r>
          </a:p>
          <a:p>
            <a:pPr eaLnBrk="1" hangingPunct="1">
              <a:buFontTx/>
              <a:buNone/>
            </a:pPr>
            <a:r>
              <a:rPr lang="en-US" altLang="en-US" sz="2400"/>
              <a:t>		{a’</a:t>
            </a:r>
            <a:r>
              <a:rPr lang="en-US" altLang="en-US" sz="2400" baseline="-25000"/>
              <a:t>j</a:t>
            </a:r>
            <a:r>
              <a:rPr lang="en-US" altLang="en-US" sz="2400"/>
              <a:t>, j=1, 2… M, </a:t>
            </a:r>
            <a:r>
              <a:rPr lang="en-US" altLang="en-US" sz="2400">
                <a:sym typeface="Symbol" panose="05050102010706020507" pitchFamily="18" charset="2"/>
              </a:rPr>
              <a:t>’</a:t>
            </a:r>
            <a:r>
              <a:rPr lang="en-US" altLang="en-US" sz="2400"/>
              <a:t>}</a:t>
            </a:r>
          </a:p>
          <a:p>
            <a:pPr eaLnBrk="1" hangingPunct="1">
              <a:buFontTx/>
              <a:buNone/>
            </a:pPr>
            <a:r>
              <a:rPr lang="en-US" altLang="en-US" sz="2400"/>
              <a:t>	= arg min{</a:t>
            </a:r>
            <a:r>
              <a:rPr lang="el-GR" altLang="en-US" sz="2400">
                <a:cs typeface="Arial" panose="020B0604020202020204" pitchFamily="34" charset="0"/>
              </a:rPr>
              <a:t>Σ</a:t>
            </a:r>
            <a:r>
              <a:rPr lang="en-US" altLang="en-US" sz="2400">
                <a:cs typeface="Arial" panose="020B0604020202020204" pitchFamily="34" charset="0"/>
              </a:rPr>
              <a:t>[(N-2)(</a:t>
            </a:r>
            <a:r>
              <a:rPr lang="en-US" altLang="en-US" sz="2400"/>
              <a:t>t</a:t>
            </a:r>
            <a:r>
              <a:rPr lang="en-US" altLang="en-US" sz="2400" baseline="-25000"/>
              <a:t>k,1</a:t>
            </a:r>
            <a:r>
              <a:rPr lang="en-US" altLang="en-US" sz="2400">
                <a:cs typeface="Arial" panose="020B0604020202020204" pitchFamily="34" charset="0"/>
              </a:rPr>
              <a:t> – </a:t>
            </a:r>
            <a:r>
              <a:rPr lang="en-US" altLang="en-US" sz="2400"/>
              <a:t>t</a:t>
            </a:r>
            <a:r>
              <a:rPr lang="en-US" altLang="en-US" sz="2400" baseline="-25000"/>
              <a:t>k,2</a:t>
            </a:r>
            <a:r>
              <a:rPr lang="en-US" altLang="en-US" sz="2400">
                <a:cs typeface="Arial" panose="020B0604020202020204" pitchFamily="34" charset="0"/>
              </a:rPr>
              <a:t>) + </a:t>
            </a:r>
            <a:r>
              <a:rPr lang="el-GR" altLang="en-US" sz="2400">
                <a:cs typeface="Arial" panose="020B0604020202020204" pitchFamily="34" charset="0"/>
              </a:rPr>
              <a:t>Σ</a:t>
            </a:r>
            <a:r>
              <a:rPr lang="en-US" altLang="en-US" sz="2400">
                <a:cs typeface="Arial" panose="020B0604020202020204" pitchFamily="34" charset="0"/>
              </a:rPr>
              <a:t>a</a:t>
            </a:r>
            <a:r>
              <a:rPr lang="en-US" altLang="en-US" sz="2400" baseline="-25000">
                <a:cs typeface="Arial" panose="020B0604020202020204" pitchFamily="34" charset="0"/>
              </a:rPr>
              <a:t>j</a:t>
            </a:r>
            <a:r>
              <a:rPr lang="en-US" altLang="en-US" sz="2400">
                <a:cs typeface="Arial" panose="020B0604020202020204" pitchFamily="34" charset="0"/>
              </a:rPr>
              <a:t>(F</a:t>
            </a:r>
            <a:r>
              <a:rPr lang="en-US" altLang="en-US" sz="2400" baseline="-25000">
                <a:cs typeface="Arial" panose="020B0604020202020204" pitchFamily="34" charset="0"/>
              </a:rPr>
              <a:t>j</a:t>
            </a:r>
            <a:r>
              <a:rPr lang="en-US" altLang="en-US" sz="2400">
                <a:cs typeface="Arial" panose="020B0604020202020204" pitchFamily="34" charset="0"/>
              </a:rPr>
              <a:t>(</a:t>
            </a:r>
            <a:r>
              <a:rPr lang="en-US" altLang="en-US" sz="2400"/>
              <a:t>t</a:t>
            </a:r>
            <a:r>
              <a:rPr lang="en-US" altLang="en-US" sz="2400" baseline="-25000"/>
              <a:t>k,1</a:t>
            </a:r>
            <a:r>
              <a:rPr lang="en-US" altLang="en-US" sz="2400">
                <a:cs typeface="Arial" panose="020B0604020202020204" pitchFamily="34" charset="0"/>
              </a:rPr>
              <a:t>) – F</a:t>
            </a:r>
            <a:r>
              <a:rPr lang="en-US" altLang="en-US" sz="2400" baseline="-25000">
                <a:cs typeface="Arial" panose="020B0604020202020204" pitchFamily="34" charset="0"/>
              </a:rPr>
              <a:t>j</a:t>
            </a:r>
            <a:r>
              <a:rPr lang="en-US" altLang="en-US" sz="2400">
                <a:cs typeface="Arial" panose="020B0604020202020204" pitchFamily="34" charset="0"/>
              </a:rPr>
              <a:t>(</a:t>
            </a:r>
            <a:r>
              <a:rPr lang="en-US" altLang="en-US" sz="2400"/>
              <a:t>t</a:t>
            </a:r>
            <a:r>
              <a:rPr lang="en-US" altLang="en-US" sz="2400" baseline="-25000"/>
              <a:t>k,2</a:t>
            </a:r>
            <a:r>
              <a:rPr lang="en-US" altLang="en-US" sz="2400">
                <a:cs typeface="Arial" panose="020B0604020202020204" pitchFamily="34" charset="0"/>
              </a:rPr>
              <a:t>))+</a:t>
            </a:r>
            <a:r>
              <a:rPr lang="en-US" altLang="en-US" sz="2400">
                <a:sym typeface="Symbol" panose="05050102010706020507" pitchFamily="18" charset="2"/>
              </a:rPr>
              <a:t>]</a:t>
            </a:r>
            <a:r>
              <a:rPr lang="en-US" altLang="en-US" sz="2400" baseline="30000">
                <a:cs typeface="Arial" panose="020B0604020202020204" pitchFamily="34" charset="0"/>
              </a:rPr>
              <a:t>2</a:t>
            </a:r>
            <a:r>
              <a:rPr lang="en-US" altLang="en-US" sz="2400"/>
              <a:t>}</a:t>
            </a:r>
            <a:endParaRPr lang="en-US" altLang="en-US" sz="2400">
              <a:cs typeface="Arial" panose="020B0604020202020204" pitchFamily="34" charset="0"/>
            </a:endParaRPr>
          </a:p>
          <a:p>
            <a:pPr eaLnBrk="1" hangingPunct="1"/>
            <a:r>
              <a:rPr lang="en-US" altLang="en-US" sz="2400">
                <a:cs typeface="Arial" panose="020B0604020202020204" pitchFamily="34" charset="0"/>
              </a:rPr>
              <a:t>INL</a:t>
            </a:r>
            <a:r>
              <a:rPr lang="en-US" altLang="en-US" sz="2400" baseline="-25000">
                <a:cs typeface="Arial" panose="020B0604020202020204" pitchFamily="34" charset="0"/>
              </a:rPr>
              <a:t>k</a:t>
            </a:r>
            <a:r>
              <a:rPr lang="en-US" altLang="en-US" sz="2400">
                <a:cs typeface="Arial" panose="020B0604020202020204" pitchFamily="34" charset="0"/>
              </a:rPr>
              <a:t> estimation</a:t>
            </a:r>
          </a:p>
          <a:p>
            <a:pPr eaLnBrk="1" hangingPunct="1">
              <a:buFontTx/>
              <a:buNone/>
            </a:pPr>
            <a:r>
              <a:rPr lang="en-US" altLang="en-US" sz="2400">
                <a:cs typeface="Arial" panose="020B0604020202020204" pitchFamily="34" charset="0"/>
              </a:rPr>
              <a:t>		INL</a:t>
            </a:r>
            <a:r>
              <a:rPr lang="en-US" altLang="en-US" sz="2400" baseline="-25000">
                <a:cs typeface="Arial" panose="020B0604020202020204" pitchFamily="34" charset="0"/>
              </a:rPr>
              <a:t>k</a:t>
            </a:r>
            <a:r>
              <a:rPr lang="en-US" altLang="en-US" sz="2400">
                <a:cs typeface="Arial" panose="020B0604020202020204" pitchFamily="34" charset="0"/>
              </a:rPr>
              <a:t> = (N – 2)</a:t>
            </a:r>
            <a:r>
              <a:rPr lang="en-US" altLang="en-US" sz="2400"/>
              <a:t>t</a:t>
            </a:r>
            <a:r>
              <a:rPr lang="en-US" altLang="en-US" sz="2400" baseline="-25000"/>
              <a:t>k,1 </a:t>
            </a:r>
            <a:r>
              <a:rPr lang="en-US" altLang="en-US" sz="2400"/>
              <a:t>+ </a:t>
            </a:r>
            <a:r>
              <a:rPr lang="el-GR" altLang="en-US" sz="2400">
                <a:cs typeface="Arial" panose="020B0604020202020204" pitchFamily="34" charset="0"/>
              </a:rPr>
              <a:t>Σ</a:t>
            </a:r>
            <a:r>
              <a:rPr lang="en-US" altLang="en-US" sz="2400">
                <a:cs typeface="Arial" panose="020B0604020202020204" pitchFamily="34" charset="0"/>
              </a:rPr>
              <a:t>a’</a:t>
            </a:r>
            <a:r>
              <a:rPr lang="en-US" altLang="en-US" sz="2400" baseline="-25000">
                <a:cs typeface="Arial" panose="020B0604020202020204" pitchFamily="34" charset="0"/>
              </a:rPr>
              <a:t>j</a:t>
            </a:r>
            <a:r>
              <a:rPr lang="en-US" altLang="en-US" sz="2400">
                <a:cs typeface="Arial" panose="020B0604020202020204" pitchFamily="34" charset="0"/>
              </a:rPr>
              <a:t>F</a:t>
            </a:r>
            <a:r>
              <a:rPr lang="en-US" altLang="en-US" sz="2400" baseline="-25000">
                <a:cs typeface="Arial" panose="020B0604020202020204" pitchFamily="34" charset="0"/>
              </a:rPr>
              <a:t>j</a:t>
            </a:r>
            <a:r>
              <a:rPr lang="en-US" altLang="en-US" sz="2400">
                <a:cs typeface="Arial" panose="020B0604020202020204" pitchFamily="34" charset="0"/>
              </a:rPr>
              <a:t>(</a:t>
            </a:r>
            <a:r>
              <a:rPr lang="en-US" altLang="en-US" sz="2400"/>
              <a:t>t</a:t>
            </a:r>
            <a:r>
              <a:rPr lang="en-US" altLang="en-US" sz="2400" baseline="-25000"/>
              <a:t>k,1 </a:t>
            </a:r>
            <a:r>
              <a:rPr lang="en-US" altLang="en-US" sz="2400">
                <a:cs typeface="Arial" panose="020B0604020202020204" pitchFamily="34" charset="0"/>
              </a:rPr>
              <a:t>) – k</a:t>
            </a: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53695375-5E6D-6F30-3DC6-66CC3336A048}"/>
                  </a:ext>
                </a:extLst>
              </p14:cNvPr>
              <p14:cNvContentPartPr/>
              <p14:nvPr/>
            </p14:nvContentPartPr>
            <p14:xfrm>
              <a:off x="583920" y="1932480"/>
              <a:ext cx="8455320" cy="5000400"/>
            </p14:xfrm>
          </p:contentPart>
        </mc:Choice>
        <mc:Fallback>
          <p:pic>
            <p:nvPicPr>
              <p:cNvPr id="2" name="Ink 1">
                <a:extLst>
                  <a:ext uri="{FF2B5EF4-FFF2-40B4-BE49-F238E27FC236}">
                    <a16:creationId xmlns:a16="http://schemas.microsoft.com/office/drawing/2014/main" id="{53695375-5E6D-6F30-3DC6-66CC3336A048}"/>
                  </a:ext>
                </a:extLst>
              </p:cNvPr>
              <p:cNvPicPr/>
              <p:nvPr/>
            </p:nvPicPr>
            <p:blipFill>
              <a:blip r:embed="rId3"/>
              <a:stretch>
                <a:fillRect/>
              </a:stretch>
            </p:blipFill>
            <p:spPr>
              <a:xfrm>
                <a:off x="574560" y="1923120"/>
                <a:ext cx="8474040" cy="5019120"/>
              </a:xfrm>
              <a:prstGeom prst="rect">
                <a:avLst/>
              </a:prstGeom>
            </p:spPr>
          </p:pic>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z="4000">
                <a:ea typeface="SimSun" panose="02010600030101010101" pitchFamily="2" charset="-122"/>
              </a:rPr>
              <a:t>Changes in Physical Environment</a:t>
            </a:r>
          </a:p>
        </p:txBody>
      </p:sp>
      <p:sp>
        <p:nvSpPr>
          <p:cNvPr id="34819" name="Rectangle 3"/>
          <p:cNvSpPr>
            <a:spLocks noGrp="1" noChangeArrowheads="1"/>
          </p:cNvSpPr>
          <p:nvPr>
            <p:ph type="body" idx="1"/>
          </p:nvPr>
        </p:nvSpPr>
        <p:spPr/>
        <p:txBody>
          <a:bodyPr/>
          <a:lstStyle/>
          <a:p>
            <a:pPr eaLnBrk="1" hangingPunct="1">
              <a:lnSpc>
                <a:spcPct val="80000"/>
              </a:lnSpc>
            </a:pPr>
            <a:r>
              <a:rPr lang="en-US" altLang="zh-CN">
                <a:ea typeface="SimSun" panose="02010600030101010101" pitchFamily="2" charset="-122"/>
              </a:rPr>
              <a:t>Temperature</a:t>
            </a:r>
          </a:p>
          <a:p>
            <a:pPr eaLnBrk="1" hangingPunct="1">
              <a:lnSpc>
                <a:spcPct val="80000"/>
              </a:lnSpc>
            </a:pPr>
            <a:r>
              <a:rPr lang="en-US" altLang="zh-CN">
                <a:ea typeface="SimSun" panose="02010600030101010101" pitchFamily="2" charset="-122"/>
              </a:rPr>
              <a:t>Lumen level</a:t>
            </a:r>
          </a:p>
          <a:p>
            <a:pPr eaLnBrk="1" hangingPunct="1">
              <a:lnSpc>
                <a:spcPct val="80000"/>
              </a:lnSpc>
            </a:pPr>
            <a:r>
              <a:rPr lang="en-US" altLang="zh-CN">
                <a:ea typeface="SimSun" panose="02010600030101010101" pitchFamily="2" charset="-122"/>
              </a:rPr>
              <a:t>Humidity</a:t>
            </a:r>
          </a:p>
          <a:p>
            <a:pPr eaLnBrk="1" hangingPunct="1">
              <a:lnSpc>
                <a:spcPct val="80000"/>
              </a:lnSpc>
            </a:pPr>
            <a:r>
              <a:rPr lang="en-US" altLang="zh-CN">
                <a:ea typeface="SimSun" panose="02010600030101010101" pitchFamily="2" charset="-122"/>
              </a:rPr>
              <a:t>Pressure</a:t>
            </a:r>
          </a:p>
          <a:p>
            <a:pPr eaLnBrk="1" hangingPunct="1">
              <a:lnSpc>
                <a:spcPct val="80000"/>
              </a:lnSpc>
            </a:pPr>
            <a:endParaRPr lang="en-US" altLang="zh-CN">
              <a:ea typeface="SimSun" panose="02010600030101010101" pitchFamily="2" charset="-122"/>
            </a:endParaRPr>
          </a:p>
          <a:p>
            <a:pPr eaLnBrk="1" hangingPunct="1">
              <a:lnSpc>
                <a:spcPct val="80000"/>
              </a:lnSpc>
            </a:pPr>
            <a:r>
              <a:rPr lang="en-US" altLang="zh-CN">
                <a:ea typeface="SimSun" panose="02010600030101010101" pitchFamily="2" charset="-122"/>
              </a:rPr>
              <a:t>Causes</a:t>
            </a:r>
          </a:p>
          <a:p>
            <a:pPr lvl="1" eaLnBrk="1" hangingPunct="1">
              <a:lnSpc>
                <a:spcPct val="80000"/>
              </a:lnSpc>
            </a:pPr>
            <a:r>
              <a:rPr lang="en-US" altLang="zh-CN" sz="2400">
                <a:ea typeface="SimSun" panose="02010600030101010101" pitchFamily="2" charset="-122"/>
              </a:rPr>
              <a:t>HVAC</a:t>
            </a:r>
          </a:p>
          <a:p>
            <a:pPr lvl="1" eaLnBrk="1" hangingPunct="1">
              <a:lnSpc>
                <a:spcPct val="80000"/>
              </a:lnSpc>
            </a:pPr>
            <a:r>
              <a:rPr lang="en-US" altLang="zh-CN" sz="2400">
                <a:ea typeface="SimSun" panose="02010600030101010101" pitchFamily="2" charset="-122"/>
              </a:rPr>
              <a:t>Operation of nearby instrument</a:t>
            </a:r>
          </a:p>
          <a:p>
            <a:pPr lvl="1" eaLnBrk="1" hangingPunct="1">
              <a:lnSpc>
                <a:spcPct val="80000"/>
              </a:lnSpc>
            </a:pPr>
            <a:r>
              <a:rPr lang="en-US" altLang="zh-CN" sz="2400">
                <a:ea typeface="SimSun" panose="02010600030101010101" pitchFamily="2" charset="-122"/>
              </a:rPr>
              <a:t>Power supply fluctuation</a:t>
            </a:r>
          </a:p>
          <a:p>
            <a:pPr lvl="1" eaLnBrk="1" hangingPunct="1">
              <a:lnSpc>
                <a:spcPct val="80000"/>
              </a:lnSpc>
            </a:pPr>
            <a:r>
              <a:rPr lang="en-US" altLang="zh-CN" sz="2400">
                <a:ea typeface="SimSun" panose="02010600030101010101" pitchFamily="2" charset="-122"/>
              </a:rPr>
              <a:t>Human activity</a:t>
            </a:r>
          </a:p>
          <a:p>
            <a:pPr lvl="1" eaLnBrk="1" hangingPunct="1">
              <a:lnSpc>
                <a:spcPct val="80000"/>
              </a:lnSpc>
            </a:pPr>
            <a:r>
              <a:rPr lang="en-US" altLang="zh-CN" sz="2400">
                <a:ea typeface="SimSun" panose="02010600030101010101" pitchFamily="2" charset="-122"/>
              </a:rPr>
              <a:t>Lighting</a:t>
            </a: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0A7EA716-6B81-19F1-D263-7BD96294AFB4}"/>
                  </a:ext>
                </a:extLst>
              </p14:cNvPr>
              <p14:cNvContentPartPr/>
              <p14:nvPr/>
            </p14:nvContentPartPr>
            <p14:xfrm>
              <a:off x="3546000" y="1193040"/>
              <a:ext cx="5623560" cy="5554440"/>
            </p14:xfrm>
          </p:contentPart>
        </mc:Choice>
        <mc:Fallback>
          <p:pic>
            <p:nvPicPr>
              <p:cNvPr id="2" name="Ink 1">
                <a:extLst>
                  <a:ext uri="{FF2B5EF4-FFF2-40B4-BE49-F238E27FC236}">
                    <a16:creationId xmlns:a16="http://schemas.microsoft.com/office/drawing/2014/main" id="{0A7EA716-6B81-19F1-D263-7BD96294AFB4}"/>
                  </a:ext>
                </a:extLst>
              </p:cNvPr>
              <p:cNvPicPr/>
              <p:nvPr/>
            </p:nvPicPr>
            <p:blipFill>
              <a:blip r:embed="rId3"/>
              <a:stretch>
                <a:fillRect/>
              </a:stretch>
            </p:blipFill>
            <p:spPr>
              <a:xfrm>
                <a:off x="3536640" y="1183680"/>
                <a:ext cx="5642280" cy="5573160"/>
              </a:xfrm>
              <a:prstGeom prst="rect">
                <a:avLst/>
              </a:prstGeom>
            </p:spPr>
          </p:pic>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Grp="1" noChangeArrowheads="1"/>
          </p:cNvSpPr>
          <p:nvPr>
            <p:ph type="title"/>
          </p:nvPr>
        </p:nvSpPr>
        <p:spPr/>
        <p:txBody>
          <a:bodyPr/>
          <a:lstStyle/>
          <a:p>
            <a:pPr eaLnBrk="1" hangingPunct="1"/>
            <a:r>
              <a:rPr lang="en-US" altLang="zh-CN">
                <a:ea typeface="SimSun" panose="02010600030101010101" pitchFamily="2" charset="-122"/>
              </a:rPr>
              <a:t>Key Requirements of SEIR</a:t>
            </a:r>
          </a:p>
        </p:txBody>
      </p:sp>
      <p:pic>
        <p:nvPicPr>
          <p:cNvPr id="35843" name="Picture 7"/>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2520950" y="1600200"/>
            <a:ext cx="4102100" cy="2185988"/>
          </a:xfrm>
          <a:solidFill>
            <a:schemeClr val="bg1"/>
          </a:solidFill>
        </p:spPr>
      </p:pic>
      <p:sp>
        <p:nvSpPr>
          <p:cNvPr id="35844" name="Rectangle 8"/>
          <p:cNvSpPr>
            <a:spLocks noGrp="1" noChangeArrowheads="1"/>
          </p:cNvSpPr>
          <p:nvPr>
            <p:ph type="body" sz="half" idx="2"/>
          </p:nvPr>
        </p:nvSpPr>
        <p:spPr>
          <a:xfrm>
            <a:off x="457200" y="4137025"/>
            <a:ext cx="8229600" cy="2187575"/>
          </a:xfrm>
        </p:spPr>
        <p:txBody>
          <a:bodyPr/>
          <a:lstStyle/>
          <a:p>
            <a:pPr eaLnBrk="1" hangingPunct="1"/>
            <a:r>
              <a:rPr lang="en-US" altLang="zh-CN" sz="3600">
                <a:ea typeface="SimSun" panose="02010600030101010101" pitchFamily="2" charset="-122"/>
              </a:rPr>
              <a:t>Signal source has good repeatability</a:t>
            </a:r>
          </a:p>
          <a:p>
            <a:pPr eaLnBrk="1" hangingPunct="1"/>
            <a:r>
              <a:rPr lang="en-US" altLang="zh-CN" sz="3600">
                <a:ea typeface="SimSun" panose="02010600030101010101" pitchFamily="2" charset="-122"/>
              </a:rPr>
              <a:t>Offset remains constan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a:ea typeface="SimSun" panose="02010600030101010101" pitchFamily="2" charset="-122"/>
              </a:rPr>
              <a:t>Key Requirements of SEIR</a:t>
            </a:r>
          </a:p>
        </p:txBody>
      </p:sp>
      <p:pic>
        <p:nvPicPr>
          <p:cNvPr id="36867" name="Picture 3"/>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2520950" y="1600200"/>
            <a:ext cx="4102100" cy="2185988"/>
          </a:xfrm>
          <a:solidFill>
            <a:schemeClr val="bg1"/>
          </a:solidFill>
        </p:spPr>
      </p:pic>
      <p:sp>
        <p:nvSpPr>
          <p:cNvPr id="36868" name="Rectangle 4"/>
          <p:cNvSpPr>
            <a:spLocks noGrp="1" noChangeArrowheads="1"/>
          </p:cNvSpPr>
          <p:nvPr>
            <p:ph type="body" sz="half" idx="2"/>
          </p:nvPr>
        </p:nvSpPr>
        <p:spPr>
          <a:xfrm>
            <a:off x="457200" y="4137025"/>
            <a:ext cx="8229600" cy="2187575"/>
          </a:xfrm>
        </p:spPr>
        <p:txBody>
          <a:bodyPr/>
          <a:lstStyle/>
          <a:p>
            <a:pPr eaLnBrk="1" hangingPunct="1"/>
            <a:r>
              <a:rPr lang="en-US" altLang="zh-CN" sz="3600">
                <a:ea typeface="SimSun" panose="02010600030101010101" pitchFamily="2" charset="-122"/>
              </a:rPr>
              <a:t>Signal source has good repeatability</a:t>
            </a:r>
          </a:p>
          <a:p>
            <a:pPr eaLnBrk="1" hangingPunct="1"/>
            <a:r>
              <a:rPr lang="en-US" altLang="zh-CN" sz="3600">
                <a:ea typeface="SimSun" panose="02010600030101010101" pitchFamily="2" charset="-122"/>
              </a:rPr>
              <a:t>Offset remains constant</a:t>
            </a:r>
          </a:p>
        </p:txBody>
      </p:sp>
      <p:sp>
        <p:nvSpPr>
          <p:cNvPr id="36869" name="Rectangle 5"/>
          <p:cNvSpPr>
            <a:spLocks noChangeArrowheads="1"/>
          </p:cNvSpPr>
          <p:nvPr/>
        </p:nvSpPr>
        <p:spPr bwMode="auto">
          <a:xfrm>
            <a:off x="2438400" y="1524000"/>
            <a:ext cx="1066800" cy="8382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pPr eaLnBrk="1" hangingPunct="1"/>
            <a:r>
              <a:rPr lang="en-US" altLang="zh-CN">
                <a:ea typeface="SimSun" panose="02010600030101010101" pitchFamily="2" charset="-122"/>
              </a:rPr>
              <a:t>Signal Non-Stationarity</a:t>
            </a:r>
          </a:p>
        </p:txBody>
      </p:sp>
      <p:pic>
        <p:nvPicPr>
          <p:cNvPr id="37891"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5000" y="1862138"/>
            <a:ext cx="5334000" cy="4000500"/>
          </a:xfrm>
          <a:noFill/>
        </p:spPr>
      </p:pic>
      <p:sp>
        <p:nvSpPr>
          <p:cNvPr id="37892" name="Rectangle 7"/>
          <p:cNvSpPr>
            <a:spLocks noChangeArrowheads="1"/>
          </p:cNvSpPr>
          <p:nvPr/>
        </p:nvSpPr>
        <p:spPr bwMode="auto">
          <a:xfrm>
            <a:off x="3429000" y="58674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i="1">
                <a:ea typeface="SimSun" panose="02010600030101010101" pitchFamily="2" charset="-122"/>
              </a:rPr>
              <a:t>x</a:t>
            </a:r>
            <a:r>
              <a:rPr lang="en-US" altLang="zh-CN" sz="2800" baseline="-25000">
                <a:ea typeface="SimSun" panose="02010600030101010101" pitchFamily="2" charset="-122"/>
              </a:rPr>
              <a:t>1</a:t>
            </a:r>
            <a:endParaRPr lang="zh-CN" altLang="en-US" sz="2800">
              <a:ea typeface="SimSun" panose="02010600030101010101" pitchFamily="2" charset="-122"/>
            </a:endParaRPr>
          </a:p>
        </p:txBody>
      </p:sp>
      <p:sp>
        <p:nvSpPr>
          <p:cNvPr id="37893" name="Rectangle 8"/>
          <p:cNvSpPr>
            <a:spLocks noChangeArrowheads="1"/>
          </p:cNvSpPr>
          <p:nvPr/>
        </p:nvSpPr>
        <p:spPr bwMode="auto">
          <a:xfrm>
            <a:off x="5595938" y="5867400"/>
            <a:ext cx="5762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90000"/>
              </a:lnSpc>
              <a:spcBef>
                <a:spcPct val="20000"/>
              </a:spcBef>
            </a:pPr>
            <a:r>
              <a:rPr lang="en-US" altLang="zh-CN" sz="2800" i="1">
                <a:ea typeface="SimSun" panose="02010600030101010101" pitchFamily="2" charset="-122"/>
              </a:rPr>
              <a:t>x’</a:t>
            </a:r>
            <a:r>
              <a:rPr lang="en-US" altLang="zh-CN" sz="2800" baseline="-25000">
                <a:ea typeface="SimSun" panose="02010600030101010101" pitchFamily="2" charset="-122"/>
              </a:rPr>
              <a:t>1</a:t>
            </a:r>
            <a:endParaRPr lang="en-US" altLang="zh-CN" sz="2800">
              <a:ea typeface="SimSun" panose="02010600030101010101" pitchFamily="2" charset="-122"/>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BA230E67-7B4F-B6BA-1232-04858FEC896A}"/>
                  </a:ext>
                </a:extLst>
              </p14:cNvPr>
              <p14:cNvContentPartPr/>
              <p14:nvPr/>
            </p14:nvContentPartPr>
            <p14:xfrm>
              <a:off x="1190160" y="772200"/>
              <a:ext cx="7746120" cy="6013440"/>
            </p14:xfrm>
          </p:contentPart>
        </mc:Choice>
        <mc:Fallback>
          <p:pic>
            <p:nvPicPr>
              <p:cNvPr id="2" name="Ink 1">
                <a:extLst>
                  <a:ext uri="{FF2B5EF4-FFF2-40B4-BE49-F238E27FC236}">
                    <a16:creationId xmlns:a16="http://schemas.microsoft.com/office/drawing/2014/main" id="{BA230E67-7B4F-B6BA-1232-04858FEC896A}"/>
                  </a:ext>
                </a:extLst>
              </p:cNvPr>
              <p:cNvPicPr/>
              <p:nvPr/>
            </p:nvPicPr>
            <p:blipFill>
              <a:blip r:embed="rId4"/>
              <a:stretch>
                <a:fillRect/>
              </a:stretch>
            </p:blipFill>
            <p:spPr>
              <a:xfrm>
                <a:off x="1180800" y="762840"/>
                <a:ext cx="7764840" cy="6032160"/>
              </a:xfrm>
              <a:prstGeom prst="rect">
                <a:avLst/>
              </a:prstGeom>
            </p:spPr>
          </p:pic>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a:ea typeface="SimSun" panose="02010600030101010101" pitchFamily="2" charset="-122"/>
              </a:rPr>
              <a:t>Signal Non-Stationarity</a:t>
            </a:r>
          </a:p>
        </p:txBody>
      </p:sp>
      <p:sp>
        <p:nvSpPr>
          <p:cNvPr id="38915" name="Line 5"/>
          <p:cNvSpPr>
            <a:spLocks noChangeShapeType="1"/>
          </p:cNvSpPr>
          <p:nvPr/>
        </p:nvSpPr>
        <p:spPr bwMode="auto">
          <a:xfrm flipV="1">
            <a:off x="1905000" y="1295400"/>
            <a:ext cx="0" cy="4114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16" name="Line 6"/>
          <p:cNvSpPr>
            <a:spLocks noChangeShapeType="1"/>
          </p:cNvSpPr>
          <p:nvPr/>
        </p:nvSpPr>
        <p:spPr bwMode="auto">
          <a:xfrm flipV="1">
            <a:off x="1905000" y="5410200"/>
            <a:ext cx="5029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17" name="Freeform 8"/>
          <p:cNvSpPr>
            <a:spLocks/>
          </p:cNvSpPr>
          <p:nvPr/>
        </p:nvSpPr>
        <p:spPr bwMode="auto">
          <a:xfrm>
            <a:off x="1905000" y="1600200"/>
            <a:ext cx="4572000" cy="3810000"/>
          </a:xfrm>
          <a:custGeom>
            <a:avLst/>
            <a:gdLst>
              <a:gd name="T0" fmla="*/ 0 w 2448"/>
              <a:gd name="T1" fmla="*/ 3810000 h 2400"/>
              <a:gd name="T2" fmla="*/ 1882588 w 2448"/>
              <a:gd name="T3" fmla="*/ 1828800 h 2400"/>
              <a:gd name="T4" fmla="*/ 4572000 w 2448"/>
              <a:gd name="T5" fmla="*/ 0 h 2400"/>
              <a:gd name="T6" fmla="*/ 0 60000 65536"/>
              <a:gd name="T7" fmla="*/ 0 60000 65536"/>
              <a:gd name="T8" fmla="*/ 0 60000 65536"/>
            </a:gdLst>
            <a:ahLst/>
            <a:cxnLst>
              <a:cxn ang="T6">
                <a:pos x="T0" y="T1"/>
              </a:cxn>
              <a:cxn ang="T7">
                <a:pos x="T2" y="T3"/>
              </a:cxn>
              <a:cxn ang="T8">
                <a:pos x="T4" y="T5"/>
              </a:cxn>
            </a:cxnLst>
            <a:rect l="0" t="0" r="r" b="b"/>
            <a:pathLst>
              <a:path w="2448" h="2400">
                <a:moveTo>
                  <a:pt x="0" y="2400"/>
                </a:moveTo>
                <a:cubicBezTo>
                  <a:pt x="300" y="1976"/>
                  <a:pt x="600" y="1552"/>
                  <a:pt x="1008" y="1152"/>
                </a:cubicBezTo>
                <a:cubicBezTo>
                  <a:pt x="1416" y="752"/>
                  <a:pt x="2176" y="216"/>
                  <a:pt x="2448"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18" name="Freeform 9"/>
          <p:cNvSpPr>
            <a:spLocks/>
          </p:cNvSpPr>
          <p:nvPr/>
        </p:nvSpPr>
        <p:spPr bwMode="auto">
          <a:xfrm>
            <a:off x="1905000" y="1905000"/>
            <a:ext cx="4572000" cy="3505200"/>
          </a:xfrm>
          <a:custGeom>
            <a:avLst/>
            <a:gdLst>
              <a:gd name="T0" fmla="*/ 0 w 2448"/>
              <a:gd name="T1" fmla="*/ 3505200 h 2400"/>
              <a:gd name="T2" fmla="*/ 1882588 w 2448"/>
              <a:gd name="T3" fmla="*/ 1682496 h 2400"/>
              <a:gd name="T4" fmla="*/ 4572000 w 2448"/>
              <a:gd name="T5" fmla="*/ 0 h 2400"/>
              <a:gd name="T6" fmla="*/ 0 60000 65536"/>
              <a:gd name="T7" fmla="*/ 0 60000 65536"/>
              <a:gd name="T8" fmla="*/ 0 60000 65536"/>
            </a:gdLst>
            <a:ahLst/>
            <a:cxnLst>
              <a:cxn ang="T6">
                <a:pos x="T0" y="T1"/>
              </a:cxn>
              <a:cxn ang="T7">
                <a:pos x="T2" y="T3"/>
              </a:cxn>
              <a:cxn ang="T8">
                <a:pos x="T4" y="T5"/>
              </a:cxn>
            </a:cxnLst>
            <a:rect l="0" t="0" r="r" b="b"/>
            <a:pathLst>
              <a:path w="2448" h="2400">
                <a:moveTo>
                  <a:pt x="0" y="2400"/>
                </a:moveTo>
                <a:cubicBezTo>
                  <a:pt x="300" y="1976"/>
                  <a:pt x="600" y="1552"/>
                  <a:pt x="1008" y="1152"/>
                </a:cubicBezTo>
                <a:cubicBezTo>
                  <a:pt x="1416" y="752"/>
                  <a:pt x="2176" y="216"/>
                  <a:pt x="2448"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19" name="Rectangle 10"/>
          <p:cNvSpPr>
            <a:spLocks noChangeArrowheads="1"/>
          </p:cNvSpPr>
          <p:nvPr/>
        </p:nvSpPr>
        <p:spPr bwMode="auto">
          <a:xfrm>
            <a:off x="5715000" y="23002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i="1">
                <a:ea typeface="SimSun" panose="02010600030101010101" pitchFamily="2" charset="-122"/>
              </a:rPr>
              <a:t>x</a:t>
            </a:r>
            <a:r>
              <a:rPr lang="en-US" altLang="zh-CN" sz="2800" baseline="-25000">
                <a:ea typeface="SimSun" panose="02010600030101010101" pitchFamily="2" charset="-122"/>
              </a:rPr>
              <a:t>1</a:t>
            </a:r>
            <a:r>
              <a:rPr lang="en-US" altLang="zh-CN" sz="2800">
                <a:ea typeface="SimSun" panose="02010600030101010101" pitchFamily="2" charset="-122"/>
              </a:rPr>
              <a:t>(t)</a:t>
            </a:r>
            <a:endParaRPr lang="zh-CN" altLang="en-US" sz="2800">
              <a:ea typeface="SimSun" panose="02010600030101010101" pitchFamily="2" charset="-122"/>
            </a:endParaRPr>
          </a:p>
        </p:txBody>
      </p:sp>
      <p:sp>
        <p:nvSpPr>
          <p:cNvPr id="38920" name="Rectangle 11"/>
          <p:cNvSpPr>
            <a:spLocks noChangeArrowheads="1"/>
          </p:cNvSpPr>
          <p:nvPr/>
        </p:nvSpPr>
        <p:spPr bwMode="auto">
          <a:xfrm>
            <a:off x="5091113" y="1447800"/>
            <a:ext cx="9128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90000"/>
              </a:lnSpc>
              <a:spcBef>
                <a:spcPct val="20000"/>
              </a:spcBef>
            </a:pPr>
            <a:r>
              <a:rPr lang="en-US" altLang="zh-CN" sz="2800" i="1">
                <a:ea typeface="SimSun" panose="02010600030101010101" pitchFamily="2" charset="-122"/>
              </a:rPr>
              <a:t>x’</a:t>
            </a:r>
            <a:r>
              <a:rPr lang="en-US" altLang="zh-CN" sz="2800" baseline="-25000">
                <a:ea typeface="SimSun" panose="02010600030101010101" pitchFamily="2" charset="-122"/>
              </a:rPr>
              <a:t>1</a:t>
            </a:r>
            <a:r>
              <a:rPr lang="en-US" altLang="zh-CN" sz="2800">
                <a:ea typeface="SimSun" panose="02010600030101010101" pitchFamily="2" charset="-122"/>
              </a:rPr>
              <a:t>(t)</a:t>
            </a:r>
          </a:p>
        </p:txBody>
      </p:sp>
      <p:sp>
        <p:nvSpPr>
          <p:cNvPr id="38921" name="Text Box 12"/>
          <p:cNvSpPr txBox="1">
            <a:spLocks noChangeArrowheads="1"/>
          </p:cNvSpPr>
          <p:nvPr/>
        </p:nvSpPr>
        <p:spPr bwMode="auto">
          <a:xfrm>
            <a:off x="6727825" y="4891088"/>
            <a:ext cx="282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a:ea typeface="SimSun" panose="02010600030101010101" pitchFamily="2" charset="-122"/>
              </a:rPr>
              <a:t>t</a:t>
            </a:r>
          </a:p>
        </p:txBody>
      </p:sp>
      <p:sp>
        <p:nvSpPr>
          <p:cNvPr id="38922" name="Rectangle 13"/>
          <p:cNvSpPr>
            <a:spLocks noChangeArrowheads="1"/>
          </p:cNvSpPr>
          <p:nvPr/>
        </p:nvSpPr>
        <p:spPr bwMode="auto">
          <a:xfrm>
            <a:off x="4191000" y="3429000"/>
            <a:ext cx="30908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90000"/>
              </a:lnSpc>
              <a:spcBef>
                <a:spcPct val="20000"/>
              </a:spcBef>
            </a:pPr>
            <a:r>
              <a:rPr lang="en-US" altLang="zh-CN" sz="2800" i="1">
                <a:ea typeface="SimSun" panose="02010600030101010101" pitchFamily="2" charset="-122"/>
              </a:rPr>
              <a:t>N</a:t>
            </a:r>
            <a:r>
              <a:rPr lang="en-US" altLang="zh-CN" sz="2800" baseline="-25000">
                <a:ea typeface="SimSun" panose="02010600030101010101" pitchFamily="2" charset="-122"/>
              </a:rPr>
              <a:t>1</a:t>
            </a:r>
            <a:r>
              <a:rPr lang="en-US" altLang="zh-CN" sz="2800">
                <a:ea typeface="SimSun" panose="02010600030101010101" pitchFamily="2" charset="-122"/>
              </a:rPr>
              <a:t>(</a:t>
            </a:r>
            <a:r>
              <a:rPr lang="en-US" altLang="zh-CN" sz="2800" i="1">
                <a:ea typeface="SimSun" panose="02010600030101010101" pitchFamily="2" charset="-122"/>
              </a:rPr>
              <a:t>t</a:t>
            </a:r>
            <a:r>
              <a:rPr lang="en-US" altLang="zh-CN" sz="2800">
                <a:ea typeface="SimSun" panose="02010600030101010101" pitchFamily="2" charset="-122"/>
              </a:rPr>
              <a:t>) = </a:t>
            </a:r>
            <a:r>
              <a:rPr lang="en-US" altLang="zh-CN" sz="2800" i="1">
                <a:ea typeface="SimSun" panose="02010600030101010101" pitchFamily="2" charset="-122"/>
              </a:rPr>
              <a:t>x</a:t>
            </a:r>
            <a:r>
              <a:rPr lang="en-US" altLang="zh-CN" sz="2800" baseline="-25000">
                <a:ea typeface="SimSun" panose="02010600030101010101" pitchFamily="2" charset="-122"/>
              </a:rPr>
              <a:t>1</a:t>
            </a:r>
            <a:r>
              <a:rPr lang="en-US" altLang="zh-CN" sz="2800">
                <a:ea typeface="SimSun" panose="02010600030101010101" pitchFamily="2" charset="-122"/>
              </a:rPr>
              <a:t>(</a:t>
            </a:r>
            <a:r>
              <a:rPr lang="en-US" altLang="zh-CN" sz="2800" i="1">
                <a:ea typeface="SimSun" panose="02010600030101010101" pitchFamily="2" charset="-122"/>
              </a:rPr>
              <a:t>t</a:t>
            </a:r>
            <a:r>
              <a:rPr lang="en-US" altLang="zh-CN" sz="2800">
                <a:ea typeface="SimSun" panose="02010600030101010101" pitchFamily="2" charset="-122"/>
              </a:rPr>
              <a:t>) – </a:t>
            </a:r>
            <a:r>
              <a:rPr lang="en-US" altLang="zh-CN" sz="2800" i="1">
                <a:ea typeface="SimSun" panose="02010600030101010101" pitchFamily="2" charset="-122"/>
              </a:rPr>
              <a:t>x’</a:t>
            </a:r>
            <a:r>
              <a:rPr lang="en-US" altLang="zh-CN" sz="2800" baseline="-25000">
                <a:ea typeface="SimSun" panose="02010600030101010101" pitchFamily="2" charset="-122"/>
              </a:rPr>
              <a:t>1</a:t>
            </a:r>
            <a:r>
              <a:rPr lang="en-US" altLang="zh-CN" sz="2800">
                <a:ea typeface="SimSun" panose="02010600030101010101" pitchFamily="2" charset="-122"/>
              </a:rPr>
              <a:t>(</a:t>
            </a:r>
            <a:r>
              <a:rPr lang="en-US" altLang="zh-CN" sz="2800" i="1">
                <a:ea typeface="SimSun" panose="02010600030101010101" pitchFamily="2" charset="-122"/>
              </a:rPr>
              <a:t>t</a:t>
            </a:r>
            <a:r>
              <a:rPr lang="en-US" altLang="zh-CN" sz="2800">
                <a:ea typeface="SimSun" panose="02010600030101010101" pitchFamily="2" charset="-122"/>
              </a:rPr>
              <a:t>)</a:t>
            </a:r>
          </a:p>
        </p:txBody>
      </p:sp>
      <p:sp>
        <p:nvSpPr>
          <p:cNvPr id="38923" name="Line 14"/>
          <p:cNvSpPr>
            <a:spLocks noChangeShapeType="1"/>
          </p:cNvSpPr>
          <p:nvPr/>
        </p:nvSpPr>
        <p:spPr bwMode="auto">
          <a:xfrm>
            <a:off x="4495800" y="26670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24" name="Line 16"/>
          <p:cNvSpPr>
            <a:spLocks noChangeShapeType="1"/>
          </p:cNvSpPr>
          <p:nvPr/>
        </p:nvSpPr>
        <p:spPr bwMode="auto">
          <a:xfrm flipV="1">
            <a:off x="4495800" y="31242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a:ea typeface="SimSun" panose="02010600030101010101" pitchFamily="2" charset="-122"/>
              </a:rPr>
              <a:t>Key Requirements of SEIR</a:t>
            </a:r>
          </a:p>
        </p:txBody>
      </p:sp>
      <p:pic>
        <p:nvPicPr>
          <p:cNvPr id="39939" name="Picture 3"/>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2520950" y="1600200"/>
            <a:ext cx="4102100" cy="2185988"/>
          </a:xfrm>
          <a:solidFill>
            <a:schemeClr val="bg1"/>
          </a:solidFill>
        </p:spPr>
      </p:pic>
      <p:sp>
        <p:nvSpPr>
          <p:cNvPr id="39940" name="Rectangle 4"/>
          <p:cNvSpPr>
            <a:spLocks noGrp="1" noChangeArrowheads="1"/>
          </p:cNvSpPr>
          <p:nvPr>
            <p:ph type="body" sz="half" idx="2"/>
          </p:nvPr>
        </p:nvSpPr>
        <p:spPr>
          <a:xfrm>
            <a:off x="457200" y="4137025"/>
            <a:ext cx="8229600" cy="2187575"/>
          </a:xfrm>
        </p:spPr>
        <p:txBody>
          <a:bodyPr/>
          <a:lstStyle/>
          <a:p>
            <a:pPr eaLnBrk="1" hangingPunct="1"/>
            <a:r>
              <a:rPr lang="en-US" altLang="zh-CN" sz="3600">
                <a:ea typeface="SimSun" panose="02010600030101010101" pitchFamily="2" charset="-122"/>
              </a:rPr>
              <a:t>Signal source has good repeatability</a:t>
            </a:r>
          </a:p>
          <a:p>
            <a:pPr eaLnBrk="1" hangingPunct="1"/>
            <a:r>
              <a:rPr lang="en-US" altLang="zh-CN" sz="3600">
                <a:ea typeface="SimSun" panose="02010600030101010101" pitchFamily="2" charset="-122"/>
              </a:rPr>
              <a:t>Offset remains constant</a:t>
            </a:r>
          </a:p>
        </p:txBody>
      </p:sp>
      <p:sp>
        <p:nvSpPr>
          <p:cNvPr id="39941" name="Rectangle 5"/>
          <p:cNvSpPr>
            <a:spLocks noChangeArrowheads="1"/>
          </p:cNvSpPr>
          <p:nvPr/>
        </p:nvSpPr>
        <p:spPr bwMode="auto">
          <a:xfrm>
            <a:off x="2438400" y="3048000"/>
            <a:ext cx="1066800" cy="8382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a:ea typeface="SimSun" panose="02010600030101010101" pitchFamily="2" charset="-122"/>
              </a:rPr>
              <a:t>Non-Constant Offset</a:t>
            </a:r>
          </a:p>
        </p:txBody>
      </p:sp>
      <p:sp>
        <p:nvSpPr>
          <p:cNvPr id="40963" name="Rectangle 4"/>
          <p:cNvSpPr>
            <a:spLocks noChangeArrowheads="1"/>
          </p:cNvSpPr>
          <p:nvPr/>
        </p:nvSpPr>
        <p:spPr bwMode="auto">
          <a:xfrm>
            <a:off x="3429000" y="58674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a:ea typeface="SimSun" panose="02010600030101010101" pitchFamily="2" charset="-122"/>
              </a:rPr>
              <a:t>0</a:t>
            </a:r>
          </a:p>
        </p:txBody>
      </p:sp>
      <p:sp>
        <p:nvSpPr>
          <p:cNvPr id="40964" name="Rectangle 5"/>
          <p:cNvSpPr>
            <a:spLocks noChangeArrowheads="1"/>
          </p:cNvSpPr>
          <p:nvPr/>
        </p:nvSpPr>
        <p:spPr bwMode="auto">
          <a:xfrm>
            <a:off x="5473700" y="5862638"/>
            <a:ext cx="8239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90000"/>
              </a:lnSpc>
              <a:spcBef>
                <a:spcPct val="20000"/>
              </a:spcBef>
            </a:pPr>
            <a:r>
              <a:rPr lang="en-US" altLang="zh-CN" sz="2800" i="1">
                <a:latin typeface="Symbol" panose="05050102010706020507" pitchFamily="18" charset="2"/>
                <a:ea typeface="SimSun" panose="02010600030101010101" pitchFamily="2" charset="-122"/>
              </a:rPr>
              <a:t>a</a:t>
            </a:r>
            <a:r>
              <a:rPr lang="en-US" altLang="zh-CN" sz="2800" i="1">
                <a:ea typeface="SimSun" panose="02010600030101010101" pitchFamily="2" charset="-122"/>
              </a:rPr>
              <a:t>’</a:t>
            </a:r>
            <a:r>
              <a:rPr lang="en-US" altLang="zh-CN" sz="2800">
                <a:ea typeface="SimSun" panose="02010600030101010101" pitchFamily="2" charset="-122"/>
              </a:rPr>
              <a:t>(t)</a:t>
            </a:r>
          </a:p>
        </p:txBody>
      </p:sp>
      <p:pic>
        <p:nvPicPr>
          <p:cNvPr id="40965" name="Picture 9"/>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5000" y="1862138"/>
            <a:ext cx="5334000" cy="4000500"/>
          </a:xfrm>
          <a:noFill/>
        </p:spPr>
      </p:pic>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99DC4C3E-247F-AAEC-189E-F8F2AD857C73}"/>
                  </a:ext>
                </a:extLst>
              </p14:cNvPr>
              <p14:cNvContentPartPr/>
              <p14:nvPr/>
            </p14:nvContentPartPr>
            <p14:xfrm>
              <a:off x="255960" y="904320"/>
              <a:ext cx="8875080" cy="5550480"/>
            </p14:xfrm>
          </p:contentPart>
        </mc:Choice>
        <mc:Fallback>
          <p:pic>
            <p:nvPicPr>
              <p:cNvPr id="2" name="Ink 1">
                <a:extLst>
                  <a:ext uri="{FF2B5EF4-FFF2-40B4-BE49-F238E27FC236}">
                    <a16:creationId xmlns:a16="http://schemas.microsoft.com/office/drawing/2014/main" id="{99DC4C3E-247F-AAEC-189E-F8F2AD857C73}"/>
                  </a:ext>
                </a:extLst>
              </p:cNvPr>
              <p:cNvPicPr/>
              <p:nvPr/>
            </p:nvPicPr>
            <p:blipFill>
              <a:blip r:embed="rId4"/>
              <a:stretch>
                <a:fillRect/>
              </a:stretch>
            </p:blipFill>
            <p:spPr>
              <a:xfrm>
                <a:off x="246600" y="894960"/>
                <a:ext cx="8893800" cy="5569200"/>
              </a:xfrm>
              <a:prstGeom prst="rect">
                <a:avLst/>
              </a:prstGeom>
            </p:spPr>
          </p:pic>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t>Purpose</a:t>
            </a:r>
          </a:p>
        </p:txBody>
      </p:sp>
      <p:sp>
        <p:nvSpPr>
          <p:cNvPr id="5123" name="Rectangle 3"/>
          <p:cNvSpPr>
            <a:spLocks noGrp="1" noChangeArrowheads="1"/>
          </p:cNvSpPr>
          <p:nvPr>
            <p:ph type="body" idx="1"/>
          </p:nvPr>
        </p:nvSpPr>
        <p:spPr/>
        <p:txBody>
          <a:bodyPr/>
          <a:lstStyle/>
          <a:p>
            <a:pPr eaLnBrk="1" hangingPunct="1"/>
            <a:r>
              <a:rPr lang="en-US" altLang="en-US" sz="3200"/>
              <a:t>Provide cost-effective high-accuracy SoC test solutions for AMS functionalities</a:t>
            </a:r>
          </a:p>
          <a:p>
            <a:pPr eaLnBrk="1" hangingPunct="1"/>
            <a:endParaRPr lang="en-US" altLang="en-US" sz="3200"/>
          </a:p>
          <a:p>
            <a:pPr lvl="1" eaLnBrk="1" hangingPunct="1"/>
            <a:r>
              <a:rPr lang="en-US" altLang="en-US"/>
              <a:t>ITRS identified as one of the four “most daunting SoC challenges”</a:t>
            </a:r>
          </a:p>
          <a:p>
            <a:pPr lvl="1" eaLnBrk="1" hangingPunct="1"/>
            <a:endParaRPr lang="en-US" altLang="en-US"/>
          </a:p>
          <a:p>
            <a:pPr lvl="1" eaLnBrk="1" hangingPunct="1"/>
            <a:r>
              <a:rPr lang="en-US" altLang="en-US"/>
              <a:t>Demonstrate effectiveness of a new proposed approach with high precision ADC linearity testing as a vehicl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a:ea typeface="SimSun" panose="02010600030101010101" pitchFamily="2" charset="-122"/>
              </a:rPr>
              <a:t>Non-Constant Offset</a:t>
            </a:r>
          </a:p>
        </p:txBody>
      </p:sp>
      <p:sp>
        <p:nvSpPr>
          <p:cNvPr id="41987" name="Line 4"/>
          <p:cNvSpPr>
            <a:spLocks noChangeShapeType="1"/>
          </p:cNvSpPr>
          <p:nvPr/>
        </p:nvSpPr>
        <p:spPr bwMode="auto">
          <a:xfrm flipV="1">
            <a:off x="1905000" y="1295400"/>
            <a:ext cx="0" cy="2667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988" name="Line 5"/>
          <p:cNvSpPr>
            <a:spLocks noChangeShapeType="1"/>
          </p:cNvSpPr>
          <p:nvPr/>
        </p:nvSpPr>
        <p:spPr bwMode="auto">
          <a:xfrm flipV="1">
            <a:off x="1905000" y="5410200"/>
            <a:ext cx="5029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989" name="Text Box 10"/>
          <p:cNvSpPr txBox="1">
            <a:spLocks noChangeArrowheads="1"/>
          </p:cNvSpPr>
          <p:nvPr/>
        </p:nvSpPr>
        <p:spPr bwMode="auto">
          <a:xfrm>
            <a:off x="6727825" y="4891088"/>
            <a:ext cx="282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a:ea typeface="SimSun" panose="02010600030101010101" pitchFamily="2" charset="-122"/>
              </a:rPr>
              <a:t>t</a:t>
            </a:r>
          </a:p>
        </p:txBody>
      </p:sp>
      <p:sp>
        <p:nvSpPr>
          <p:cNvPr id="41990" name="Rectangle 11"/>
          <p:cNvSpPr>
            <a:spLocks noChangeArrowheads="1"/>
          </p:cNvSpPr>
          <p:nvPr/>
        </p:nvSpPr>
        <p:spPr bwMode="auto">
          <a:xfrm>
            <a:off x="3352800" y="3276600"/>
            <a:ext cx="26749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90000"/>
              </a:lnSpc>
              <a:spcBef>
                <a:spcPct val="20000"/>
              </a:spcBef>
            </a:pPr>
            <a:r>
              <a:rPr lang="en-US" altLang="zh-CN" sz="2800" i="1">
                <a:ea typeface="SimSun" panose="02010600030101010101" pitchFamily="2" charset="-122"/>
              </a:rPr>
              <a:t>N</a:t>
            </a:r>
            <a:r>
              <a:rPr lang="en-US" altLang="zh-CN" sz="2800" baseline="-25000">
                <a:ea typeface="SimSun" panose="02010600030101010101" pitchFamily="2" charset="-122"/>
              </a:rPr>
              <a:t>2</a:t>
            </a:r>
            <a:r>
              <a:rPr lang="en-US" altLang="zh-CN" sz="2800">
                <a:ea typeface="SimSun" panose="02010600030101010101" pitchFamily="2" charset="-122"/>
              </a:rPr>
              <a:t>(</a:t>
            </a:r>
            <a:r>
              <a:rPr lang="en-US" altLang="zh-CN" sz="2800" i="1">
                <a:ea typeface="SimSun" panose="02010600030101010101" pitchFamily="2" charset="-122"/>
              </a:rPr>
              <a:t>t</a:t>
            </a:r>
            <a:r>
              <a:rPr lang="en-US" altLang="zh-CN" sz="2800">
                <a:ea typeface="SimSun" panose="02010600030101010101" pitchFamily="2" charset="-122"/>
              </a:rPr>
              <a:t>) = </a:t>
            </a:r>
            <a:r>
              <a:rPr lang="en-US" altLang="zh-CN" sz="2800" i="1">
                <a:latin typeface="Symbol" panose="05050102010706020507" pitchFamily="18" charset="2"/>
                <a:ea typeface="SimSun" panose="02010600030101010101" pitchFamily="2" charset="-122"/>
              </a:rPr>
              <a:t>a</a:t>
            </a:r>
            <a:r>
              <a:rPr lang="en-US" altLang="zh-CN" sz="2800" i="1">
                <a:ea typeface="SimSun" panose="02010600030101010101" pitchFamily="2" charset="-122"/>
              </a:rPr>
              <a:t>’</a:t>
            </a:r>
            <a:r>
              <a:rPr lang="en-US" altLang="zh-CN" sz="2800">
                <a:ea typeface="SimSun" panose="02010600030101010101" pitchFamily="2" charset="-122"/>
              </a:rPr>
              <a:t>(t) – </a:t>
            </a:r>
            <a:r>
              <a:rPr lang="en-US" altLang="zh-CN" sz="2800" i="1">
                <a:latin typeface="Symbol" panose="05050102010706020507" pitchFamily="18" charset="2"/>
                <a:ea typeface="SimSun" panose="02010600030101010101" pitchFamily="2" charset="-122"/>
              </a:rPr>
              <a:t>a</a:t>
            </a:r>
            <a:r>
              <a:rPr lang="en-US" altLang="zh-CN" sz="2800">
                <a:ea typeface="SimSun" panose="02010600030101010101" pitchFamily="2" charset="-122"/>
              </a:rPr>
              <a:t> </a:t>
            </a:r>
          </a:p>
        </p:txBody>
      </p:sp>
      <p:sp>
        <p:nvSpPr>
          <p:cNvPr id="41991" name="Line 14"/>
          <p:cNvSpPr>
            <a:spLocks noChangeShapeType="1"/>
          </p:cNvSpPr>
          <p:nvPr/>
        </p:nvSpPr>
        <p:spPr bwMode="auto">
          <a:xfrm>
            <a:off x="1905000" y="2895600"/>
            <a:ext cx="4800600"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992" name="Rectangle 15"/>
          <p:cNvSpPr>
            <a:spLocks noChangeArrowheads="1"/>
          </p:cNvSpPr>
          <p:nvPr/>
        </p:nvSpPr>
        <p:spPr bwMode="auto">
          <a:xfrm>
            <a:off x="1344613" y="2590800"/>
            <a:ext cx="407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i="1">
                <a:latin typeface="Symbol" panose="05050102010706020507" pitchFamily="18" charset="2"/>
                <a:ea typeface="SimSun" panose="02010600030101010101" pitchFamily="2" charset="-122"/>
              </a:rPr>
              <a:t>a</a:t>
            </a:r>
            <a:endParaRPr lang="zh-CN" altLang="en-US" sz="2800">
              <a:latin typeface="Symbol" panose="05050102010706020507" pitchFamily="18" charset="2"/>
              <a:ea typeface="SimSun" panose="02010600030101010101" pitchFamily="2" charset="-122"/>
            </a:endParaRPr>
          </a:p>
        </p:txBody>
      </p:sp>
      <p:sp>
        <p:nvSpPr>
          <p:cNvPr id="41993" name="Rectangle 17"/>
          <p:cNvSpPr>
            <a:spLocks noChangeArrowheads="1"/>
          </p:cNvSpPr>
          <p:nvPr/>
        </p:nvSpPr>
        <p:spPr bwMode="auto">
          <a:xfrm>
            <a:off x="5334000" y="2266950"/>
            <a:ext cx="8239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90000"/>
              </a:lnSpc>
              <a:spcBef>
                <a:spcPct val="20000"/>
              </a:spcBef>
            </a:pPr>
            <a:r>
              <a:rPr lang="en-US" altLang="zh-CN" sz="2800" i="1">
                <a:latin typeface="Symbol" panose="05050102010706020507" pitchFamily="18" charset="2"/>
                <a:ea typeface="SimSun" panose="02010600030101010101" pitchFamily="2" charset="-122"/>
              </a:rPr>
              <a:t>a</a:t>
            </a:r>
            <a:r>
              <a:rPr lang="en-US" altLang="zh-CN" sz="2800" i="1">
                <a:ea typeface="SimSun" panose="02010600030101010101" pitchFamily="2" charset="-122"/>
              </a:rPr>
              <a:t>’</a:t>
            </a:r>
            <a:r>
              <a:rPr lang="en-US" altLang="zh-CN" sz="2800">
                <a:ea typeface="SimSun" panose="02010600030101010101" pitchFamily="2" charset="-122"/>
              </a:rPr>
              <a:t>(t)</a:t>
            </a:r>
          </a:p>
        </p:txBody>
      </p:sp>
      <p:sp>
        <p:nvSpPr>
          <p:cNvPr id="41994" name="Line 18"/>
          <p:cNvSpPr>
            <a:spLocks noChangeShapeType="1"/>
          </p:cNvSpPr>
          <p:nvPr/>
        </p:nvSpPr>
        <p:spPr bwMode="auto">
          <a:xfrm>
            <a:off x="3886200" y="25908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995" name="Line 19"/>
          <p:cNvSpPr>
            <a:spLocks noChangeShapeType="1"/>
          </p:cNvSpPr>
          <p:nvPr/>
        </p:nvSpPr>
        <p:spPr bwMode="auto">
          <a:xfrm flipV="1">
            <a:off x="3886200" y="2895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996" name="Freeform 21"/>
          <p:cNvSpPr>
            <a:spLocks/>
          </p:cNvSpPr>
          <p:nvPr/>
        </p:nvSpPr>
        <p:spPr bwMode="auto">
          <a:xfrm>
            <a:off x="1905000" y="2717800"/>
            <a:ext cx="4800600" cy="342900"/>
          </a:xfrm>
          <a:custGeom>
            <a:avLst/>
            <a:gdLst>
              <a:gd name="T0" fmla="*/ 0 w 3024"/>
              <a:gd name="T1" fmla="*/ 254000 h 216"/>
              <a:gd name="T2" fmla="*/ 381000 w 3024"/>
              <a:gd name="T3" fmla="*/ 25400 h 216"/>
              <a:gd name="T4" fmla="*/ 838200 w 3024"/>
              <a:gd name="T5" fmla="*/ 177800 h 216"/>
              <a:gd name="T6" fmla="*/ 1295400 w 3024"/>
              <a:gd name="T7" fmla="*/ 254000 h 216"/>
              <a:gd name="T8" fmla="*/ 1981200 w 3024"/>
              <a:gd name="T9" fmla="*/ 101600 h 216"/>
              <a:gd name="T10" fmla="*/ 2362200 w 3024"/>
              <a:gd name="T11" fmla="*/ 254000 h 216"/>
              <a:gd name="T12" fmla="*/ 2743200 w 3024"/>
              <a:gd name="T13" fmla="*/ 254000 h 216"/>
              <a:gd name="T14" fmla="*/ 3124200 w 3024"/>
              <a:gd name="T15" fmla="*/ 101600 h 216"/>
              <a:gd name="T16" fmla="*/ 3429000 w 3024"/>
              <a:gd name="T17" fmla="*/ 25400 h 216"/>
              <a:gd name="T18" fmla="*/ 3733800 w 3024"/>
              <a:gd name="T19" fmla="*/ 25400 h 216"/>
              <a:gd name="T20" fmla="*/ 4114800 w 3024"/>
              <a:gd name="T21" fmla="*/ 177800 h 216"/>
              <a:gd name="T22" fmla="*/ 4572000 w 3024"/>
              <a:gd name="T23" fmla="*/ 330200 h 216"/>
              <a:gd name="T24" fmla="*/ 4800600 w 3024"/>
              <a:gd name="T25" fmla="*/ 254000 h 2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24" h="216">
                <a:moveTo>
                  <a:pt x="0" y="160"/>
                </a:moveTo>
                <a:cubicBezTo>
                  <a:pt x="76" y="92"/>
                  <a:pt x="152" y="24"/>
                  <a:pt x="240" y="16"/>
                </a:cubicBezTo>
                <a:cubicBezTo>
                  <a:pt x="328" y="8"/>
                  <a:pt x="432" y="88"/>
                  <a:pt x="528" y="112"/>
                </a:cubicBezTo>
                <a:cubicBezTo>
                  <a:pt x="624" y="136"/>
                  <a:pt x="696" y="168"/>
                  <a:pt x="816" y="160"/>
                </a:cubicBezTo>
                <a:cubicBezTo>
                  <a:pt x="936" y="152"/>
                  <a:pt x="1136" y="64"/>
                  <a:pt x="1248" y="64"/>
                </a:cubicBezTo>
                <a:cubicBezTo>
                  <a:pt x="1360" y="64"/>
                  <a:pt x="1408" y="144"/>
                  <a:pt x="1488" y="160"/>
                </a:cubicBezTo>
                <a:cubicBezTo>
                  <a:pt x="1568" y="176"/>
                  <a:pt x="1648" y="176"/>
                  <a:pt x="1728" y="160"/>
                </a:cubicBezTo>
                <a:cubicBezTo>
                  <a:pt x="1808" y="144"/>
                  <a:pt x="1896" y="88"/>
                  <a:pt x="1968" y="64"/>
                </a:cubicBezTo>
                <a:cubicBezTo>
                  <a:pt x="2040" y="40"/>
                  <a:pt x="2096" y="24"/>
                  <a:pt x="2160" y="16"/>
                </a:cubicBezTo>
                <a:cubicBezTo>
                  <a:pt x="2224" y="8"/>
                  <a:pt x="2280" y="0"/>
                  <a:pt x="2352" y="16"/>
                </a:cubicBezTo>
                <a:cubicBezTo>
                  <a:pt x="2424" y="32"/>
                  <a:pt x="2504" y="80"/>
                  <a:pt x="2592" y="112"/>
                </a:cubicBezTo>
                <a:cubicBezTo>
                  <a:pt x="2680" y="144"/>
                  <a:pt x="2808" y="200"/>
                  <a:pt x="2880" y="208"/>
                </a:cubicBezTo>
                <a:cubicBezTo>
                  <a:pt x="2952" y="216"/>
                  <a:pt x="2988" y="188"/>
                  <a:pt x="3024" y="16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997" name="Line 23"/>
          <p:cNvSpPr>
            <a:spLocks noChangeShapeType="1"/>
          </p:cNvSpPr>
          <p:nvPr/>
        </p:nvSpPr>
        <p:spPr bwMode="auto">
          <a:xfrm>
            <a:off x="1905000" y="3962400"/>
            <a:ext cx="0" cy="9144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998" name="Line 24"/>
          <p:cNvSpPr>
            <a:spLocks noChangeShapeType="1"/>
          </p:cNvSpPr>
          <p:nvPr/>
        </p:nvSpPr>
        <p:spPr bwMode="auto">
          <a:xfrm>
            <a:off x="1905000" y="4876800"/>
            <a:ext cx="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a:ea typeface="SimSun" panose="02010600030101010101" pitchFamily="2" charset="-122"/>
              </a:rPr>
              <a:t>Effects of Non-Stationarity</a:t>
            </a:r>
          </a:p>
        </p:txBody>
      </p:sp>
      <p:sp>
        <p:nvSpPr>
          <p:cNvPr id="43011" name="Rectangle 3"/>
          <p:cNvSpPr>
            <a:spLocks noGrp="1" noChangeArrowheads="1"/>
          </p:cNvSpPr>
          <p:nvPr>
            <p:ph type="body" idx="1"/>
          </p:nvPr>
        </p:nvSpPr>
        <p:spPr/>
        <p:txBody>
          <a:bodyPr/>
          <a:lstStyle/>
          <a:p>
            <a:pPr eaLnBrk="1" hangingPunct="1">
              <a:lnSpc>
                <a:spcPct val="90000"/>
              </a:lnSpc>
            </a:pPr>
            <a:r>
              <a:rPr lang="en-US" altLang="zh-CN">
                <a:ea typeface="SimSun" panose="02010600030101010101" pitchFamily="2" charset="-122"/>
              </a:rPr>
              <a:t>Total deviation in test signals</a:t>
            </a:r>
          </a:p>
          <a:p>
            <a:pPr lvl="1" eaLnBrk="1" hangingPunct="1">
              <a:lnSpc>
                <a:spcPct val="90000"/>
              </a:lnSpc>
              <a:buFontTx/>
              <a:buNone/>
            </a:pPr>
            <a:r>
              <a:rPr lang="en-US" altLang="zh-CN" i="1">
                <a:ea typeface="SimSun" panose="02010600030101010101" pitchFamily="2" charset="-122"/>
              </a:rPr>
              <a:t>	N</a:t>
            </a:r>
            <a:r>
              <a:rPr lang="en-US" altLang="zh-CN">
                <a:ea typeface="SimSun" panose="02010600030101010101" pitchFamily="2" charset="-122"/>
              </a:rPr>
              <a:t>(</a:t>
            </a:r>
            <a:r>
              <a:rPr lang="en-US" altLang="zh-CN" i="1">
                <a:ea typeface="SimSun" panose="02010600030101010101" pitchFamily="2" charset="-122"/>
              </a:rPr>
              <a:t>t</a:t>
            </a:r>
            <a:r>
              <a:rPr lang="en-US" altLang="zh-CN">
                <a:ea typeface="SimSun" panose="02010600030101010101" pitchFamily="2" charset="-122"/>
              </a:rPr>
              <a:t>)  = </a:t>
            </a:r>
            <a:r>
              <a:rPr lang="en-US" altLang="zh-CN" i="1">
                <a:ea typeface="SimSun" panose="02010600030101010101" pitchFamily="2" charset="-122"/>
              </a:rPr>
              <a:t>N</a:t>
            </a:r>
            <a:r>
              <a:rPr lang="en-US" altLang="zh-CN" baseline="-25000">
                <a:ea typeface="SimSun" panose="02010600030101010101" pitchFamily="2" charset="-122"/>
              </a:rPr>
              <a:t>1</a:t>
            </a:r>
            <a:r>
              <a:rPr lang="en-US" altLang="zh-CN">
                <a:ea typeface="SimSun" panose="02010600030101010101" pitchFamily="2" charset="-122"/>
              </a:rPr>
              <a:t>(</a:t>
            </a:r>
            <a:r>
              <a:rPr lang="en-US" altLang="zh-CN" i="1">
                <a:ea typeface="SimSun" panose="02010600030101010101" pitchFamily="2" charset="-122"/>
              </a:rPr>
              <a:t>t</a:t>
            </a:r>
            <a:r>
              <a:rPr lang="en-US" altLang="zh-CN">
                <a:ea typeface="SimSun" panose="02010600030101010101" pitchFamily="2" charset="-122"/>
              </a:rPr>
              <a:t>) + </a:t>
            </a:r>
            <a:r>
              <a:rPr lang="en-US" altLang="zh-CN" i="1">
                <a:ea typeface="SimSun" panose="02010600030101010101" pitchFamily="2" charset="-122"/>
              </a:rPr>
              <a:t>N</a:t>
            </a:r>
            <a:r>
              <a:rPr lang="en-US" altLang="zh-CN" baseline="-25000">
                <a:ea typeface="SimSun" panose="02010600030101010101" pitchFamily="2" charset="-122"/>
              </a:rPr>
              <a:t>2</a:t>
            </a:r>
            <a:r>
              <a:rPr lang="en-US" altLang="zh-CN">
                <a:ea typeface="SimSun" panose="02010600030101010101" pitchFamily="2" charset="-122"/>
              </a:rPr>
              <a:t>(</a:t>
            </a:r>
            <a:r>
              <a:rPr lang="en-US" altLang="zh-CN" i="1">
                <a:ea typeface="SimSun" panose="02010600030101010101" pitchFamily="2" charset="-122"/>
              </a:rPr>
              <a:t>t</a:t>
            </a:r>
            <a:r>
              <a:rPr lang="en-US" altLang="zh-CN">
                <a:ea typeface="SimSun" panose="02010600030101010101" pitchFamily="2" charset="-122"/>
              </a:rPr>
              <a:t>) = </a:t>
            </a:r>
            <a:r>
              <a:rPr lang="el-GR" altLang="en-US"/>
              <a:t>Σ</a:t>
            </a:r>
            <a:r>
              <a:rPr lang="en-US" altLang="zh-CN" i="1">
                <a:ea typeface="SimSun" panose="02010600030101010101" pitchFamily="2" charset="-122"/>
              </a:rPr>
              <a:t>b</a:t>
            </a:r>
            <a:r>
              <a:rPr lang="en-US" altLang="zh-CN" i="1" baseline="-25000">
                <a:ea typeface="SimSun" panose="02010600030101010101" pitchFamily="2" charset="-122"/>
              </a:rPr>
              <a:t>l</a:t>
            </a:r>
            <a:r>
              <a:rPr lang="en-US" altLang="zh-CN" i="1">
                <a:ea typeface="SimSun" panose="02010600030101010101" pitchFamily="2" charset="-122"/>
              </a:rPr>
              <a:t>t</a:t>
            </a:r>
            <a:r>
              <a:rPr lang="en-US" altLang="zh-CN" i="1" baseline="30000">
                <a:ea typeface="SimSun" panose="02010600030101010101" pitchFamily="2" charset="-122"/>
              </a:rPr>
              <a:t>l</a:t>
            </a:r>
            <a:endParaRPr lang="el-GR" altLang="en-US" i="1" baseline="30000"/>
          </a:p>
          <a:p>
            <a:pPr eaLnBrk="1" hangingPunct="1">
              <a:lnSpc>
                <a:spcPct val="90000"/>
              </a:lnSpc>
            </a:pPr>
            <a:r>
              <a:rPr lang="en-US" altLang="zh-CN">
                <a:ea typeface="SimSun" panose="02010600030101010101" pitchFamily="2" charset="-122"/>
              </a:rPr>
              <a:t> Transition level estimation error</a:t>
            </a:r>
          </a:p>
          <a:p>
            <a:pPr lvl="1" eaLnBrk="1" hangingPunct="1">
              <a:lnSpc>
                <a:spcPct val="90000"/>
              </a:lnSpc>
              <a:buFontTx/>
              <a:buNone/>
            </a:pPr>
            <a:r>
              <a:rPr lang="en-US" altLang="zh-CN">
                <a:ea typeface="SimSun" panose="02010600030101010101" pitchFamily="2" charset="-122"/>
              </a:rPr>
              <a:t>	</a:t>
            </a:r>
            <a:r>
              <a:rPr lang="en-US" altLang="zh-CN" i="1" u="sng">
                <a:ea typeface="SimSun" panose="02010600030101010101" pitchFamily="2" charset="-122"/>
              </a:rPr>
              <a:t>T</a:t>
            </a:r>
            <a:r>
              <a:rPr lang="en-US" altLang="zh-CN" i="1" baseline="-25000">
                <a:ea typeface="SimSun" panose="02010600030101010101" pitchFamily="2" charset="-122"/>
              </a:rPr>
              <a:t>k</a:t>
            </a:r>
            <a:r>
              <a:rPr lang="en-US" altLang="zh-CN">
                <a:ea typeface="SimSun" panose="02010600030101010101" pitchFamily="2" charset="-122"/>
              </a:rPr>
              <a:t> = </a:t>
            </a:r>
            <a:r>
              <a:rPr lang="en-US" altLang="zh-CN" i="1">
                <a:ea typeface="SimSun" panose="02010600030101010101" pitchFamily="2" charset="-122"/>
              </a:rPr>
              <a:t>T</a:t>
            </a:r>
            <a:r>
              <a:rPr lang="en-US" altLang="zh-CN" i="1" baseline="-25000">
                <a:ea typeface="SimSun" panose="02010600030101010101" pitchFamily="2" charset="-122"/>
              </a:rPr>
              <a:t>k</a:t>
            </a:r>
            <a:r>
              <a:rPr lang="en-US" altLang="zh-CN">
                <a:ea typeface="SimSun" panose="02010600030101010101" pitchFamily="2" charset="-122"/>
              </a:rPr>
              <a:t> + </a:t>
            </a:r>
            <a:r>
              <a:rPr lang="en-US" altLang="zh-CN" i="1">
                <a:ea typeface="SimSun" panose="02010600030101010101" pitchFamily="2" charset="-122"/>
              </a:rPr>
              <a:t>F</a:t>
            </a:r>
            <a:r>
              <a:rPr lang="en-US" altLang="zh-CN" i="1" baseline="-25000">
                <a:latin typeface="Symbol" panose="05050102010706020507" pitchFamily="18" charset="2"/>
                <a:ea typeface="SimSun" panose="02010600030101010101" pitchFamily="2" charset="-122"/>
              </a:rPr>
              <a:t>d</a:t>
            </a:r>
            <a:r>
              <a:rPr lang="en-US" altLang="zh-CN">
                <a:ea typeface="SimSun" panose="02010600030101010101" pitchFamily="2" charset="-122"/>
              </a:rPr>
              <a:t>(</a:t>
            </a:r>
            <a:r>
              <a:rPr lang="en-US" altLang="zh-CN" i="1">
                <a:ea typeface="SimSun" panose="02010600030101010101" pitchFamily="2" charset="-122"/>
              </a:rPr>
              <a:t>t</a:t>
            </a:r>
            <a:r>
              <a:rPr lang="en-US" altLang="zh-CN" i="1" baseline="-25000">
                <a:ea typeface="SimSun" panose="02010600030101010101" pitchFamily="2" charset="-122"/>
              </a:rPr>
              <a:t>k</a:t>
            </a:r>
            <a:r>
              <a:rPr lang="en-US" altLang="zh-CN">
                <a:ea typeface="SimSun" panose="02010600030101010101" pitchFamily="2" charset="-122"/>
              </a:rPr>
              <a:t>)</a:t>
            </a:r>
          </a:p>
          <a:p>
            <a:pPr lvl="1" eaLnBrk="1" hangingPunct="1">
              <a:lnSpc>
                <a:spcPct val="90000"/>
              </a:lnSpc>
              <a:buFontTx/>
              <a:buNone/>
            </a:pPr>
            <a:endParaRPr lang="en-US" altLang="zh-CN">
              <a:ea typeface="SimSun" panose="02010600030101010101" pitchFamily="2" charset="-122"/>
            </a:endParaRPr>
          </a:p>
          <a:p>
            <a:pPr lvl="1" eaLnBrk="1" hangingPunct="1">
              <a:lnSpc>
                <a:spcPct val="90000"/>
              </a:lnSpc>
              <a:buFontTx/>
              <a:buNone/>
            </a:pPr>
            <a:endParaRPr lang="en-US" altLang="zh-CN">
              <a:ea typeface="SimSun" panose="02010600030101010101" pitchFamily="2" charset="-122"/>
            </a:endParaRPr>
          </a:p>
          <a:p>
            <a:pPr eaLnBrk="1" hangingPunct="1">
              <a:lnSpc>
                <a:spcPct val="90000"/>
              </a:lnSpc>
              <a:buFontTx/>
              <a:buNone/>
            </a:pPr>
            <a:r>
              <a:rPr lang="en-US" altLang="zh-CN">
                <a:ea typeface="SimSun" panose="02010600030101010101" pitchFamily="2" charset="-122"/>
              </a:rPr>
              <a:t>	</a:t>
            </a:r>
          </a:p>
          <a:p>
            <a:pPr eaLnBrk="1" hangingPunct="1">
              <a:lnSpc>
                <a:spcPct val="90000"/>
              </a:lnSpc>
              <a:buFontTx/>
              <a:buNone/>
            </a:pPr>
            <a:r>
              <a:rPr lang="en-US" altLang="zh-CN">
                <a:ea typeface="SimSun" panose="02010600030101010101" pitchFamily="2" charset="-122"/>
              </a:rPr>
              <a:t>	Eg: 50 ppm linear drift and 1% offset will cause 40 LSB error at 16-bit level</a:t>
            </a:r>
          </a:p>
        </p:txBody>
      </p:sp>
      <p:graphicFrame>
        <p:nvGraphicFramePr>
          <p:cNvPr id="43012" name="Object 8"/>
          <p:cNvGraphicFramePr>
            <a:graphicFrameLocks noGrp="1" noChangeAspect="1"/>
          </p:cNvGraphicFramePr>
          <p:nvPr>
            <p:ph sz="half" idx="4294967295"/>
          </p:nvPr>
        </p:nvGraphicFramePr>
        <p:xfrm>
          <a:off x="1219200" y="3810000"/>
          <a:ext cx="4038600" cy="896938"/>
        </p:xfrm>
        <a:graphic>
          <a:graphicData uri="http://schemas.openxmlformats.org/presentationml/2006/ole">
            <mc:AlternateContent xmlns:mc="http://schemas.openxmlformats.org/markup-compatibility/2006">
              <mc:Choice xmlns:v="urn:schemas-microsoft-com:vml" Requires="v">
                <p:oleObj name="Equation" r:id="rId2" imgW="1485900" imgH="330200" progId="Equation.3">
                  <p:embed/>
                </p:oleObj>
              </mc:Choice>
              <mc:Fallback>
                <p:oleObj name="Equation" r:id="rId2" imgW="1485900" imgH="3302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810000"/>
                        <a:ext cx="4038600" cy="896938"/>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a:ea typeface="SimSun" panose="02010600030101010101" pitchFamily="2" charset="-122"/>
              </a:rPr>
              <a:t>Two Useful Techniques</a:t>
            </a:r>
          </a:p>
        </p:txBody>
      </p:sp>
      <p:sp>
        <p:nvSpPr>
          <p:cNvPr id="44035" name="Rectangle 12"/>
          <p:cNvSpPr>
            <a:spLocks noGrp="1" noChangeArrowheads="1"/>
          </p:cNvSpPr>
          <p:nvPr>
            <p:ph type="body" idx="1"/>
          </p:nvPr>
        </p:nvSpPr>
        <p:spPr/>
        <p:txBody>
          <a:bodyPr/>
          <a:lstStyle/>
          <a:p>
            <a:pPr eaLnBrk="1" hangingPunct="1"/>
            <a:r>
              <a:rPr lang="en-US" altLang="zh-CN">
                <a:ea typeface="SimSun" panose="02010600030101010101" pitchFamily="2" charset="-122"/>
              </a:rPr>
              <a:t>Common-centroid layout</a:t>
            </a:r>
          </a:p>
          <a:p>
            <a:pPr lvl="1" eaLnBrk="1" hangingPunct="1"/>
            <a:endParaRPr lang="en-US" altLang="zh-CN">
              <a:ea typeface="SimSun" panose="02010600030101010101" pitchFamily="2" charset="-122"/>
            </a:endParaRPr>
          </a:p>
          <a:p>
            <a:pPr lvl="1" eaLnBrk="1" hangingPunct="1"/>
            <a:endParaRPr lang="en-US" altLang="zh-CN">
              <a:ea typeface="SimSun" panose="02010600030101010101" pitchFamily="2" charset="-122"/>
            </a:endParaRPr>
          </a:p>
          <a:p>
            <a:pPr lvl="1" eaLnBrk="1" hangingPunct="1"/>
            <a:endParaRPr lang="en-US" altLang="zh-CN">
              <a:ea typeface="SimSun" panose="02010600030101010101" pitchFamily="2" charset="-122"/>
            </a:endParaRPr>
          </a:p>
          <a:p>
            <a:pPr eaLnBrk="1" hangingPunct="1"/>
            <a:r>
              <a:rPr lang="en-US" altLang="zh-CN">
                <a:ea typeface="SimSun" panose="02010600030101010101" pitchFamily="2" charset="-122"/>
              </a:rPr>
              <a:t>Triangle signals in “ramp” test</a:t>
            </a:r>
          </a:p>
        </p:txBody>
      </p:sp>
      <p:pic>
        <p:nvPicPr>
          <p:cNvPr id="44036" name="Picture 17"/>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5257800" y="4343400"/>
            <a:ext cx="2914650" cy="2185988"/>
          </a:xfrm>
          <a:noFill/>
          <a:extLst>
            <a:ext uri="{91240B29-F687-4F45-9708-019B960494DF}">
              <a14:hiddenLine xmlns:a14="http://schemas.microsoft.com/office/drawing/2010/main" w="38100" cap="flat" cmpd="sng" algn="ctr">
                <a:solidFill>
                  <a:srgbClr val="FFFF00"/>
                </a:solidFill>
                <a:prstDash val="solid"/>
                <a:miter lim="800000"/>
                <a:headEnd/>
                <a:tailEnd/>
              </a14:hiddenLine>
            </a:ext>
          </a:extLst>
        </p:spPr>
      </p:pic>
      <p:pic>
        <p:nvPicPr>
          <p:cNvPr id="44037" name="Picture 11" descr="Figure1"/>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667000" y="2209800"/>
            <a:ext cx="3840163" cy="1376363"/>
          </a:xfrm>
          <a:solidFill>
            <a:schemeClr val="bg1"/>
          </a:solid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4038" name="Picture 22"/>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969963" y="4343400"/>
            <a:ext cx="2916237" cy="2187575"/>
          </a:xfrm>
          <a:noFill/>
          <a:extLst>
            <a:ext uri="{91240B29-F687-4F45-9708-019B960494DF}">
              <a14:hiddenLine xmlns:a14="http://schemas.microsoft.com/office/drawing/2010/main" w="38100" cap="flat" cmpd="sng" algn="ctr">
                <a:solidFill>
                  <a:srgbClr val="FFFF00"/>
                </a:solidFill>
                <a:prstDash val="solid"/>
                <a:miter lim="800000"/>
                <a:headEnd/>
                <a:tailEnd/>
              </a14:hiddenLine>
            </a:ext>
          </a:extLst>
        </p:spPr>
      </p:pic>
      <p:sp>
        <p:nvSpPr>
          <p:cNvPr id="44039" name="AutoShape 24"/>
          <p:cNvSpPr>
            <a:spLocks noChangeArrowheads="1"/>
          </p:cNvSpPr>
          <p:nvPr/>
        </p:nvSpPr>
        <p:spPr bwMode="auto">
          <a:xfrm>
            <a:off x="4267200" y="5181600"/>
            <a:ext cx="533400" cy="533400"/>
          </a:xfrm>
          <a:prstGeom prst="rightArrow">
            <a:avLst>
              <a:gd name="adj1" fmla="val 50000"/>
              <a:gd name="adj2" fmla="val 25000"/>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pPr eaLnBrk="1" hangingPunct="1"/>
            <a:r>
              <a:rPr lang="en-US" altLang="en-US"/>
              <a:t>Interleaving of Test Signals</a:t>
            </a:r>
          </a:p>
        </p:txBody>
      </p:sp>
      <p:pic>
        <p:nvPicPr>
          <p:cNvPr id="45059"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49338" y="1600200"/>
            <a:ext cx="7043737"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274638"/>
            <a:ext cx="9144000" cy="1143000"/>
          </a:xfrm>
        </p:spPr>
        <p:txBody>
          <a:bodyPr/>
          <a:lstStyle/>
          <a:p>
            <a:pPr eaLnBrk="1" hangingPunct="1"/>
            <a:r>
              <a:rPr lang="en-US" altLang="zh-CN" sz="4000">
                <a:ea typeface="SimSun" panose="02010600030101010101" pitchFamily="2" charset="-122"/>
              </a:rPr>
              <a:t>Center-Symmetric Interleaving (CSI)</a:t>
            </a:r>
          </a:p>
        </p:txBody>
      </p:sp>
      <p:pic>
        <p:nvPicPr>
          <p:cNvPr id="46083" name="Picture 10"/>
          <p:cNvPicPr preferRelativeResize="0">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l="26863" r="26863"/>
          <a:stretch>
            <a:fillRect/>
          </a:stretch>
        </p:blipFill>
        <p:spPr>
          <a:xfrm>
            <a:off x="1449388" y="1524000"/>
            <a:ext cx="6362700" cy="3309938"/>
          </a:xfrm>
          <a:solidFill>
            <a:schemeClr val="bg1"/>
          </a:solidFill>
        </p:spPr>
      </p:pic>
      <p:sp>
        <p:nvSpPr>
          <p:cNvPr id="46084" name="Rectangle 12"/>
          <p:cNvSpPr>
            <a:spLocks noGrp="1" noChangeArrowheads="1"/>
          </p:cNvSpPr>
          <p:nvPr>
            <p:ph type="body" sz="half" idx="2"/>
          </p:nvPr>
        </p:nvSpPr>
        <p:spPr>
          <a:xfrm>
            <a:off x="457200" y="5157788"/>
            <a:ext cx="8229600" cy="1166812"/>
          </a:xfrm>
        </p:spPr>
        <p:txBody>
          <a:bodyPr/>
          <a:lstStyle/>
          <a:p>
            <a:pPr eaLnBrk="1" hangingPunct="1"/>
            <a:r>
              <a:rPr lang="en-US" altLang="zh-CN">
                <a:ea typeface="SimSun" panose="02010600030101010101" pitchFamily="2" charset="-122"/>
              </a:rPr>
              <a:t>“0”: no offset added</a:t>
            </a:r>
          </a:p>
          <a:p>
            <a:pPr eaLnBrk="1" hangingPunct="1"/>
            <a:r>
              <a:rPr lang="en-US" altLang="zh-CN">
                <a:ea typeface="SimSun" panose="02010600030101010101" pitchFamily="2" charset="-122"/>
              </a:rPr>
              <a:t>“1”: offset added</a:t>
            </a:r>
          </a:p>
        </p:txBody>
      </p:sp>
      <p:sp>
        <p:nvSpPr>
          <p:cNvPr id="46085" name="Line 13"/>
          <p:cNvSpPr>
            <a:spLocks noChangeShapeType="1"/>
          </p:cNvSpPr>
          <p:nvPr/>
        </p:nvSpPr>
        <p:spPr bwMode="auto">
          <a:xfrm>
            <a:off x="1219200" y="5029200"/>
            <a:ext cx="6858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6086" name="Text Box 14"/>
          <p:cNvSpPr txBox="1">
            <a:spLocks noChangeArrowheads="1"/>
          </p:cNvSpPr>
          <p:nvPr/>
        </p:nvSpPr>
        <p:spPr bwMode="auto">
          <a:xfrm>
            <a:off x="8001000" y="4572000"/>
            <a:ext cx="976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a:ea typeface="SimSun" panose="02010600030101010101" pitchFamily="2" charset="-122"/>
              </a:rPr>
              <a:t>Time</a:t>
            </a:r>
          </a:p>
        </p:txBody>
      </p:sp>
      <p:sp>
        <p:nvSpPr>
          <p:cNvPr id="46087" name="Text Box 15"/>
          <p:cNvSpPr txBox="1">
            <a:spLocks noChangeArrowheads="1"/>
          </p:cNvSpPr>
          <p:nvPr/>
        </p:nvSpPr>
        <p:spPr bwMode="auto">
          <a:xfrm>
            <a:off x="463550" y="1574800"/>
            <a:ext cx="579438"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400">
                <a:ea typeface="SimSun" panose="02010600030101010101" pitchFamily="2" charset="-122"/>
              </a:rPr>
              <a:t>0</a:t>
            </a:r>
            <a:r>
              <a:rPr lang="en-US" altLang="zh-CN" sz="2400" baseline="30000">
                <a:ea typeface="SimSun" panose="02010600030101010101" pitchFamily="2" charset="-122"/>
              </a:rPr>
              <a:t>th</a:t>
            </a:r>
          </a:p>
          <a:p>
            <a:pPr algn="ctr"/>
            <a:endParaRPr lang="en-US" altLang="zh-CN" sz="2400" baseline="30000">
              <a:ea typeface="SimSun" panose="02010600030101010101" pitchFamily="2" charset="-122"/>
            </a:endParaRPr>
          </a:p>
          <a:p>
            <a:pPr algn="ctr"/>
            <a:r>
              <a:rPr lang="en-US" altLang="zh-CN" sz="2400">
                <a:ea typeface="SimSun" panose="02010600030101010101" pitchFamily="2" charset="-122"/>
              </a:rPr>
              <a:t>1</a:t>
            </a:r>
            <a:r>
              <a:rPr lang="en-US" altLang="zh-CN" sz="2400" baseline="30000">
                <a:ea typeface="SimSun" panose="02010600030101010101" pitchFamily="2" charset="-122"/>
              </a:rPr>
              <a:t>st</a:t>
            </a:r>
          </a:p>
          <a:p>
            <a:pPr algn="ctr"/>
            <a:endParaRPr lang="en-US" altLang="zh-CN" sz="2400">
              <a:ea typeface="SimSun" panose="02010600030101010101" pitchFamily="2" charset="-122"/>
            </a:endParaRPr>
          </a:p>
          <a:p>
            <a:pPr algn="ctr"/>
            <a:r>
              <a:rPr lang="en-US" altLang="zh-CN" sz="2400">
                <a:ea typeface="SimSun" panose="02010600030101010101" pitchFamily="2" charset="-122"/>
              </a:rPr>
              <a:t>2</a:t>
            </a:r>
            <a:r>
              <a:rPr lang="en-US" altLang="zh-CN" sz="2400" baseline="30000">
                <a:ea typeface="SimSun" panose="02010600030101010101" pitchFamily="2" charset="-122"/>
              </a:rPr>
              <a:t>nd</a:t>
            </a:r>
          </a:p>
          <a:p>
            <a:pPr algn="ctr"/>
            <a:endParaRPr lang="en-US" altLang="zh-CN" sz="2400">
              <a:ea typeface="SimSun" panose="02010600030101010101" pitchFamily="2" charset="-122"/>
            </a:endParaRPr>
          </a:p>
          <a:p>
            <a:pPr algn="ctr"/>
            <a:r>
              <a:rPr lang="en-US" altLang="zh-CN" sz="2400">
                <a:ea typeface="SimSun" panose="02010600030101010101" pitchFamily="2" charset="-122"/>
              </a:rPr>
              <a:t>3</a:t>
            </a:r>
            <a:r>
              <a:rPr lang="en-US" altLang="zh-CN" sz="2400" baseline="30000">
                <a:ea typeface="SimSun" panose="02010600030101010101" pitchFamily="2" charset="-122"/>
              </a:rPr>
              <a:t>rd</a:t>
            </a:r>
          </a:p>
          <a:p>
            <a:pPr algn="ctr"/>
            <a:endParaRPr lang="en-US" altLang="zh-CN" sz="2400">
              <a:ea typeface="SimSun" panose="02010600030101010101" pitchFamily="2" charset="-122"/>
            </a:endParaRPr>
          </a:p>
          <a:p>
            <a:pPr algn="ctr"/>
            <a:r>
              <a:rPr lang="en-US" altLang="zh-CN" sz="2400">
                <a:ea typeface="SimSun" panose="02010600030101010101" pitchFamily="2" charset="-122"/>
              </a:rPr>
              <a:t>4</a:t>
            </a:r>
            <a:r>
              <a:rPr lang="en-US" altLang="zh-CN" sz="2400" baseline="30000">
                <a:ea typeface="SimSun" panose="02010600030101010101" pitchFamily="2" charset="-122"/>
              </a:rPr>
              <a:t>th</a:t>
            </a:r>
            <a:endParaRPr lang="en-US" altLang="zh-CN" sz="2400">
              <a:ea typeface="SimSun"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pPr eaLnBrk="1" hangingPunct="1"/>
            <a:r>
              <a:rPr lang="en-US" altLang="zh-CN">
                <a:ea typeface="SimSun" panose="02010600030101010101" pitchFamily="2" charset="-122"/>
              </a:rPr>
              <a:t>Test Signal with 3</a:t>
            </a:r>
            <a:r>
              <a:rPr lang="en-US" altLang="zh-CN" baseline="30000">
                <a:ea typeface="SimSun" panose="02010600030101010101" pitchFamily="2" charset="-122"/>
              </a:rPr>
              <a:t>rd</a:t>
            </a:r>
            <a:r>
              <a:rPr lang="en-US" altLang="zh-CN">
                <a:ea typeface="SimSun" panose="02010600030101010101" pitchFamily="2" charset="-122"/>
              </a:rPr>
              <a:t>-Level CSI</a:t>
            </a:r>
          </a:p>
        </p:txBody>
      </p:sp>
      <p:pic>
        <p:nvPicPr>
          <p:cNvPr id="47107" name="Picture 6"/>
          <p:cNvPicPr>
            <a:picLocks noGrp="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5000" y="1862138"/>
            <a:ext cx="5334000" cy="4000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7108" name="Text Box 7"/>
          <p:cNvSpPr txBox="1">
            <a:spLocks noChangeArrowheads="1"/>
          </p:cNvSpPr>
          <p:nvPr/>
        </p:nvSpPr>
        <p:spPr bwMode="auto">
          <a:xfrm>
            <a:off x="2514600" y="4967288"/>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dist">
              <a:spcBef>
                <a:spcPct val="50000"/>
              </a:spcBef>
            </a:pPr>
            <a:r>
              <a:rPr lang="en-US" altLang="zh-CN" sz="2800">
                <a:solidFill>
                  <a:srgbClr val="0000CC"/>
                </a:solidFill>
                <a:ea typeface="SimSun" panose="02010600030101010101" pitchFamily="2" charset="-122"/>
              </a:rPr>
              <a:t>0110100110010110</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z="4000">
                <a:ea typeface="SimSun" panose="02010600030101010101" pitchFamily="2" charset="-122"/>
              </a:rPr>
              <a:t>SEIR Test with CSI</a:t>
            </a:r>
          </a:p>
        </p:txBody>
      </p:sp>
      <p:sp>
        <p:nvSpPr>
          <p:cNvPr id="48131" name="Rectangle 3"/>
          <p:cNvSpPr>
            <a:spLocks noGrp="1" noChangeArrowheads="1"/>
          </p:cNvSpPr>
          <p:nvPr>
            <p:ph type="body" idx="1"/>
          </p:nvPr>
        </p:nvSpPr>
        <p:spPr>
          <a:xfrm>
            <a:off x="457200" y="1600200"/>
            <a:ext cx="8382000" cy="4495800"/>
          </a:xfrm>
        </p:spPr>
        <p:txBody>
          <a:bodyPr/>
          <a:lstStyle/>
          <a:p>
            <a:pPr eaLnBrk="1" hangingPunct="1">
              <a:lnSpc>
                <a:spcPct val="80000"/>
              </a:lnSpc>
              <a:buFontTx/>
              <a:buNone/>
            </a:pPr>
            <a:r>
              <a:rPr lang="en-US" altLang="zh-CN" sz="2400">
                <a:ea typeface="SimSun" panose="02010600030101010101" pitchFamily="2" charset="-122"/>
              </a:rPr>
              <a:t>	</a:t>
            </a:r>
            <a:r>
              <a:rPr lang="en-US" altLang="zh-CN">
                <a:ea typeface="SimSun" panose="02010600030101010101" pitchFamily="2" charset="-122"/>
              </a:rPr>
              <a:t>Theorem:</a:t>
            </a:r>
          </a:p>
          <a:p>
            <a:pPr eaLnBrk="1" hangingPunct="1">
              <a:lnSpc>
                <a:spcPct val="80000"/>
              </a:lnSpc>
              <a:buFontTx/>
              <a:buNone/>
            </a:pPr>
            <a:r>
              <a:rPr lang="en-US" altLang="zh-CN" i="1">
                <a:ea typeface="SimSun" panose="02010600030101010101" pitchFamily="2" charset="-122"/>
              </a:rPr>
              <a:t>	</a:t>
            </a:r>
            <a:r>
              <a:rPr lang="en-US" altLang="zh-CN" b="1" i="1">
                <a:ea typeface="SimSun" panose="02010600030101010101" pitchFamily="2" charset="-122"/>
              </a:rPr>
              <a:t>L</a:t>
            </a:r>
            <a:r>
              <a:rPr lang="en-US" altLang="zh-CN" b="1" baseline="30000">
                <a:ea typeface="SimSun" panose="02010600030101010101" pitchFamily="2" charset="-122"/>
              </a:rPr>
              <a:t>th</a:t>
            </a:r>
            <a:r>
              <a:rPr lang="en-US" altLang="zh-CN" b="1">
                <a:ea typeface="SimSun" panose="02010600030101010101" pitchFamily="2" charset="-122"/>
              </a:rPr>
              <a:t> level CSI cancels all </a:t>
            </a:r>
            <a:r>
              <a:rPr lang="en-US" altLang="zh-CN" b="1" i="1">
                <a:ea typeface="SimSun" panose="02010600030101010101" pitchFamily="2" charset="-122"/>
              </a:rPr>
              <a:t>L</a:t>
            </a:r>
            <a:r>
              <a:rPr lang="en-US" altLang="zh-CN" b="1" baseline="30000">
                <a:ea typeface="SimSun" panose="02010600030101010101" pitchFamily="2" charset="-122"/>
              </a:rPr>
              <a:t>th</a:t>
            </a:r>
            <a:r>
              <a:rPr lang="en-US" altLang="zh-CN" b="1">
                <a:ea typeface="SimSun" panose="02010600030101010101" pitchFamily="2" charset="-122"/>
              </a:rPr>
              <a:t> and lower order non-stationarity effects in test environment</a:t>
            </a:r>
          </a:p>
          <a:p>
            <a:pPr eaLnBrk="1" hangingPunct="1">
              <a:lnSpc>
                <a:spcPct val="80000"/>
              </a:lnSpc>
            </a:pPr>
            <a:endParaRPr lang="en-US" altLang="zh-CN" b="1">
              <a:ea typeface="SimSun" panose="02010600030101010101" pitchFamily="2" charset="-122"/>
            </a:endParaRPr>
          </a:p>
          <a:p>
            <a:pPr eaLnBrk="1" hangingPunct="1">
              <a:lnSpc>
                <a:spcPct val="80000"/>
              </a:lnSpc>
              <a:buFontTx/>
              <a:buNone/>
            </a:pPr>
            <a:r>
              <a:rPr lang="en-US" altLang="zh-CN">
                <a:ea typeface="SimSun" panose="02010600030101010101" pitchFamily="2" charset="-122"/>
              </a:rPr>
              <a:t>	Corollary:</a:t>
            </a:r>
          </a:p>
          <a:p>
            <a:pPr eaLnBrk="1" hangingPunct="1">
              <a:lnSpc>
                <a:spcPct val="80000"/>
              </a:lnSpc>
              <a:buFontTx/>
              <a:buNone/>
            </a:pPr>
            <a:r>
              <a:rPr lang="en-US" altLang="zh-CN">
                <a:ea typeface="SimSun" panose="02010600030101010101" pitchFamily="2" charset="-122"/>
              </a:rPr>
              <a:t>	Residue error has (</a:t>
            </a:r>
            <a:r>
              <a:rPr lang="en-US" altLang="zh-CN" i="1">
                <a:ea typeface="SimSun" panose="02010600030101010101" pitchFamily="2" charset="-122"/>
              </a:rPr>
              <a:t>L</a:t>
            </a:r>
            <a:r>
              <a:rPr lang="en-US" altLang="zh-CN">
                <a:ea typeface="SimSun" panose="02010600030101010101" pitchFamily="2" charset="-122"/>
              </a:rPr>
              <a:t>+1)-th or higher order</a:t>
            </a:r>
          </a:p>
          <a:p>
            <a:pPr eaLnBrk="1" hangingPunct="1">
              <a:lnSpc>
                <a:spcPct val="80000"/>
              </a:lnSpc>
            </a:pPr>
            <a:endParaRPr lang="en-US" altLang="zh-CN">
              <a:ea typeface="SimSun" panose="02010600030101010101" pitchFamily="2" charset="-122"/>
            </a:endParaRPr>
          </a:p>
          <a:p>
            <a:pPr eaLnBrk="1" hangingPunct="1">
              <a:lnSpc>
                <a:spcPct val="80000"/>
              </a:lnSpc>
              <a:buFontTx/>
              <a:buNone/>
            </a:pPr>
            <a:r>
              <a:rPr lang="en-US" altLang="zh-CN">
                <a:ea typeface="SimSun" panose="02010600030101010101" pitchFamily="2" charset="-122"/>
              </a:rPr>
              <a:t>	Remark:</a:t>
            </a:r>
          </a:p>
          <a:p>
            <a:pPr eaLnBrk="1" hangingPunct="1">
              <a:lnSpc>
                <a:spcPct val="80000"/>
              </a:lnSpc>
              <a:buFontTx/>
              <a:buNone/>
            </a:pPr>
            <a:r>
              <a:rPr lang="en-US" altLang="zh-CN">
                <a:ea typeface="SimSun" panose="02010600030101010101" pitchFamily="2" charset="-122"/>
              </a:rPr>
              <a:t>	We observed that </a:t>
            </a:r>
            <a:r>
              <a:rPr lang="en-US" altLang="zh-CN" i="1">
                <a:ea typeface="SimSun" panose="02010600030101010101" pitchFamily="2" charset="-122"/>
              </a:rPr>
              <a:t>L</a:t>
            </a:r>
            <a:r>
              <a:rPr lang="en-US" altLang="zh-CN" baseline="30000">
                <a:ea typeface="SimSun" panose="02010600030101010101" pitchFamily="2" charset="-122"/>
              </a:rPr>
              <a:t>th</a:t>
            </a:r>
            <a:r>
              <a:rPr lang="en-US" altLang="zh-CN">
                <a:ea typeface="SimSun" panose="02010600030101010101" pitchFamily="2" charset="-122"/>
              </a:rPr>
              <a:t> level CSI reduces offset errors by about a factor of 2</a:t>
            </a:r>
            <a:r>
              <a:rPr lang="en-US" altLang="zh-CN" i="1" baseline="30000">
                <a:ea typeface="SimSun" panose="02010600030101010101" pitchFamily="2" charset="-122"/>
              </a:rPr>
              <a:t>L</a:t>
            </a:r>
            <a:endParaRPr lang="en-US" altLang="zh-CN">
              <a:ea typeface="SimSun"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a:ea typeface="SimSun" panose="02010600030101010101" pitchFamily="2" charset="-122"/>
              </a:rPr>
              <a:t>Key Requirements of SEIR</a:t>
            </a:r>
          </a:p>
        </p:txBody>
      </p:sp>
      <p:pic>
        <p:nvPicPr>
          <p:cNvPr id="49155" name="Picture 3"/>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2520950" y="1600200"/>
            <a:ext cx="4102100" cy="2185988"/>
          </a:xfrm>
          <a:solidFill>
            <a:schemeClr val="bg1"/>
          </a:solidFill>
        </p:spPr>
      </p:pic>
      <p:sp>
        <p:nvSpPr>
          <p:cNvPr id="49156" name="Rectangle 4"/>
          <p:cNvSpPr>
            <a:spLocks noGrp="1" noChangeArrowheads="1"/>
          </p:cNvSpPr>
          <p:nvPr>
            <p:ph type="body" sz="half" idx="2"/>
          </p:nvPr>
        </p:nvSpPr>
        <p:spPr>
          <a:xfrm>
            <a:off x="457200" y="4137025"/>
            <a:ext cx="8229600" cy="2187575"/>
          </a:xfrm>
        </p:spPr>
        <p:txBody>
          <a:bodyPr/>
          <a:lstStyle/>
          <a:p>
            <a:pPr eaLnBrk="1" hangingPunct="1"/>
            <a:r>
              <a:rPr lang="en-US" altLang="zh-CN" sz="3600">
                <a:ea typeface="SimSun" panose="02010600030101010101" pitchFamily="2" charset="-122"/>
              </a:rPr>
              <a:t>Signal source has good repeatability</a:t>
            </a:r>
          </a:p>
          <a:p>
            <a:pPr eaLnBrk="1" hangingPunct="1"/>
            <a:r>
              <a:rPr lang="en-US" altLang="zh-CN" sz="3600">
                <a:ea typeface="SimSun" panose="02010600030101010101" pitchFamily="2" charset="-122"/>
              </a:rPr>
              <a:t>Offset remains constan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a:t>Outline</a:t>
            </a:r>
          </a:p>
        </p:txBody>
      </p:sp>
      <p:sp>
        <p:nvSpPr>
          <p:cNvPr id="50179" name="Rectangle 3"/>
          <p:cNvSpPr>
            <a:spLocks noGrp="1" noChangeArrowheads="1"/>
          </p:cNvSpPr>
          <p:nvPr>
            <p:ph type="body" idx="1"/>
          </p:nvPr>
        </p:nvSpPr>
        <p:spPr>
          <a:xfrm>
            <a:off x="457200" y="1447800"/>
            <a:ext cx="8229600" cy="4876800"/>
          </a:xfrm>
        </p:spPr>
        <p:txBody>
          <a:bodyPr/>
          <a:lstStyle/>
          <a:p>
            <a:pPr eaLnBrk="1" hangingPunct="1"/>
            <a:r>
              <a:rPr lang="en-US" altLang="en-US"/>
              <a:t>AMS testing: an ultimate challenge for SoC </a:t>
            </a:r>
          </a:p>
          <a:p>
            <a:pPr eaLnBrk="1" hangingPunct="1"/>
            <a:r>
              <a:rPr lang="en-US" altLang="en-US"/>
              <a:t>Bottleneck: high accuracy signal generation</a:t>
            </a:r>
          </a:p>
          <a:p>
            <a:pPr eaLnBrk="1" hangingPunct="1"/>
            <a:r>
              <a:rPr lang="en-US" altLang="en-US"/>
              <a:t>SEIR algorithm: a cost-effective approach for high precision ADC testing</a:t>
            </a:r>
          </a:p>
          <a:p>
            <a:pPr eaLnBrk="1" hangingPunct="1"/>
            <a:r>
              <a:rPr lang="en-US" altLang="en-US" b="1" i="1"/>
              <a:t>Simulation and experimental results</a:t>
            </a:r>
          </a:p>
          <a:p>
            <a:pPr eaLnBrk="1" hangingPunct="1"/>
            <a:r>
              <a:rPr lang="en-US" altLang="en-US"/>
              <a:t>Conclusion</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a:t>Simulation Setup</a:t>
            </a:r>
          </a:p>
        </p:txBody>
      </p:sp>
      <p:sp>
        <p:nvSpPr>
          <p:cNvPr id="51203" name="Rectangle 3"/>
          <p:cNvSpPr>
            <a:spLocks noGrp="1" noChangeArrowheads="1"/>
          </p:cNvSpPr>
          <p:nvPr>
            <p:ph type="body" idx="1"/>
          </p:nvPr>
        </p:nvSpPr>
        <p:spPr/>
        <p:txBody>
          <a:bodyPr/>
          <a:lstStyle/>
          <a:p>
            <a:pPr eaLnBrk="1" hangingPunct="1"/>
            <a:r>
              <a:rPr lang="en-US" altLang="en-US"/>
              <a:t>ADC: flash structure with mismatch</a:t>
            </a:r>
          </a:p>
          <a:p>
            <a:pPr eaLnBrk="1" hangingPunct="1">
              <a:buFontTx/>
              <a:buNone/>
            </a:pPr>
            <a:r>
              <a:rPr lang="en-US" altLang="en-US"/>
              <a:t>		R</a:t>
            </a:r>
            <a:r>
              <a:rPr lang="en-US" altLang="en-US" baseline="-25000"/>
              <a:t>k</a:t>
            </a:r>
            <a:r>
              <a:rPr lang="en-US" altLang="en-US"/>
              <a:t> = R</a:t>
            </a:r>
            <a:r>
              <a:rPr lang="en-US" altLang="en-US" baseline="-25000"/>
              <a:t>0</a:t>
            </a:r>
            <a:r>
              <a:rPr lang="en-US" altLang="en-US"/>
              <a:t>(1+</a:t>
            </a:r>
            <a:r>
              <a:rPr lang="el-GR" altLang="en-US">
                <a:cs typeface="Arial" panose="020B0604020202020204" pitchFamily="34" charset="0"/>
              </a:rPr>
              <a:t>δ</a:t>
            </a:r>
            <a:r>
              <a:rPr lang="en-US" altLang="en-US" baseline="-25000"/>
              <a:t>k</a:t>
            </a:r>
            <a:r>
              <a:rPr lang="en-US" altLang="en-US"/>
              <a:t>),	</a:t>
            </a:r>
            <a:r>
              <a:rPr lang="el-GR" altLang="en-US">
                <a:cs typeface="Arial" panose="020B0604020202020204" pitchFamily="34" charset="0"/>
              </a:rPr>
              <a:t>δ</a:t>
            </a:r>
            <a:r>
              <a:rPr lang="en-US" altLang="en-US" baseline="-25000"/>
              <a:t>k</a:t>
            </a:r>
            <a:r>
              <a:rPr lang="en-US" altLang="en-US"/>
              <a:t> with 0.02 std</a:t>
            </a:r>
          </a:p>
          <a:p>
            <a:pPr eaLnBrk="1" hangingPunct="1"/>
            <a:r>
              <a:rPr lang="en-US" altLang="en-US"/>
              <a:t>Stimulus: 7-bit linearity, 2</a:t>
            </a:r>
            <a:r>
              <a:rPr lang="en-US" altLang="en-US" baseline="30000"/>
              <a:t>nd</a:t>
            </a:r>
            <a:r>
              <a:rPr lang="en-US" altLang="en-US"/>
              <a:t> and 3</a:t>
            </a:r>
            <a:r>
              <a:rPr lang="en-US" altLang="en-US" baseline="30000"/>
              <a:t>rd</a:t>
            </a:r>
            <a:r>
              <a:rPr lang="en-US" altLang="en-US"/>
              <a:t> order error</a:t>
            </a:r>
          </a:p>
          <a:p>
            <a:pPr eaLnBrk="1" hangingPunct="1"/>
            <a:r>
              <a:rPr lang="en-US" altLang="en-US"/>
              <a:t>Code density: 8 to 32 samples / bin</a:t>
            </a:r>
          </a:p>
          <a:p>
            <a:pPr eaLnBrk="1" hangingPunct="1"/>
            <a:r>
              <a:rPr lang="en-US" altLang="en-US"/>
              <a:t>Additive noise: std deviation 0.1 to 1 LSB</a:t>
            </a:r>
          </a:p>
          <a:p>
            <a:pPr eaLnBrk="1" hangingPunct="1"/>
            <a:r>
              <a:rPr lang="en-US" altLang="en-US"/>
              <a:t>Offset: </a:t>
            </a:r>
            <a:r>
              <a:rPr lang="en-US" altLang="en-US">
                <a:sym typeface="Symbol" panose="05050102010706020507" pitchFamily="18" charset="2"/>
              </a:rPr>
              <a:t>0.1 to 1 % ADC input range</a:t>
            </a:r>
          </a:p>
          <a:p>
            <a:pPr eaLnBrk="1" hangingPunct="1"/>
            <a:endParaRPr lang="en-US" altLang="en-US"/>
          </a:p>
          <a:p>
            <a:pPr eaLnBrk="1" hangingPunct="1"/>
            <a:r>
              <a:rPr lang="en-US" altLang="en-US"/>
              <a:t>All above unknown to the testing progra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a:t>Outline</a:t>
            </a:r>
          </a:p>
        </p:txBody>
      </p:sp>
      <p:sp>
        <p:nvSpPr>
          <p:cNvPr id="6147" name="Rectangle 3"/>
          <p:cNvSpPr>
            <a:spLocks noGrp="1" noChangeArrowheads="1"/>
          </p:cNvSpPr>
          <p:nvPr>
            <p:ph type="body" idx="1"/>
          </p:nvPr>
        </p:nvSpPr>
        <p:spPr>
          <a:xfrm>
            <a:off x="457200" y="1447800"/>
            <a:ext cx="8229600" cy="4876800"/>
          </a:xfrm>
        </p:spPr>
        <p:txBody>
          <a:bodyPr/>
          <a:lstStyle/>
          <a:p>
            <a:pPr eaLnBrk="1" hangingPunct="1"/>
            <a:r>
              <a:rPr lang="en-US" altLang="en-US" b="1" i="1" dirty="0"/>
              <a:t>AMS built-in self-testing (AMS BIST): 		an ultimate challenge for SoC</a:t>
            </a:r>
            <a:r>
              <a:rPr lang="en-US" altLang="en-US" dirty="0"/>
              <a:t> </a:t>
            </a:r>
          </a:p>
          <a:p>
            <a:pPr eaLnBrk="1" hangingPunct="1"/>
            <a:r>
              <a:rPr lang="en-US" altLang="en-US" dirty="0"/>
              <a:t>Bottleneck: high accuracy signal generation</a:t>
            </a:r>
          </a:p>
          <a:p>
            <a:pPr eaLnBrk="1" hangingPunct="1"/>
            <a:r>
              <a:rPr lang="en-US" altLang="en-US" dirty="0"/>
              <a:t>SEIR algorithm: a cost-effective approach for high precision ADC testing</a:t>
            </a:r>
          </a:p>
          <a:p>
            <a:pPr eaLnBrk="1" hangingPunct="1"/>
            <a:r>
              <a:rPr lang="en-US" altLang="en-US" dirty="0"/>
              <a:t>Simulation and experimental results</a:t>
            </a:r>
          </a:p>
          <a:p>
            <a:pPr eaLnBrk="1" hangingPunct="1"/>
            <a:r>
              <a:rPr lang="en-US" altLang="en-US" dirty="0"/>
              <a:t>Conclusion</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a:t>Input Nonlinearity</a:t>
            </a:r>
          </a:p>
        </p:txBody>
      </p:sp>
      <p:pic>
        <p:nvPicPr>
          <p:cNvPr id="52227"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p:pic>
      <p:sp>
        <p:nvSpPr>
          <p:cNvPr id="52228" name="Text Box 4"/>
          <p:cNvSpPr txBox="1">
            <a:spLocks noChangeArrowheads="1"/>
          </p:cNvSpPr>
          <p:nvPr/>
        </p:nvSpPr>
        <p:spPr bwMode="auto">
          <a:xfrm>
            <a:off x="1685925" y="4540250"/>
            <a:ext cx="2657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rgbClr val="000000"/>
                </a:solidFill>
              </a:rPr>
              <a:t>Stimulus is only</a:t>
            </a:r>
          </a:p>
          <a:p>
            <a:r>
              <a:rPr lang="en-US" altLang="en-US" sz="2800">
                <a:solidFill>
                  <a:srgbClr val="000000"/>
                </a:solidFill>
              </a:rPr>
              <a:t>7 bit linear!</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INL</a:t>
            </a:r>
            <a:r>
              <a:rPr lang="en-US" altLang="en-US" baseline="-25000"/>
              <a:t>k</a:t>
            </a:r>
            <a:r>
              <a:rPr lang="en-US" altLang="en-US"/>
              <a:t> Estimation for a 14-b ADC</a:t>
            </a:r>
            <a:endParaRPr lang="en-US" altLang="en-US" baseline="-25000"/>
          </a:p>
        </p:txBody>
      </p:sp>
      <p:pic>
        <p:nvPicPr>
          <p:cNvPr id="53251" name="Picture 3"/>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600200"/>
            <a:ext cx="8172450" cy="4524375"/>
          </a:xfrm>
          <a:noFill/>
        </p:spPr>
      </p:pic>
      <p:sp>
        <p:nvSpPr>
          <p:cNvPr id="53252" name="Rectangle 4"/>
          <p:cNvSpPr>
            <a:spLocks noChangeArrowheads="1"/>
          </p:cNvSpPr>
          <p:nvPr/>
        </p:nvSpPr>
        <p:spPr bwMode="auto">
          <a:xfrm>
            <a:off x="2438400" y="1676400"/>
            <a:ext cx="44196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a:t>INL</a:t>
            </a:r>
            <a:r>
              <a:rPr lang="en-US" altLang="en-US" baseline="-25000"/>
              <a:t>k</a:t>
            </a:r>
            <a:r>
              <a:rPr lang="en-US" altLang="en-US"/>
              <a:t> Estimation Error</a:t>
            </a:r>
          </a:p>
        </p:txBody>
      </p:sp>
      <p:pic>
        <p:nvPicPr>
          <p:cNvPr id="54275" name="Picture 3"/>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600200"/>
            <a:ext cx="8172450" cy="4524375"/>
          </a:xfrm>
          <a:noFill/>
        </p:spPr>
      </p:pic>
      <p:sp>
        <p:nvSpPr>
          <p:cNvPr id="54276" name="Text Box 4"/>
          <p:cNvSpPr txBox="1">
            <a:spLocks noChangeArrowheads="1"/>
          </p:cNvSpPr>
          <p:nvPr/>
        </p:nvSpPr>
        <p:spPr bwMode="auto">
          <a:xfrm>
            <a:off x="3657600" y="1981200"/>
            <a:ext cx="2646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rgbClr val="000000"/>
                </a:solidFill>
              </a:rPr>
              <a:t>Error &lt; 0.8 LSB</a:t>
            </a:r>
          </a:p>
        </p:txBody>
      </p:sp>
      <p:sp>
        <p:nvSpPr>
          <p:cNvPr id="54277" name="Rectangle 5"/>
          <p:cNvSpPr>
            <a:spLocks noChangeArrowheads="1"/>
          </p:cNvSpPr>
          <p:nvPr/>
        </p:nvSpPr>
        <p:spPr bwMode="auto">
          <a:xfrm>
            <a:off x="2438400" y="1676400"/>
            <a:ext cx="44196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274638"/>
            <a:ext cx="9144000" cy="1143000"/>
          </a:xfrm>
        </p:spPr>
        <p:txBody>
          <a:bodyPr/>
          <a:lstStyle/>
          <a:p>
            <a:pPr eaLnBrk="1" hangingPunct="1"/>
            <a:r>
              <a:rPr lang="en-US" altLang="en-US"/>
              <a:t>Results for 64 14-b ADCs</a:t>
            </a:r>
          </a:p>
        </p:txBody>
      </p:sp>
      <p:sp>
        <p:nvSpPr>
          <p:cNvPr id="55299" name="Text Box 5"/>
          <p:cNvSpPr txBox="1">
            <a:spLocks noChangeArrowheads="1"/>
          </p:cNvSpPr>
          <p:nvPr/>
        </p:nvSpPr>
        <p:spPr bwMode="auto">
          <a:xfrm>
            <a:off x="381000" y="57150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t>Estimated INL v.s. True INL</a:t>
            </a:r>
          </a:p>
        </p:txBody>
      </p:sp>
      <p:sp>
        <p:nvSpPr>
          <p:cNvPr id="55300" name="Text Box 6"/>
          <p:cNvSpPr txBox="1">
            <a:spLocks noChangeArrowheads="1"/>
          </p:cNvSpPr>
          <p:nvPr/>
        </p:nvSpPr>
        <p:spPr bwMode="auto">
          <a:xfrm>
            <a:off x="4953000" y="57150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t>Max Error in INL</a:t>
            </a:r>
            <a:r>
              <a:rPr lang="en-US" altLang="en-US" sz="2400" baseline="-25000"/>
              <a:t>k</a:t>
            </a:r>
            <a:r>
              <a:rPr lang="en-US" altLang="en-US" sz="2400"/>
              <a:t> Estimation</a:t>
            </a:r>
          </a:p>
        </p:txBody>
      </p:sp>
      <p:pic>
        <p:nvPicPr>
          <p:cNvPr id="55301" name="Picture 8" descr="inl_SEI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t="20181" b="22545"/>
          <a:stretch>
            <a:fillRect/>
          </a:stretch>
        </p:blipFill>
        <p:spPr>
          <a:xfrm>
            <a:off x="152400" y="1725613"/>
            <a:ext cx="4662488" cy="34559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5302" name="Picture 10" descr="err_SEI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t="20181" b="22545"/>
          <a:stretch>
            <a:fillRect/>
          </a:stretch>
        </p:blipFill>
        <p:spPr>
          <a:xfrm>
            <a:off x="4343400" y="1725613"/>
            <a:ext cx="4662488" cy="34559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a:t>Performance Analysis</a:t>
            </a:r>
          </a:p>
        </p:txBody>
      </p:sp>
      <p:pic>
        <p:nvPicPr>
          <p:cNvPr id="56323"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81000" y="1465263"/>
            <a:ext cx="8455025" cy="5240337"/>
          </a:xfrm>
          <a:solidFill>
            <a:schemeClr val="bg1"/>
          </a:solidFill>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sz="quarter"/>
          </p:nvPr>
        </p:nvSpPr>
        <p:spPr/>
        <p:txBody>
          <a:bodyPr/>
          <a:lstStyle/>
          <a:p>
            <a:pPr eaLnBrk="1" hangingPunct="1"/>
            <a:r>
              <a:rPr lang="en-US" altLang="zh-CN" sz="4000">
                <a:ea typeface="SimSun" panose="02010600030101010101" pitchFamily="2" charset="-122"/>
              </a:rPr>
              <a:t>Reference Voltage with Linear Drift</a:t>
            </a:r>
          </a:p>
        </p:txBody>
      </p:sp>
      <p:pic>
        <p:nvPicPr>
          <p:cNvPr id="57347" name="Picture 11"/>
          <p:cNvPicPr>
            <a:picLocks noGrp="1" noChangeArrowheads="1"/>
          </p:cNvPicPr>
          <p:nvPr>
            <p:ph sz="quarter" idx="1"/>
          </p:nvPr>
        </p:nvPicPr>
        <p:blipFill>
          <a:blip r:embed="rId2" cstate="print">
            <a:extLst>
              <a:ext uri="{28A0092B-C50C-407E-A947-70E740481C1C}">
                <a14:useLocalDpi xmlns:a14="http://schemas.microsoft.com/office/drawing/2010/main" val="0"/>
              </a:ext>
            </a:extLst>
          </a:blip>
          <a:srcRect/>
          <a:stretch>
            <a:fillRect/>
          </a:stretch>
        </p:blipFill>
        <p:spPr>
          <a:xfrm>
            <a:off x="622300" y="1219200"/>
            <a:ext cx="3884613" cy="2495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7348" name="Picture 15"/>
          <p:cNvPicPr>
            <a:picLocks noGrp="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609600" y="4048125"/>
            <a:ext cx="3894138" cy="2505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7349" name="Picture 16"/>
          <p:cNvPicPr>
            <a:picLocks noGrp="1" noChangeArrowheads="1"/>
          </p:cNvPicPr>
          <p:nvPr>
            <p:ph sz="quarter" idx="4"/>
          </p:nvPr>
        </p:nvPicPr>
        <p:blipFill>
          <a:blip r:embed="rId4" cstate="print">
            <a:extLst>
              <a:ext uri="{28A0092B-C50C-407E-A947-70E740481C1C}">
                <a14:useLocalDpi xmlns:a14="http://schemas.microsoft.com/office/drawing/2010/main" val="0"/>
              </a:ext>
            </a:extLst>
          </a:blip>
          <a:srcRect/>
          <a:stretch>
            <a:fillRect/>
          </a:stretch>
        </p:blipFill>
        <p:spPr>
          <a:xfrm>
            <a:off x="4800600" y="4048125"/>
            <a:ext cx="3894138" cy="2505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7350" name="Picture 17"/>
          <p:cNvPicPr>
            <a:picLocks noGrp="1" noChangeAspect="1" noChangeArrowheads="1"/>
          </p:cNvPicPr>
          <p:nvPr>
            <p:ph sz="quarter" idx="2"/>
          </p:nvPr>
        </p:nvPicPr>
        <p:blipFill>
          <a:blip r:embed="rId5" cstate="print">
            <a:extLst>
              <a:ext uri="{28A0092B-C50C-407E-A947-70E740481C1C}">
                <a14:useLocalDpi xmlns:a14="http://schemas.microsoft.com/office/drawing/2010/main" val="0"/>
              </a:ext>
            </a:extLst>
          </a:blip>
          <a:srcRect/>
          <a:stretch>
            <a:fillRect/>
          </a:stretch>
        </p:blipFill>
        <p:spPr>
          <a:xfrm>
            <a:off x="4813300" y="1219200"/>
            <a:ext cx="3884613" cy="2497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7351" name="Text Box 18"/>
          <p:cNvSpPr txBox="1">
            <a:spLocks noChangeArrowheads="1"/>
          </p:cNvSpPr>
          <p:nvPr/>
        </p:nvSpPr>
        <p:spPr bwMode="auto">
          <a:xfrm rot="-5400000">
            <a:off x="-723106" y="2247107"/>
            <a:ext cx="2211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a:ea typeface="SimSun" panose="02010600030101010101" pitchFamily="2" charset="-122"/>
              </a:rPr>
              <a:t>0</a:t>
            </a:r>
            <a:r>
              <a:rPr lang="en-US" altLang="zh-CN" sz="2400" baseline="30000">
                <a:ea typeface="SimSun" panose="02010600030101010101" pitchFamily="2" charset="-122"/>
              </a:rPr>
              <a:t>th</a:t>
            </a:r>
            <a:r>
              <a:rPr lang="en-US" altLang="zh-CN" sz="2400">
                <a:ea typeface="SimSun" panose="02010600030101010101" pitchFamily="2" charset="-122"/>
              </a:rPr>
              <a:t> level CSI</a:t>
            </a:r>
            <a:endParaRPr lang="en-US" altLang="zh-CN" sz="2400" baseline="30000">
              <a:ea typeface="SimSun" panose="02010600030101010101" pitchFamily="2" charset="-122"/>
            </a:endParaRPr>
          </a:p>
        </p:txBody>
      </p:sp>
      <p:sp>
        <p:nvSpPr>
          <p:cNvPr id="57352" name="Text Box 19"/>
          <p:cNvSpPr txBox="1">
            <a:spLocks noChangeArrowheads="1"/>
          </p:cNvSpPr>
          <p:nvPr/>
        </p:nvSpPr>
        <p:spPr bwMode="auto">
          <a:xfrm rot="-5400000">
            <a:off x="-681037" y="49101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a:ea typeface="SimSun" panose="02010600030101010101" pitchFamily="2" charset="-122"/>
              </a:rPr>
              <a:t>3</a:t>
            </a:r>
            <a:r>
              <a:rPr lang="en-US" altLang="zh-CN" sz="2400" baseline="30000">
                <a:ea typeface="SimSun" panose="02010600030101010101" pitchFamily="2" charset="-122"/>
              </a:rPr>
              <a:t>rd</a:t>
            </a:r>
            <a:r>
              <a:rPr lang="en-US" altLang="zh-CN" sz="2400">
                <a:ea typeface="SimSun" panose="02010600030101010101" pitchFamily="2" charset="-122"/>
              </a:rPr>
              <a:t> level CSI</a:t>
            </a:r>
            <a:endParaRPr lang="en-US" altLang="zh-CN" sz="2400" baseline="30000">
              <a:ea typeface="SimSun" panose="02010600030101010101" pitchFamily="2" charset="-122"/>
            </a:endParaRPr>
          </a:p>
        </p:txBody>
      </p:sp>
      <p:sp>
        <p:nvSpPr>
          <p:cNvPr id="57353" name="Text Box 21"/>
          <p:cNvSpPr txBox="1">
            <a:spLocks noChangeArrowheads="1"/>
          </p:cNvSpPr>
          <p:nvPr/>
        </p:nvSpPr>
        <p:spPr bwMode="auto">
          <a:xfrm>
            <a:off x="1066800" y="3565525"/>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zh-CN" sz="2000" i="1">
                <a:latin typeface="Symbol" panose="05050102010706020507" pitchFamily="18" charset="2"/>
                <a:ea typeface="SimSun" panose="02010600030101010101" pitchFamily="2" charset="-122"/>
              </a:rPr>
              <a:t>a</a:t>
            </a:r>
            <a:r>
              <a:rPr lang="en-US" altLang="zh-CN" sz="2000">
                <a:latin typeface="Symbol" panose="05050102010706020507" pitchFamily="18" charset="2"/>
                <a:ea typeface="SimSun" panose="02010600030101010101" pitchFamily="2" charset="-122"/>
              </a:rPr>
              <a:t> =</a:t>
            </a:r>
            <a:r>
              <a:rPr lang="en-US" altLang="zh-CN" sz="2000">
                <a:ea typeface="SimSun" panose="02010600030101010101" pitchFamily="2" charset="-122"/>
              </a:rPr>
              <a:t> 0.5%, 100 ppm drift</a:t>
            </a:r>
          </a:p>
        </p:txBody>
      </p:sp>
      <p:sp>
        <p:nvSpPr>
          <p:cNvPr id="57354" name="Text Box 22"/>
          <p:cNvSpPr txBox="1">
            <a:spLocks noChangeArrowheads="1"/>
          </p:cNvSpPr>
          <p:nvPr/>
        </p:nvSpPr>
        <p:spPr bwMode="auto">
          <a:xfrm>
            <a:off x="5486400" y="3565525"/>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zh-CN" sz="2000" i="1">
                <a:latin typeface="Symbol" panose="05050102010706020507" pitchFamily="18" charset="2"/>
                <a:ea typeface="SimSun" panose="02010600030101010101" pitchFamily="2" charset="-122"/>
              </a:rPr>
              <a:t>a</a:t>
            </a:r>
            <a:r>
              <a:rPr lang="en-US" altLang="zh-CN" sz="2000">
                <a:latin typeface="Symbol" panose="05050102010706020507" pitchFamily="18" charset="2"/>
                <a:ea typeface="SimSun" panose="02010600030101010101" pitchFamily="2" charset="-122"/>
              </a:rPr>
              <a:t> =</a:t>
            </a:r>
            <a:r>
              <a:rPr lang="en-US" altLang="zh-CN" sz="2000">
                <a:ea typeface="SimSun" panose="02010600030101010101" pitchFamily="2" charset="-122"/>
              </a:rPr>
              <a:t> 1%, 100 ppm drift</a:t>
            </a:r>
          </a:p>
        </p:txBody>
      </p:sp>
      <p:sp>
        <p:nvSpPr>
          <p:cNvPr id="57355" name="Text Box 23"/>
          <p:cNvSpPr txBox="1">
            <a:spLocks noChangeArrowheads="1"/>
          </p:cNvSpPr>
          <p:nvPr/>
        </p:nvSpPr>
        <p:spPr bwMode="auto">
          <a:xfrm>
            <a:off x="1066800" y="6461125"/>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zh-CN" sz="2000" i="1">
                <a:latin typeface="Symbol" panose="05050102010706020507" pitchFamily="18" charset="2"/>
                <a:ea typeface="SimSun" panose="02010600030101010101" pitchFamily="2" charset="-122"/>
              </a:rPr>
              <a:t>a</a:t>
            </a:r>
            <a:r>
              <a:rPr lang="en-US" altLang="zh-CN" sz="2000">
                <a:latin typeface="Symbol" panose="05050102010706020507" pitchFamily="18" charset="2"/>
                <a:ea typeface="SimSun" panose="02010600030101010101" pitchFamily="2" charset="-122"/>
              </a:rPr>
              <a:t> =</a:t>
            </a:r>
            <a:r>
              <a:rPr lang="en-US" altLang="zh-CN" sz="2000">
                <a:ea typeface="SimSun" panose="02010600030101010101" pitchFamily="2" charset="-122"/>
              </a:rPr>
              <a:t> 0.5%, 100 ppm drive</a:t>
            </a:r>
          </a:p>
        </p:txBody>
      </p:sp>
      <p:sp>
        <p:nvSpPr>
          <p:cNvPr id="57356" name="Text Box 24"/>
          <p:cNvSpPr txBox="1">
            <a:spLocks noChangeArrowheads="1"/>
          </p:cNvSpPr>
          <p:nvPr/>
        </p:nvSpPr>
        <p:spPr bwMode="auto">
          <a:xfrm>
            <a:off x="5486400" y="6461125"/>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zh-CN" sz="2000" i="1">
                <a:latin typeface="Symbol" panose="05050102010706020507" pitchFamily="18" charset="2"/>
                <a:ea typeface="SimSun" panose="02010600030101010101" pitchFamily="2" charset="-122"/>
              </a:rPr>
              <a:t>a</a:t>
            </a:r>
            <a:r>
              <a:rPr lang="en-US" altLang="zh-CN" sz="2000">
                <a:latin typeface="Symbol" panose="05050102010706020507" pitchFamily="18" charset="2"/>
                <a:ea typeface="SimSun" panose="02010600030101010101" pitchFamily="2" charset="-122"/>
              </a:rPr>
              <a:t> =</a:t>
            </a:r>
            <a:r>
              <a:rPr lang="en-US" altLang="zh-CN" sz="2000">
                <a:ea typeface="SimSun" panose="02010600030101010101" pitchFamily="2" charset="-122"/>
              </a:rPr>
              <a:t> 0.5%, 500 ppm drif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a:t>Experiment Setup</a:t>
            </a:r>
          </a:p>
        </p:txBody>
      </p:sp>
      <p:sp>
        <p:nvSpPr>
          <p:cNvPr id="58371" name="Rectangle 3"/>
          <p:cNvSpPr>
            <a:spLocks noGrp="1" noChangeArrowheads="1"/>
          </p:cNvSpPr>
          <p:nvPr>
            <p:ph type="body" idx="1"/>
          </p:nvPr>
        </p:nvSpPr>
        <p:spPr/>
        <p:txBody>
          <a:bodyPr/>
          <a:lstStyle/>
          <a:p>
            <a:pPr eaLnBrk="1" hangingPunct="1"/>
            <a:r>
              <a:rPr lang="en-US" altLang="en-US"/>
              <a:t>DUT: 16-bit high precision SAR ADC</a:t>
            </a:r>
          </a:p>
          <a:p>
            <a:pPr eaLnBrk="1" hangingPunct="1"/>
            <a:r>
              <a:rPr lang="en-US" altLang="zh-CN">
                <a:ea typeface="SimSun" panose="02010600030101010101" pitchFamily="2" charset="-122"/>
              </a:rPr>
              <a:t>Input: synthetically generated with 7-bit linearity</a:t>
            </a:r>
          </a:p>
          <a:p>
            <a:pPr eaLnBrk="1" hangingPunct="1"/>
            <a:r>
              <a:rPr lang="en-US" altLang="zh-CN">
                <a:ea typeface="SimSun" panose="02010600030101010101" pitchFamily="2" charset="-122"/>
              </a:rPr>
              <a:t>Test platform: Teradyne A580</a:t>
            </a:r>
          </a:p>
          <a:p>
            <a:pPr eaLnBrk="1" hangingPunct="1"/>
            <a:endParaRPr lang="en-US" altLang="en-US"/>
          </a:p>
          <a:p>
            <a:pPr eaLnBrk="1" hangingPunct="1"/>
            <a:r>
              <a:rPr lang="en-US" altLang="en-US"/>
              <a:t>Industrial production test environment</a:t>
            </a:r>
          </a:p>
          <a:p>
            <a:pPr eaLnBrk="1" hangingPunct="1"/>
            <a:r>
              <a:rPr lang="en-US" altLang="en-US"/>
              <a:t>Double-blind collaboration</a:t>
            </a:r>
          </a:p>
          <a:p>
            <a:pPr lvl="1" eaLnBrk="1" hangingPunct="1"/>
            <a:r>
              <a:rPr lang="en-US" altLang="en-US" sz="2400"/>
              <a:t>Histogram data collected at Texas Instrument</a:t>
            </a:r>
          </a:p>
          <a:p>
            <a:pPr lvl="1" eaLnBrk="1" hangingPunct="1"/>
            <a:r>
              <a:rPr lang="en-US" altLang="en-US" sz="2400"/>
              <a:t>SEIR algorithm implemented at Iowa State University</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a:ea typeface="SimSun" panose="02010600030101010101" pitchFamily="2" charset="-122"/>
              </a:rPr>
              <a:t>No Interleaving</a:t>
            </a:r>
          </a:p>
        </p:txBody>
      </p:sp>
      <p:pic>
        <p:nvPicPr>
          <p:cNvPr id="59395" name="Picture 12"/>
          <p:cNvPicPr>
            <a:picLocks noGrp="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57200" y="1371600"/>
            <a:ext cx="4038600" cy="4743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9396" name="Picture 13"/>
          <p:cNvPicPr>
            <a:picLocks noGrp="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1371600"/>
            <a:ext cx="4038600" cy="4743450"/>
          </a:xfrm>
        </p:spPr>
      </p:pic>
      <p:sp>
        <p:nvSpPr>
          <p:cNvPr id="59397" name="Text Box 14"/>
          <p:cNvSpPr txBox="1">
            <a:spLocks noChangeArrowheads="1"/>
          </p:cNvSpPr>
          <p:nvPr/>
        </p:nvSpPr>
        <p:spPr bwMode="auto">
          <a:xfrm>
            <a:off x="0" y="60960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800" i="1">
                <a:latin typeface="Symbol" panose="05050102010706020507" pitchFamily="18" charset="2"/>
                <a:ea typeface="SimSun" panose="02010600030101010101" pitchFamily="2" charset="-122"/>
              </a:rPr>
              <a:t>a</a:t>
            </a:r>
            <a:r>
              <a:rPr lang="en-US" altLang="zh-CN" sz="2800">
                <a:ea typeface="SimSun" panose="02010600030101010101" pitchFamily="2" charset="-122"/>
              </a:rPr>
              <a:t> = 0.1%, 10 basis function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a:ea typeface="SimSun" panose="02010600030101010101" pitchFamily="2" charset="-122"/>
              </a:rPr>
              <a:t>Evenly Interleaving</a:t>
            </a:r>
          </a:p>
        </p:txBody>
      </p:sp>
      <p:pic>
        <p:nvPicPr>
          <p:cNvPr id="60419" name="Picture 8"/>
          <p:cNvPicPr>
            <a:picLocks noGrp="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57200" y="1371600"/>
            <a:ext cx="4038600" cy="4743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0420" name="Picture 10"/>
          <p:cNvPicPr>
            <a:picLocks noGrp="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1371600"/>
            <a:ext cx="4038600" cy="4743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0421" name="Text Box 11"/>
          <p:cNvSpPr txBox="1">
            <a:spLocks noChangeArrowheads="1"/>
          </p:cNvSpPr>
          <p:nvPr/>
        </p:nvSpPr>
        <p:spPr bwMode="auto">
          <a:xfrm>
            <a:off x="0" y="60960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800" i="1">
                <a:latin typeface="Symbol" panose="05050102010706020507" pitchFamily="18" charset="2"/>
                <a:ea typeface="SimSun" panose="02010600030101010101" pitchFamily="2" charset="-122"/>
              </a:rPr>
              <a:t>a</a:t>
            </a:r>
            <a:r>
              <a:rPr lang="en-US" altLang="zh-CN" sz="2800">
                <a:ea typeface="SimSun" panose="02010600030101010101" pitchFamily="2" charset="-122"/>
              </a:rPr>
              <a:t> = 0.1%, 10 basis function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a:ea typeface="SimSun" panose="02010600030101010101" pitchFamily="2" charset="-122"/>
              </a:rPr>
              <a:t>5</a:t>
            </a:r>
            <a:r>
              <a:rPr lang="en-US" altLang="zh-CN" baseline="30000">
                <a:ea typeface="SimSun" panose="02010600030101010101" pitchFamily="2" charset="-122"/>
              </a:rPr>
              <a:t>th</a:t>
            </a:r>
            <a:r>
              <a:rPr lang="en-US" altLang="zh-CN">
                <a:ea typeface="SimSun" panose="02010600030101010101" pitchFamily="2" charset="-122"/>
              </a:rPr>
              <a:t> Level CSI</a:t>
            </a:r>
          </a:p>
        </p:txBody>
      </p:sp>
      <p:pic>
        <p:nvPicPr>
          <p:cNvPr id="61443" name="Picture 6"/>
          <p:cNvPicPr>
            <a:picLocks noGrp="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57200" y="1371600"/>
            <a:ext cx="4038600" cy="4743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44" name="Picture 8"/>
          <p:cNvPicPr>
            <a:picLocks noGrp="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1371600"/>
            <a:ext cx="4038600" cy="4743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45" name="Text Box 9"/>
          <p:cNvSpPr txBox="1">
            <a:spLocks noChangeArrowheads="1"/>
          </p:cNvSpPr>
          <p:nvPr/>
        </p:nvSpPr>
        <p:spPr bwMode="auto">
          <a:xfrm>
            <a:off x="0" y="60960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800" i="1">
                <a:latin typeface="Symbol" panose="05050102010706020507" pitchFamily="18" charset="2"/>
                <a:ea typeface="SimSun" panose="02010600030101010101" pitchFamily="2" charset="-122"/>
              </a:rPr>
              <a:t>a</a:t>
            </a:r>
            <a:r>
              <a:rPr lang="en-US" altLang="zh-CN" sz="2800">
                <a:ea typeface="SimSun" panose="02010600030101010101" pitchFamily="2" charset="-122"/>
              </a:rPr>
              <a:t> = 0.05%, 10 basis function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title"/>
          </p:nvPr>
        </p:nvSpPr>
        <p:spPr>
          <a:xfrm>
            <a:off x="0" y="274638"/>
            <a:ext cx="9144000" cy="1143000"/>
          </a:xfrm>
        </p:spPr>
        <p:txBody>
          <a:bodyPr/>
          <a:lstStyle/>
          <a:p>
            <a:pPr eaLnBrk="1" hangingPunct="1"/>
            <a:r>
              <a:rPr lang="en-US" altLang="en-US"/>
              <a:t>Standard Approach to AMS </a:t>
            </a:r>
            <a:br>
              <a:rPr lang="en-US" altLang="en-US"/>
            </a:br>
            <a:r>
              <a:rPr lang="en-US" altLang="en-US"/>
              <a:t>Production Testing</a:t>
            </a:r>
          </a:p>
        </p:txBody>
      </p:sp>
      <p:sp>
        <p:nvSpPr>
          <p:cNvPr id="7171" name="Rectangle 6"/>
          <p:cNvSpPr>
            <a:spLocks noGrp="1" noChangeArrowheads="1"/>
          </p:cNvSpPr>
          <p:nvPr>
            <p:ph type="body" sz="half" idx="2"/>
          </p:nvPr>
        </p:nvSpPr>
        <p:spPr/>
        <p:txBody>
          <a:bodyPr/>
          <a:lstStyle/>
          <a:p>
            <a:pPr eaLnBrk="1" hangingPunct="1"/>
            <a:r>
              <a:rPr lang="en-US" altLang="en-US"/>
              <a:t>Precision testing instruments</a:t>
            </a:r>
          </a:p>
          <a:p>
            <a:pPr eaLnBrk="1" hangingPunct="1"/>
            <a:r>
              <a:rPr lang="en-US" altLang="en-US"/>
              <a:t>Expensive testers</a:t>
            </a:r>
          </a:p>
          <a:p>
            <a:pPr eaLnBrk="1" hangingPunct="1"/>
            <a:r>
              <a:rPr lang="en-US" altLang="en-US"/>
              <a:t>High testing costs for precision high-end functions</a:t>
            </a:r>
          </a:p>
          <a:p>
            <a:pPr eaLnBrk="1" hangingPunct="1"/>
            <a:r>
              <a:rPr lang="en-US" altLang="en-US"/>
              <a:t>Difficult to do de-embeding in SoC testing</a:t>
            </a:r>
          </a:p>
          <a:p>
            <a:pPr eaLnBrk="1" hangingPunct="1"/>
            <a:endParaRPr lang="en-US" altLang="en-US" sz="2400"/>
          </a:p>
        </p:txBody>
      </p:sp>
      <p:pic>
        <p:nvPicPr>
          <p:cNvPr id="7172" name="Picture 18"/>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457200" y="2055813"/>
            <a:ext cx="4038600" cy="3614737"/>
          </a:xfr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0" y="274638"/>
            <a:ext cx="9144000" cy="1143000"/>
          </a:xfrm>
        </p:spPr>
        <p:txBody>
          <a:bodyPr/>
          <a:lstStyle/>
          <a:p>
            <a:pPr eaLnBrk="1" hangingPunct="1"/>
            <a:r>
              <a:rPr lang="en-US" altLang="en-US" sz="4000"/>
              <a:t>Summary of SEIR Algorithm with CSI</a:t>
            </a:r>
          </a:p>
        </p:txBody>
      </p:sp>
      <p:sp>
        <p:nvSpPr>
          <p:cNvPr id="62467" name="Rectangle 3"/>
          <p:cNvSpPr>
            <a:spLocks noGrp="1" noChangeArrowheads="1"/>
          </p:cNvSpPr>
          <p:nvPr>
            <p:ph type="body" idx="1"/>
          </p:nvPr>
        </p:nvSpPr>
        <p:spPr/>
        <p:txBody>
          <a:bodyPr/>
          <a:lstStyle/>
          <a:p>
            <a:pPr eaLnBrk="1" hangingPunct="1"/>
            <a:r>
              <a:rPr lang="en-US" altLang="en-US"/>
              <a:t>1-LSB accuracy at 16 bit resolution</a:t>
            </a:r>
          </a:p>
          <a:p>
            <a:pPr eaLnBrk="1" hangingPunct="1"/>
            <a:r>
              <a:rPr lang="en-US" altLang="en-US"/>
              <a:t>7 bit linear signals </a:t>
            </a:r>
          </a:p>
          <a:p>
            <a:pPr eaLnBrk="1" hangingPunct="1"/>
            <a:r>
              <a:rPr lang="en-US" altLang="en-US"/>
              <a:t>100 ppm environment drift in simulation</a:t>
            </a:r>
          </a:p>
          <a:p>
            <a:pPr eaLnBrk="1" hangingPunct="1"/>
            <a:r>
              <a:rPr lang="en-US" altLang="en-US"/>
              <a:t>Validated in realistic industry environment</a:t>
            </a:r>
          </a:p>
          <a:p>
            <a:pPr eaLnBrk="1" hangingPunct="1"/>
            <a:endParaRPr lang="en-US" altLang="en-US"/>
          </a:p>
          <a:p>
            <a:pPr eaLnBrk="1" hangingPunct="1"/>
            <a:endParaRPr lang="en-US" altLang="zh-CN">
              <a:ea typeface="SimSun"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a:t>Conclusions</a:t>
            </a:r>
          </a:p>
        </p:txBody>
      </p:sp>
      <p:sp>
        <p:nvSpPr>
          <p:cNvPr id="63491" name="Rectangle 3"/>
          <p:cNvSpPr>
            <a:spLocks noGrp="1" noChangeArrowheads="1"/>
          </p:cNvSpPr>
          <p:nvPr>
            <p:ph type="body" idx="1"/>
          </p:nvPr>
        </p:nvSpPr>
        <p:spPr>
          <a:xfrm>
            <a:off x="0" y="1219200"/>
            <a:ext cx="9144000" cy="4800600"/>
          </a:xfrm>
        </p:spPr>
        <p:txBody>
          <a:bodyPr/>
          <a:lstStyle/>
          <a:p>
            <a:pPr eaLnBrk="1" hangingPunct="1">
              <a:lnSpc>
                <a:spcPct val="90000"/>
              </a:lnSpc>
              <a:buFontTx/>
              <a:buNone/>
            </a:pPr>
            <a:r>
              <a:rPr lang="en-US" altLang="en-US" dirty="0"/>
              <a:t>Introduced a cost-effective SEIR methodology for AMS</a:t>
            </a:r>
          </a:p>
          <a:p>
            <a:pPr eaLnBrk="1" hangingPunct="1">
              <a:lnSpc>
                <a:spcPct val="90000"/>
              </a:lnSpc>
              <a:buFontTx/>
              <a:buNone/>
            </a:pPr>
            <a:r>
              <a:rPr lang="en-US" altLang="en-US" dirty="0"/>
              <a:t>testing </a:t>
            </a:r>
          </a:p>
          <a:p>
            <a:pPr lvl="1" eaLnBrk="1" hangingPunct="1">
              <a:lnSpc>
                <a:spcPct val="90000"/>
              </a:lnSpc>
            </a:pPr>
            <a:r>
              <a:rPr lang="en-US" altLang="en-US" dirty="0"/>
              <a:t>Inexpensive testing instruments</a:t>
            </a:r>
          </a:p>
          <a:p>
            <a:pPr lvl="1" eaLnBrk="1" hangingPunct="1">
              <a:lnSpc>
                <a:spcPct val="90000"/>
              </a:lnSpc>
            </a:pPr>
            <a:r>
              <a:rPr lang="en-US" altLang="en-US" dirty="0"/>
              <a:t>Short test time</a:t>
            </a:r>
          </a:p>
          <a:p>
            <a:pPr lvl="1" eaLnBrk="1" hangingPunct="1">
              <a:lnSpc>
                <a:spcPct val="90000"/>
              </a:lnSpc>
            </a:pPr>
            <a:r>
              <a:rPr lang="en-US" altLang="en-US" dirty="0"/>
              <a:t>High accuracy</a:t>
            </a:r>
          </a:p>
          <a:p>
            <a:pPr lvl="1" eaLnBrk="1" hangingPunct="1">
              <a:lnSpc>
                <a:spcPct val="90000"/>
              </a:lnSpc>
            </a:pPr>
            <a:r>
              <a:rPr lang="en-US" altLang="en-US" dirty="0"/>
              <a:t>Applicable to high resolution and high speed ADCs</a:t>
            </a:r>
          </a:p>
          <a:p>
            <a:pPr lvl="1" eaLnBrk="1" hangingPunct="1">
              <a:lnSpc>
                <a:spcPct val="90000"/>
              </a:lnSpc>
            </a:pPr>
            <a:r>
              <a:rPr lang="en-US" altLang="en-US" dirty="0"/>
              <a:t>Extendable to other AMS functions</a:t>
            </a:r>
          </a:p>
          <a:p>
            <a:pPr lvl="1" eaLnBrk="1" hangingPunct="1">
              <a:lnSpc>
                <a:spcPct val="90000"/>
              </a:lnSpc>
            </a:pPr>
            <a:r>
              <a:rPr lang="en-US" altLang="en-US" dirty="0"/>
              <a:t>Promising for </a:t>
            </a:r>
            <a:r>
              <a:rPr lang="en-US" altLang="en-US" dirty="0" err="1"/>
              <a:t>SoC</a:t>
            </a:r>
            <a:r>
              <a:rPr lang="en-US" altLang="en-US" dirty="0"/>
              <a:t> implementation</a:t>
            </a:r>
          </a:p>
          <a:p>
            <a:pPr lvl="1" eaLnBrk="1" hangingPunct="1">
              <a:lnSpc>
                <a:spcPct val="90000"/>
              </a:lnSpc>
            </a:pPr>
            <a:r>
              <a:rPr lang="en-US" altLang="en-US" b="1" i="1" dirty="0">
                <a:solidFill>
                  <a:schemeClr val="tx1"/>
                </a:solidFill>
              </a:rPr>
              <a:t>Achieved 16 bit performance using 7 bit linear signals in industry testing environmen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274638"/>
            <a:ext cx="9144000" cy="1143000"/>
          </a:xfrm>
        </p:spPr>
        <p:txBody>
          <a:bodyPr/>
          <a:lstStyle/>
          <a:p>
            <a:pPr eaLnBrk="1" hangingPunct="1"/>
            <a:r>
              <a:rPr lang="en-US" altLang="en-US"/>
              <a:t>Efforts towards AMS Testing for SoC</a:t>
            </a:r>
          </a:p>
        </p:txBody>
      </p:sp>
      <p:sp>
        <p:nvSpPr>
          <p:cNvPr id="8195" name="Rectangle 3"/>
          <p:cNvSpPr>
            <a:spLocks noGrp="1" noChangeArrowheads="1"/>
          </p:cNvSpPr>
          <p:nvPr>
            <p:ph type="body" idx="1"/>
          </p:nvPr>
        </p:nvSpPr>
        <p:spPr>
          <a:xfrm>
            <a:off x="304800" y="1447800"/>
            <a:ext cx="8610600" cy="4953000"/>
          </a:xfrm>
        </p:spPr>
        <p:txBody>
          <a:bodyPr/>
          <a:lstStyle/>
          <a:p>
            <a:pPr eaLnBrk="1" hangingPunct="1">
              <a:lnSpc>
                <a:spcPct val="80000"/>
              </a:lnSpc>
            </a:pPr>
            <a:r>
              <a:rPr lang="en-US" altLang="en-US" sz="1800"/>
              <a:t>S. Max, Fast accurate and complete ADC testing, ITC 1989.</a:t>
            </a:r>
          </a:p>
          <a:p>
            <a:pPr eaLnBrk="1" hangingPunct="1">
              <a:lnSpc>
                <a:spcPct val="80000"/>
              </a:lnSpc>
            </a:pPr>
            <a:r>
              <a:rPr lang="en-US" altLang="en-US" sz="1800"/>
              <a:t>T.M. Souders and G.N. Stenbakken, A comprehensive approach for modeling and testing analog and mixed-signal devices, ITC 1990.</a:t>
            </a:r>
          </a:p>
          <a:p>
            <a:pPr eaLnBrk="1" hangingPunct="1">
              <a:lnSpc>
                <a:spcPct val="80000"/>
              </a:lnSpc>
            </a:pPr>
            <a:r>
              <a:rPr lang="en-US" altLang="en-US" sz="1800"/>
              <a:t>M.F. Toner and G.W. Roberts, A BIST scheme for an SNR test of a sigma-delta ADC, ITC 1993.</a:t>
            </a:r>
          </a:p>
          <a:p>
            <a:pPr eaLnBrk="1" hangingPunct="1">
              <a:lnSpc>
                <a:spcPct val="80000"/>
              </a:lnSpc>
            </a:pPr>
            <a:r>
              <a:rPr lang="en-US" altLang="en-US" sz="1800"/>
              <a:t>P.D. Capofreddi and B.A. Wooley, The use of linear models for the efficient and accurate testing of A/D converters, ITC 1995.</a:t>
            </a:r>
          </a:p>
          <a:p>
            <a:pPr eaLnBrk="1" hangingPunct="1">
              <a:lnSpc>
                <a:spcPct val="80000"/>
              </a:lnSpc>
            </a:pPr>
            <a:r>
              <a:rPr lang="en-US" altLang="en-US" sz="1800"/>
              <a:t>T. Yamaguchi and M. Soma, Dynamic testing of ADCs using wavelet transforms, ITC 1997. </a:t>
            </a:r>
          </a:p>
          <a:p>
            <a:pPr eaLnBrk="1" hangingPunct="1">
              <a:lnSpc>
                <a:spcPct val="80000"/>
              </a:lnSpc>
            </a:pPr>
            <a:r>
              <a:rPr lang="en-US" altLang="en-US" sz="1800"/>
              <a:t>S. Cherubal and A. Chatterjee, Optimal INL/DNL testing of A/D converters using a linear model, ITC 2000.</a:t>
            </a:r>
          </a:p>
          <a:p>
            <a:pPr eaLnBrk="1" hangingPunct="1">
              <a:lnSpc>
                <a:spcPct val="80000"/>
              </a:lnSpc>
            </a:pPr>
            <a:r>
              <a:rPr lang="en-US" altLang="en-US" sz="1800"/>
              <a:t>M. Hafed, N. Abaskharoun, and G.W. Roberts, A stand-alone integrated test core for time and frequency domain measurements, ITC 2000. </a:t>
            </a:r>
          </a:p>
          <a:p>
            <a:pPr eaLnBrk="1" hangingPunct="1">
              <a:lnSpc>
                <a:spcPct val="80000"/>
              </a:lnSpc>
            </a:pPr>
            <a:r>
              <a:rPr lang="en-US" altLang="en-US" sz="1800"/>
              <a:t>S.Max, Ramp testing of ADC transition levels using finite resolution ramps, ITC 2001. </a:t>
            </a:r>
          </a:p>
          <a:p>
            <a:pPr eaLnBrk="1" hangingPunct="1">
              <a:lnSpc>
                <a:spcPct val="80000"/>
              </a:lnSpc>
            </a:pPr>
            <a:r>
              <a:rPr lang="en-US" altLang="en-US" sz="1800"/>
              <a:t>A. Roy, S. Sunter, A. Fudoli, and D. Appello, High accuracy stimulus generation for A/D converter BIST, ITC 2002.</a:t>
            </a:r>
          </a:p>
          <a:p>
            <a:pPr eaLnBrk="1" hangingPunct="1">
              <a:lnSpc>
                <a:spcPct val="80000"/>
              </a:lnSpc>
            </a:pPr>
            <a:r>
              <a:rPr lang="en-US" altLang="en-US" sz="1800"/>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274638"/>
            <a:ext cx="9144000" cy="1143000"/>
          </a:xfrm>
        </p:spPr>
        <p:txBody>
          <a:bodyPr/>
          <a:lstStyle/>
          <a:p>
            <a:pPr eaLnBrk="1" hangingPunct="1"/>
            <a:r>
              <a:rPr lang="en-US" altLang="en-US"/>
              <a:t>Conventional Philosophy for AMS Testing</a:t>
            </a:r>
          </a:p>
        </p:txBody>
      </p:sp>
      <p:pic>
        <p:nvPicPr>
          <p:cNvPr id="9219" name="Picture 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1484313" y="1752600"/>
            <a:ext cx="1792287" cy="1374775"/>
          </a:xfrm>
          <a:noFill/>
        </p:spPr>
      </p:pic>
      <p:pic>
        <p:nvPicPr>
          <p:cNvPr id="9220" name="Picture 4" descr="Gold 3"/>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a:xfrm>
            <a:off x="6142038" y="2078038"/>
            <a:ext cx="1782762" cy="1122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21" name="Rectangle 5"/>
          <p:cNvSpPr>
            <a:spLocks noChangeArrowheads="1"/>
          </p:cNvSpPr>
          <p:nvPr/>
        </p:nvSpPr>
        <p:spPr bwMode="auto">
          <a:xfrm>
            <a:off x="3810000" y="2209800"/>
            <a:ext cx="1524000" cy="8921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solidFill>
                  <a:schemeClr val="bg1"/>
                </a:solidFill>
              </a:rPr>
              <a:t>DUT</a:t>
            </a:r>
          </a:p>
        </p:txBody>
      </p:sp>
      <p:sp>
        <p:nvSpPr>
          <p:cNvPr id="9222" name="Line 6"/>
          <p:cNvSpPr>
            <a:spLocks noChangeShapeType="1"/>
          </p:cNvSpPr>
          <p:nvPr/>
        </p:nvSpPr>
        <p:spPr bwMode="auto">
          <a:xfrm>
            <a:off x="5562600" y="26670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3" name="Line 7"/>
          <p:cNvSpPr>
            <a:spLocks noChangeShapeType="1"/>
          </p:cNvSpPr>
          <p:nvPr/>
        </p:nvSpPr>
        <p:spPr bwMode="auto">
          <a:xfrm>
            <a:off x="3276600" y="26670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274638"/>
            <a:ext cx="9144000" cy="1143000"/>
          </a:xfrm>
        </p:spPr>
        <p:txBody>
          <a:bodyPr/>
          <a:lstStyle/>
          <a:p>
            <a:pPr eaLnBrk="1" hangingPunct="1"/>
            <a:r>
              <a:rPr lang="en-US" altLang="en-US"/>
              <a:t>Conventional Philosophy for AMS Testing</a:t>
            </a:r>
          </a:p>
        </p:txBody>
      </p:sp>
      <p:pic>
        <p:nvPicPr>
          <p:cNvPr id="10243" name="Picture 249"/>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1484313" y="1752600"/>
            <a:ext cx="1792287" cy="1374775"/>
          </a:xfrm>
          <a:noFill/>
        </p:spPr>
      </p:pic>
      <p:pic>
        <p:nvPicPr>
          <p:cNvPr id="10244" name="Picture 253" descr="Gold 3"/>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a:xfrm>
            <a:off x="6142038" y="2078038"/>
            <a:ext cx="1782762" cy="1122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5" name="Rectangle 255"/>
          <p:cNvSpPr>
            <a:spLocks noChangeArrowheads="1"/>
          </p:cNvSpPr>
          <p:nvPr/>
        </p:nvSpPr>
        <p:spPr bwMode="auto">
          <a:xfrm>
            <a:off x="3810000" y="2209800"/>
            <a:ext cx="1524000" cy="8921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solidFill>
                  <a:schemeClr val="bg1"/>
                </a:solidFill>
              </a:rPr>
              <a:t>DUT</a:t>
            </a:r>
          </a:p>
        </p:txBody>
      </p:sp>
      <p:sp>
        <p:nvSpPr>
          <p:cNvPr id="10246" name="Line 256"/>
          <p:cNvSpPr>
            <a:spLocks noChangeShapeType="1"/>
          </p:cNvSpPr>
          <p:nvPr/>
        </p:nvSpPr>
        <p:spPr bwMode="auto">
          <a:xfrm>
            <a:off x="5562600" y="26670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7" name="Line 257"/>
          <p:cNvSpPr>
            <a:spLocks noChangeShapeType="1"/>
          </p:cNvSpPr>
          <p:nvPr/>
        </p:nvSpPr>
        <p:spPr bwMode="auto">
          <a:xfrm>
            <a:off x="3276600" y="266700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8" name="AutoShape 258"/>
          <p:cNvSpPr>
            <a:spLocks noChangeArrowheads="1"/>
          </p:cNvSpPr>
          <p:nvPr/>
        </p:nvSpPr>
        <p:spPr bwMode="auto">
          <a:xfrm rot="-7619326">
            <a:off x="2362200" y="3886200"/>
            <a:ext cx="1524000" cy="304800"/>
          </a:xfrm>
          <a:prstGeom prst="rightArrow">
            <a:avLst>
              <a:gd name="adj1" fmla="val 50000"/>
              <a:gd name="adj2" fmla="val 125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0249" name="Text Box 259"/>
          <p:cNvSpPr txBox="1">
            <a:spLocks noChangeArrowheads="1"/>
          </p:cNvSpPr>
          <p:nvPr/>
        </p:nvSpPr>
        <p:spPr bwMode="auto">
          <a:xfrm>
            <a:off x="1752600" y="4648200"/>
            <a:ext cx="6172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chemeClr val="bg1"/>
                </a:solidFill>
              </a:rPr>
              <a:t>Major challenge in most existing approaches: the cost-effective generation of a precision excitation</a:t>
            </a:r>
          </a:p>
        </p:txBody>
      </p:sp>
    </p:spTree>
  </p:cSld>
  <p:clrMapOvr>
    <a:masterClrMapping/>
  </p:clrMapOvr>
</p:sld>
</file>

<file path=ppt/theme/theme1.xml><?xml version="1.0" encoding="utf-8"?>
<a:theme xmlns:a="http://schemas.openxmlformats.org/drawingml/2006/main" name="Default Design">
  <a:themeElements>
    <a:clrScheme name="Default Design 13">
      <a:dk1>
        <a:srgbClr val="FFFF00"/>
      </a:dk1>
      <a:lt1>
        <a:srgbClr val="FFFFFF"/>
      </a:lt1>
      <a:dk2>
        <a:srgbClr val="FFFF00"/>
      </a:dk2>
      <a:lt2>
        <a:srgbClr val="808080"/>
      </a:lt2>
      <a:accent1>
        <a:srgbClr val="BBE0E3"/>
      </a:accent1>
      <a:accent2>
        <a:srgbClr val="333399"/>
      </a:accent2>
      <a:accent3>
        <a:srgbClr val="FFFFFF"/>
      </a:accent3>
      <a:accent4>
        <a:srgbClr val="DADA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FFFF00"/>
        </a:dk1>
        <a:lt1>
          <a:srgbClr val="FFFFFF"/>
        </a:lt1>
        <a:dk2>
          <a:srgbClr val="FFFF00"/>
        </a:dk2>
        <a:lt2>
          <a:srgbClr val="808080"/>
        </a:lt2>
        <a:accent1>
          <a:srgbClr val="BBE0E3"/>
        </a:accent1>
        <a:accent2>
          <a:srgbClr val="333399"/>
        </a:accent2>
        <a:accent3>
          <a:srgbClr val="FFFFFF"/>
        </a:accent3>
        <a:accent4>
          <a:srgbClr val="DADA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411</TotalTime>
  <Words>4283</Words>
  <Application>Microsoft Office PowerPoint</Application>
  <PresentationFormat>On-screen Show (4:3)</PresentationFormat>
  <Paragraphs>396</Paragraphs>
  <Slides>61</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67" baseType="lpstr">
      <vt:lpstr>SimSun</vt:lpstr>
      <vt:lpstr>Arial</vt:lpstr>
      <vt:lpstr>Symbol</vt:lpstr>
      <vt:lpstr>Default Design</vt:lpstr>
      <vt:lpstr>Equation</vt:lpstr>
      <vt:lpstr>MathType 7.0 Equation</vt:lpstr>
      <vt:lpstr>Linearity Testing of Precision  Analog-to-Digital Converters Using Stationary Nonlinear Inputs</vt:lpstr>
      <vt:lpstr>Purpose</vt:lpstr>
      <vt:lpstr>Purpose</vt:lpstr>
      <vt:lpstr>Purpose</vt:lpstr>
      <vt:lpstr>Outline</vt:lpstr>
      <vt:lpstr>Standard Approach to AMS  Production Testing</vt:lpstr>
      <vt:lpstr>Efforts towards AMS Testing for SoC</vt:lpstr>
      <vt:lpstr>Conventional Philosophy for AMS Testing</vt:lpstr>
      <vt:lpstr>Conventional Philosophy for AMS Testing</vt:lpstr>
      <vt:lpstr>Outline</vt:lpstr>
      <vt:lpstr>Bottleneck in Existing Approaches</vt:lpstr>
      <vt:lpstr>Bottleneck in Existing Approaches</vt:lpstr>
      <vt:lpstr>Bottleneck in Existing Approaches</vt:lpstr>
      <vt:lpstr>Bottleneck in Existing Approaches</vt:lpstr>
      <vt:lpstr>Bottleneck in Existing Approaches</vt:lpstr>
      <vt:lpstr>Conventional Wisdom on Using Imprecise Excitations for Testing</vt:lpstr>
      <vt:lpstr>Can We Do This?</vt:lpstr>
      <vt:lpstr>Can We Do This?</vt:lpstr>
      <vt:lpstr>Proposed Approach</vt:lpstr>
      <vt:lpstr>Outline</vt:lpstr>
      <vt:lpstr>Histogram Testing for ADC Linearity</vt:lpstr>
      <vt:lpstr>DC Characteristics of an ADC</vt:lpstr>
      <vt:lpstr>Linearity Metrics for ADC</vt:lpstr>
      <vt:lpstr>Histogram Testing Using A Linear Ramp</vt:lpstr>
      <vt:lpstr>What Happens When Ramp is Nonlinear?</vt:lpstr>
      <vt:lpstr>Effects of Nonlinear Ramp</vt:lpstr>
      <vt:lpstr>Input Nonlinearity and INLk estimation</vt:lpstr>
      <vt:lpstr>ADC Testing Using Nonlinear Stimuli</vt:lpstr>
      <vt:lpstr>Transition Point Estimation with Two Nonlinear Excitations</vt:lpstr>
      <vt:lpstr>Stimulus Error Identification and  Removal (SEIR) algorithm</vt:lpstr>
      <vt:lpstr>Some Details for SEIR Algorithm</vt:lpstr>
      <vt:lpstr>Some Details for SEIR Algorithm</vt:lpstr>
      <vt:lpstr>Changes in Physical Environment</vt:lpstr>
      <vt:lpstr>Key Requirements of SEIR</vt:lpstr>
      <vt:lpstr>Key Requirements of SEIR</vt:lpstr>
      <vt:lpstr>Signal Non-Stationarity</vt:lpstr>
      <vt:lpstr>Signal Non-Stationarity</vt:lpstr>
      <vt:lpstr>Key Requirements of SEIR</vt:lpstr>
      <vt:lpstr>Non-Constant Offset</vt:lpstr>
      <vt:lpstr>Non-Constant Offset</vt:lpstr>
      <vt:lpstr>Effects of Non-Stationarity</vt:lpstr>
      <vt:lpstr>Two Useful Techniques</vt:lpstr>
      <vt:lpstr>Interleaving of Test Signals</vt:lpstr>
      <vt:lpstr>Center-Symmetric Interleaving (CSI)</vt:lpstr>
      <vt:lpstr>Test Signal with 3rd-Level CSI</vt:lpstr>
      <vt:lpstr>SEIR Test with CSI</vt:lpstr>
      <vt:lpstr>Key Requirements of SEIR</vt:lpstr>
      <vt:lpstr>Outline</vt:lpstr>
      <vt:lpstr>Simulation Setup</vt:lpstr>
      <vt:lpstr>Input Nonlinearity</vt:lpstr>
      <vt:lpstr>INLk Estimation for a 14-b ADC</vt:lpstr>
      <vt:lpstr>INLk Estimation Error</vt:lpstr>
      <vt:lpstr>Results for 64 14-b ADCs</vt:lpstr>
      <vt:lpstr>Performance Analysis</vt:lpstr>
      <vt:lpstr>Reference Voltage with Linear Drift</vt:lpstr>
      <vt:lpstr>Experiment Setup</vt:lpstr>
      <vt:lpstr>No Interleaving</vt:lpstr>
      <vt:lpstr>Evenly Interleaving</vt:lpstr>
      <vt:lpstr>5th Level CSI</vt:lpstr>
      <vt:lpstr>Summary of SEIR Algorithm with CSI</vt:lpstr>
      <vt:lpstr>Conclusions</vt:lpstr>
    </vt:vector>
  </TitlesOfParts>
  <Company>E CpE, Iowa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g02</dc:creator>
  <cp:lastModifiedBy>Chen, Degang J [E CPE]</cp:lastModifiedBy>
  <cp:revision>315</cp:revision>
  <dcterms:created xsi:type="dcterms:W3CDTF">2003-07-30T01:13:09Z</dcterms:created>
  <dcterms:modified xsi:type="dcterms:W3CDTF">2024-03-27T15:27:45Z</dcterms:modified>
</cp:coreProperties>
</file>